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035E" w:rsidRDefault="00F44DFD">
      <w:pPr>
        <w:jc w:val="center"/>
        <w:textAlignment w:val="center"/>
        <w:rPr>
          <w:rFonts w:ascii="宋体" w:hAnsi="宋体" w:cs="宋体"/>
          <w:b/>
          <w:sz w:val="30"/>
        </w:rPr>
      </w:pPr>
      <w:r>
        <w:rPr>
          <w:rFonts w:ascii="宋体" w:hAnsi="宋体" w:cs="宋体" w:hint="eastAsia"/>
          <w:b/>
          <w:sz w:val="30"/>
        </w:rPr>
        <w:t>初二下</w:t>
      </w:r>
      <w:r w:rsidR="00EA12BB">
        <w:rPr>
          <w:rFonts w:ascii="宋体" w:hAnsi="宋体" w:cs="宋体" w:hint="eastAsia"/>
          <w:b/>
          <w:sz w:val="30"/>
        </w:rPr>
        <w:t>数学自测</w:t>
      </w:r>
      <w:r w:rsidR="00EA12BB" w:rsidRPr="00043B54">
        <w:rPr>
          <w:rFonts w:ascii="宋体" w:hAnsi="宋体" w:cs="宋体"/>
          <w:b/>
          <w:sz w:val="30"/>
        </w:rPr>
        <w:t>练习</w:t>
      </w:r>
    </w:p>
    <w:p w:rsidR="00EA12BB" w:rsidRPr="00043B54" w:rsidRDefault="00EA12BB">
      <w:pPr>
        <w:jc w:val="center"/>
        <w:textAlignment w:val="center"/>
        <w:rPr>
          <w:rFonts w:ascii="宋体" w:hAnsi="宋体" w:cs="宋体"/>
          <w:b/>
          <w:sz w:val="30"/>
        </w:rPr>
      </w:pPr>
      <w:r>
        <w:rPr>
          <w:rFonts w:ascii="宋体" w:hAnsi="宋体" w:cs="宋体" w:hint="eastAsia"/>
          <w:b/>
          <w:sz w:val="30"/>
        </w:rPr>
        <w:t>满分100分，时间90分钟</w:t>
      </w:r>
    </w:p>
    <w:p w:rsidR="00F44DFD" w:rsidRDefault="00745384" w:rsidP="00EA12BB">
      <w:pPr>
        <w:jc w:val="left"/>
        <w:textAlignment w:val="center"/>
        <w:rPr>
          <w:rFonts w:ascii="Segoe UI Emoji" w:eastAsiaTheme="minorEastAsia" w:hAnsi="Segoe UI Emoji" w:cs="Segoe UI Emoji"/>
          <w:b/>
        </w:rPr>
      </w:pPr>
      <w:r w:rsidRPr="00043B54">
        <w:rPr>
          <w:rFonts w:ascii="宋体" w:hAnsi="宋体" w:cs="宋体"/>
          <w:b/>
        </w:rPr>
        <w:t>一、单选题</w:t>
      </w:r>
      <w:r w:rsidR="00CF7E37">
        <w:rPr>
          <w:rFonts w:ascii="Segoe UI Emoji" w:eastAsiaTheme="minorEastAsia" w:hAnsi="Segoe UI Emoji" w:cs="Segoe UI Emoji" w:hint="eastAsia"/>
          <w:b/>
        </w:rPr>
        <w:t>:(</w:t>
      </w:r>
      <w:r w:rsidR="00CF7E37">
        <w:rPr>
          <w:rFonts w:ascii="Segoe UI Emoji" w:eastAsiaTheme="minorEastAsia" w:hAnsi="Segoe UI Emoji" w:cs="Segoe UI Emoji" w:hint="eastAsia"/>
          <w:b/>
        </w:rPr>
        <w:t>每小题</w:t>
      </w:r>
      <w:r w:rsidR="00CF7E37">
        <w:rPr>
          <w:rFonts w:ascii="Segoe UI Emoji" w:eastAsiaTheme="minorEastAsia" w:hAnsi="Segoe UI Emoji" w:cs="Segoe UI Emoji" w:hint="eastAsia"/>
          <w:b/>
        </w:rPr>
        <w:t>2</w:t>
      </w:r>
      <w:r w:rsidR="00CF7E37">
        <w:rPr>
          <w:rFonts w:ascii="Segoe UI Emoji" w:eastAsiaTheme="minorEastAsia" w:hAnsi="Segoe UI Emoji" w:cs="Segoe UI Emoji" w:hint="eastAsia"/>
          <w:b/>
        </w:rPr>
        <w:t>分，共计</w:t>
      </w:r>
      <w:r w:rsidR="00CF7E37">
        <w:rPr>
          <w:rFonts w:ascii="Segoe UI Emoji" w:eastAsiaTheme="minorEastAsia" w:hAnsi="Segoe UI Emoji" w:cs="Segoe UI Emoji" w:hint="eastAsia"/>
          <w:b/>
        </w:rPr>
        <w:t>20</w:t>
      </w:r>
      <w:r w:rsidR="00CF7E37">
        <w:rPr>
          <w:rFonts w:ascii="Segoe UI Emoji" w:eastAsiaTheme="minorEastAsia" w:hAnsi="Segoe UI Emoji" w:cs="Segoe UI Emoji" w:hint="eastAsia"/>
          <w:b/>
        </w:rPr>
        <w:t>分</w:t>
      </w:r>
      <w:r w:rsidR="00CF7E37">
        <w:rPr>
          <w:rFonts w:ascii="Segoe UI Emoji" w:eastAsiaTheme="minorEastAsia" w:hAnsi="Segoe UI Emoji" w:cs="Segoe UI Emoji" w:hint="eastAsia"/>
          <w:b/>
        </w:rPr>
        <w:t>)</w:t>
      </w:r>
    </w:p>
    <w:p w:rsidR="008878CA" w:rsidRDefault="00745384" w:rsidP="00EA12BB">
      <w:pPr>
        <w:jc w:val="left"/>
        <w:textAlignment w:val="center"/>
      </w:pPr>
      <w:r>
        <w:t>1</w:t>
      </w:r>
      <w:r>
        <w:t>．若两个相似三角形的面积比为</w:t>
      </w:r>
      <w:r>
        <w:t>1</w:t>
      </w:r>
      <w:r>
        <w:t>：</w:t>
      </w:r>
      <w:r>
        <w:t>9</w:t>
      </w:r>
      <w:r>
        <w:t>，则它们周长的比为（</w:t>
      </w:r>
      <w:r>
        <w:rPr>
          <w:rFonts w:eastAsia="Times New Roman"/>
          <w:kern w:val="0"/>
          <w:sz w:val="24"/>
          <w:szCs w:val="24"/>
        </w:rPr>
        <w:t>    </w:t>
      </w:r>
      <w:r>
        <w:t>）</w:t>
      </w:r>
    </w:p>
    <w:p w:rsidR="008878CA" w:rsidRDefault="00745384">
      <w:pPr>
        <w:tabs>
          <w:tab w:val="left" w:pos="2078"/>
          <w:tab w:val="left" w:pos="4156"/>
          <w:tab w:val="left" w:pos="6234"/>
        </w:tabs>
        <w:spacing w:line="360" w:lineRule="auto"/>
        <w:ind w:left="300"/>
        <w:jc w:val="left"/>
        <w:textAlignment w:val="center"/>
      </w:pPr>
      <w:r>
        <w:t>A</w:t>
      </w:r>
      <w:r>
        <w:t>．</w:t>
      </w:r>
      <w:r>
        <w:t>1</w:t>
      </w:r>
      <w:r>
        <w:t>：</w:t>
      </w:r>
      <w:r>
        <w:t>2</w:t>
      </w:r>
      <w:r>
        <w:tab/>
        <w:t>B</w:t>
      </w:r>
      <w:r>
        <w:t>．</w:t>
      </w:r>
      <w:r>
        <w:t>1</w:t>
      </w:r>
      <w:r>
        <w:t>：</w:t>
      </w:r>
      <w:r>
        <w:t>3</w:t>
      </w:r>
      <w:r>
        <w:tab/>
        <w:t>C</w:t>
      </w:r>
      <w:r>
        <w:t>．</w:t>
      </w:r>
      <w:r>
        <w:t>1</w:t>
      </w:r>
      <w:r>
        <w:t>：</w:t>
      </w:r>
      <w:r>
        <w:t>6</w:t>
      </w:r>
      <w:r>
        <w:tab/>
        <w:t>D</w:t>
      </w:r>
      <w:r>
        <w:t>．</w:t>
      </w:r>
      <w:r>
        <w:t>1</w:t>
      </w:r>
      <w:r>
        <w:t>：</w:t>
      </w:r>
      <w:r>
        <w:t>9</w:t>
      </w:r>
    </w:p>
    <w:p w:rsidR="008878CA" w:rsidRDefault="00745384">
      <w:pPr>
        <w:spacing w:line="360" w:lineRule="auto"/>
        <w:jc w:val="left"/>
        <w:textAlignment w:val="center"/>
      </w:pPr>
      <w:r>
        <w:t>2</w:t>
      </w:r>
      <w:r>
        <w:t>．下列各组中的四条线段成比例的是（　　）</w:t>
      </w:r>
    </w:p>
    <w:p w:rsidR="008878CA" w:rsidRDefault="00745384">
      <w:pPr>
        <w:tabs>
          <w:tab w:val="left" w:pos="4156"/>
        </w:tabs>
        <w:spacing w:line="360" w:lineRule="auto"/>
        <w:ind w:left="300"/>
        <w:jc w:val="left"/>
        <w:textAlignment w:val="center"/>
      </w:pPr>
      <w:r>
        <w:t>A</w:t>
      </w:r>
      <w:r>
        <w:t>．</w:t>
      </w:r>
      <w:r w:rsidR="00846237">
        <w:object w:dxaOrig="2322" w:dyaOrig="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a1d105d7b35d59634aa6c164ee6afccf" style="width:116.3pt;height:11.65pt" o:ole="">
            <v:imagedata r:id="rId7" o:title="eqIda1d105d7b35d59634aa6c164ee6afccf"/>
          </v:shape>
          <o:OLEObject Type="Embed" ProgID="Equation.DSMT4" ShapeID="_x0000_i1025" DrawAspect="Content" ObjectID="_1776838604" r:id="rId8"/>
        </w:object>
      </w:r>
      <w:r>
        <w:tab/>
        <w:t>B</w:t>
      </w:r>
      <w:r>
        <w:t>．</w:t>
      </w:r>
      <w:r w:rsidR="00846237">
        <w:object w:dxaOrig="2358" w:dyaOrig="243">
          <v:shape id="_x0000_i1026" type="#_x0000_t75" alt="eqId85ac9b0bdf160f85565346d75a782479" style="width:117.95pt;height:11.65pt" o:ole="">
            <v:imagedata r:id="rId9" o:title="eqId85ac9b0bdf160f85565346d75a782479"/>
          </v:shape>
          <o:OLEObject Type="Embed" ProgID="Equation.DSMT4" ShapeID="_x0000_i1026" DrawAspect="Content" ObjectID="_1776838605" r:id="rId10"/>
        </w:object>
      </w:r>
    </w:p>
    <w:p w:rsidR="008878CA" w:rsidRDefault="00DB3B2D">
      <w:pPr>
        <w:tabs>
          <w:tab w:val="left" w:pos="4156"/>
        </w:tabs>
        <w:spacing w:line="360" w:lineRule="auto"/>
        <w:ind w:left="300"/>
        <w:jc w:val="left"/>
        <w:textAlignment w:val="center"/>
      </w:pPr>
      <w:r>
        <w:rPr>
          <w:rFonts w:eastAsia="Times New Roman"/>
          <w:noProof/>
          <w:kern w:val="0"/>
          <w:sz w:val="24"/>
          <w:szCs w:val="24"/>
        </w:rPr>
        <w:drawing>
          <wp:anchor distT="0" distB="0" distL="114300" distR="114300" simplePos="0" relativeHeight="251590144" behindDoc="0" locked="0" layoutInCell="1" allowOverlap="1">
            <wp:simplePos x="0" y="0"/>
            <wp:positionH relativeFrom="column">
              <wp:posOffset>5300073</wp:posOffset>
            </wp:positionH>
            <wp:positionV relativeFrom="paragraph">
              <wp:posOffset>64588</wp:posOffset>
            </wp:positionV>
            <wp:extent cx="1238250" cy="866775"/>
            <wp:effectExtent l="0" t="0" r="0" b="9525"/>
            <wp:wrapSquare wrapText="bothSides"/>
            <wp:docPr id="100003" name="图片 100003" descr="@@@e0f24218-ade6-4439-9b80-fd5555f296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38250" cy="866775"/>
                    </a:xfrm>
                    <a:prstGeom prst="rect">
                      <a:avLst/>
                    </a:prstGeom>
                  </pic:spPr>
                </pic:pic>
              </a:graphicData>
            </a:graphic>
          </wp:anchor>
        </w:drawing>
      </w:r>
      <w:r>
        <w:t>C</w:t>
      </w:r>
      <w:r>
        <w:t>．</w:t>
      </w:r>
      <w:r>
        <w:object w:dxaOrig="2340" w:dyaOrig="251">
          <v:shape id="_x0000_i1027" type="#_x0000_t75" alt="eqId147b5ca6355118539f3a9325b7f3f909" style="width:116.85pt;height:12.2pt" o:ole="">
            <v:imagedata r:id="rId12" o:title="eqId147b5ca6355118539f3a9325b7f3f909"/>
          </v:shape>
          <o:OLEObject Type="Embed" ProgID="Equation.DSMT4" ShapeID="_x0000_i1027" DrawAspect="Content" ObjectID="_1776838606" r:id="rId13"/>
        </w:object>
      </w:r>
      <w:r>
        <w:tab/>
        <w:t>D</w:t>
      </w:r>
      <w:r>
        <w:t>．</w:t>
      </w:r>
      <w:r>
        <w:object w:dxaOrig="2340" w:dyaOrig="242">
          <v:shape id="_x0000_i1028" type="#_x0000_t75" alt="eqId279301e2d92c30223a96a1ef5b6ad7c8" style="width:116.85pt;height:11.65pt" o:ole="">
            <v:imagedata r:id="rId14" o:title="eqId279301e2d92c30223a96a1ef5b6ad7c8"/>
          </v:shape>
          <o:OLEObject Type="Embed" ProgID="Equation.DSMT4" ShapeID="_x0000_i1028" DrawAspect="Content" ObjectID="_1776838607" r:id="rId15"/>
        </w:object>
      </w:r>
    </w:p>
    <w:p w:rsidR="008878CA" w:rsidRDefault="00745384">
      <w:pPr>
        <w:spacing w:line="360" w:lineRule="auto"/>
        <w:jc w:val="left"/>
        <w:textAlignment w:val="center"/>
      </w:pPr>
      <w:r>
        <w:t>3</w:t>
      </w:r>
      <w:r>
        <w:t>．如图，在</w:t>
      </w:r>
      <w:r w:rsidR="00846237">
        <w:object w:dxaOrig="598" w:dyaOrig="252">
          <v:shape id="_x0000_i1029" type="#_x0000_t75" alt="eqId15c0dbe3c080c4c4636c64803e5c1f76" style="width:29.9pt;height:12.2pt" o:ole="">
            <v:imagedata r:id="rId16" o:title="eqId15c0dbe3c080c4c4636c64803e5c1f76"/>
          </v:shape>
          <o:OLEObject Type="Embed" ProgID="Equation.DSMT4" ShapeID="_x0000_i1029" DrawAspect="Content" ObjectID="_1776838608" r:id="rId17"/>
        </w:object>
      </w:r>
      <w:r>
        <w:t>中，</w:t>
      </w:r>
      <w:r w:rsidR="00846237">
        <w:object w:dxaOrig="915" w:dyaOrig="255">
          <v:shape id="_x0000_i1030" type="#_x0000_t75" alt="eqIdc436f108fd4921dae15ecff19270237e" style="width:45.95pt;height:12.75pt" o:ole="">
            <v:imagedata r:id="rId18" o:title="eqIdc436f108fd4921dae15ecff19270237e"/>
          </v:shape>
          <o:OLEObject Type="Embed" ProgID="Equation.DSMT4" ShapeID="_x0000_i1030" DrawAspect="Content" ObjectID="_1776838609" r:id="rId19"/>
        </w:object>
      </w:r>
      <w:r>
        <w:t>，若</w:t>
      </w:r>
      <w:r w:rsidR="00846237">
        <w:object w:dxaOrig="670" w:dyaOrig="223">
          <v:shape id="_x0000_i1031" type="#_x0000_t75" alt="eqId30b0393ce62b24aa5f9b740d4cc6743b" style="width:33.8pt;height:11.1pt" o:ole="">
            <v:imagedata r:id="rId20" o:title="eqId30b0393ce62b24aa5f9b740d4cc6743b"/>
          </v:shape>
          <o:OLEObject Type="Embed" ProgID="Equation.DSMT4" ShapeID="_x0000_i1031" DrawAspect="Content" ObjectID="_1776838610" r:id="rId21"/>
        </w:object>
      </w:r>
      <w:r>
        <w:t>，</w:t>
      </w:r>
      <w:r w:rsidR="00846237">
        <w:object w:dxaOrig="651" w:dyaOrig="252">
          <v:shape id="_x0000_i1032" type="#_x0000_t75" alt="eqId50f218914337edd06e59e75d90b777e6" style="width:32.7pt;height:12.2pt" o:ole="">
            <v:imagedata r:id="rId22" o:title="eqId50f218914337edd06e59e75d90b777e6"/>
          </v:shape>
          <o:OLEObject Type="Embed" ProgID="Equation.DSMT4" ShapeID="_x0000_i1032" DrawAspect="Content" ObjectID="_1776838611" r:id="rId23"/>
        </w:object>
      </w:r>
      <w:r>
        <w:t>，</w:t>
      </w:r>
      <w:r w:rsidR="00846237">
        <w:object w:dxaOrig="651" w:dyaOrig="252">
          <v:shape id="_x0000_i1033" type="#_x0000_t75" alt="eqId3f8eeeea1c9652cacce976f8129cf520" style="width:32.7pt;height:12.2pt" o:ole="">
            <v:imagedata r:id="rId24" o:title="eqId3f8eeeea1c9652cacce976f8129cf520"/>
          </v:shape>
          <o:OLEObject Type="Embed" ProgID="Equation.DSMT4" ShapeID="_x0000_i1033" DrawAspect="Content" ObjectID="_1776838612" r:id="rId25"/>
        </w:object>
      </w:r>
      <w:r>
        <w:t>，则</w:t>
      </w:r>
      <w:r>
        <w:rPr>
          <w:rFonts w:eastAsia="Times New Roman"/>
          <w:i/>
        </w:rPr>
        <w:t>DE</w:t>
      </w:r>
      <w:r>
        <w:t>的长为（</w:t>
      </w:r>
      <w:r>
        <w:rPr>
          <w:rFonts w:eastAsia="Times New Roman"/>
          <w:kern w:val="0"/>
          <w:sz w:val="24"/>
          <w:szCs w:val="24"/>
        </w:rPr>
        <w:t>    </w:t>
      </w:r>
      <w:r>
        <w:t>）</w:t>
      </w:r>
    </w:p>
    <w:p w:rsidR="008878CA" w:rsidRDefault="00745384">
      <w:pPr>
        <w:tabs>
          <w:tab w:val="left" w:pos="2078"/>
          <w:tab w:val="left" w:pos="4156"/>
          <w:tab w:val="left" w:pos="6234"/>
        </w:tabs>
        <w:spacing w:line="360" w:lineRule="auto"/>
        <w:ind w:left="300"/>
        <w:jc w:val="left"/>
        <w:textAlignment w:val="center"/>
      </w:pPr>
      <w:r>
        <w:t>A</w:t>
      </w:r>
      <w:r>
        <w:t>．</w:t>
      </w:r>
      <w:r w:rsidR="00846237">
        <w:object w:dxaOrig="211" w:dyaOrig="541">
          <v:shape id="_x0000_i1034" type="#_x0000_t75" alt="eqId5c55e4f3eda94bc505f103b10bc1fee7" style="width:11.1pt;height:27.15pt" o:ole="">
            <v:imagedata r:id="rId26" o:title="eqId5c55e4f3eda94bc505f103b10bc1fee7"/>
          </v:shape>
          <o:OLEObject Type="Embed" ProgID="Equation.DSMT4" ShapeID="_x0000_i1034" DrawAspect="Content" ObjectID="_1776838613" r:id="rId27"/>
        </w:object>
      </w:r>
      <w:r>
        <w:tab/>
        <w:t>B</w:t>
      </w:r>
      <w:r>
        <w:t>．</w:t>
      </w:r>
      <w:r w:rsidR="00846237">
        <w:object w:dxaOrig="194" w:dyaOrig="529">
          <v:shape id="_x0000_i1035" type="#_x0000_t75" alt="eqId7c6c7567972273b4ba733b47bf9d5408" style="width:9.95pt;height:26.6pt" o:ole="">
            <v:imagedata r:id="rId28" o:title="eqId7c6c7567972273b4ba733b47bf9d5408"/>
          </v:shape>
          <o:OLEObject Type="Embed" ProgID="Equation.DSMT4" ShapeID="_x0000_i1035" DrawAspect="Content" ObjectID="_1776838614" r:id="rId29"/>
        </w:object>
      </w:r>
      <w:r>
        <w:tab/>
        <w:t>C</w:t>
      </w:r>
      <w:r>
        <w:t>．</w:t>
      </w:r>
      <w:r w:rsidR="00846237">
        <w:object w:dxaOrig="194" w:dyaOrig="550">
          <v:shape id="_x0000_i1036" type="#_x0000_t75" alt="eqIdeac97e6740365c85ad857aff85cefbe5" style="width:9.95pt;height:27.7pt" o:ole="">
            <v:imagedata r:id="rId30" o:title="eqIdeac97e6740365c85ad857aff85cefbe5"/>
          </v:shape>
          <o:OLEObject Type="Embed" ProgID="Equation.DSMT4" ShapeID="_x0000_i1036" DrawAspect="Content" ObjectID="_1776838615" r:id="rId31"/>
        </w:object>
      </w:r>
      <w:r>
        <w:tab/>
        <w:t>D</w:t>
      </w:r>
      <w:r>
        <w:t>．</w:t>
      </w:r>
      <w:r w:rsidR="00846237">
        <w:object w:dxaOrig="211" w:dyaOrig="545">
          <v:shape id="_x0000_i1037" type="#_x0000_t75" alt="eqIda4b8503f4706b8321e4e79a87eadea84" style="width:11.1pt;height:27.7pt" o:ole="">
            <v:imagedata r:id="rId32" o:title="eqIda4b8503f4706b8321e4e79a87eadea84"/>
          </v:shape>
          <o:OLEObject Type="Embed" ProgID="Equation.DSMT4" ShapeID="_x0000_i1037" DrawAspect="Content" ObjectID="_1776838616" r:id="rId33"/>
        </w:object>
      </w:r>
    </w:p>
    <w:p w:rsidR="008878CA" w:rsidRDefault="00DB3B2D">
      <w:pPr>
        <w:spacing w:line="360" w:lineRule="auto"/>
        <w:jc w:val="left"/>
        <w:textAlignment w:val="center"/>
      </w:pPr>
      <w:r>
        <w:rPr>
          <w:rFonts w:eastAsia="Times New Roman"/>
          <w:noProof/>
          <w:kern w:val="0"/>
          <w:sz w:val="24"/>
          <w:szCs w:val="24"/>
        </w:rPr>
        <w:drawing>
          <wp:anchor distT="0" distB="0" distL="114300" distR="114300" simplePos="0" relativeHeight="251593216" behindDoc="0" locked="0" layoutInCell="1" allowOverlap="1">
            <wp:simplePos x="0" y="0"/>
            <wp:positionH relativeFrom="column">
              <wp:posOffset>5222875</wp:posOffset>
            </wp:positionH>
            <wp:positionV relativeFrom="paragraph">
              <wp:posOffset>102870</wp:posOffset>
            </wp:positionV>
            <wp:extent cx="1254760" cy="1088390"/>
            <wp:effectExtent l="0" t="0" r="2540" b="0"/>
            <wp:wrapSquare wrapText="bothSides"/>
            <wp:docPr id="100005" name="图片 100005" descr="@@@a5fd1da4-9282-420e-83d8-4b667f6bc1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54760" cy="1088390"/>
                    </a:xfrm>
                    <a:prstGeom prst="rect">
                      <a:avLst/>
                    </a:prstGeom>
                  </pic:spPr>
                </pic:pic>
              </a:graphicData>
            </a:graphic>
          </wp:anchor>
        </w:drawing>
      </w:r>
      <w:r>
        <w:t>4</w:t>
      </w:r>
      <w:r>
        <w:t>．如图，直线</w:t>
      </w:r>
      <w:r>
        <w:object w:dxaOrig="545" w:dyaOrig="319">
          <v:shape id="_x0000_i1038" type="#_x0000_t75" alt="eqId02e03566282ef39ad17821036f228174" style="width:27.7pt;height:15.5pt" o:ole="">
            <v:imagedata r:id="rId35" o:title="eqId02e03566282ef39ad17821036f228174"/>
          </v:shape>
          <o:OLEObject Type="Embed" ProgID="Equation.DSMT4" ShapeID="_x0000_i1038" DrawAspect="Content" ObjectID="_1776838617" r:id="rId36"/>
        </w:object>
      </w:r>
      <w:r>
        <w:t>，直线</w:t>
      </w:r>
      <w:r>
        <w:rPr>
          <w:rFonts w:eastAsia="Times New Roman"/>
          <w:i/>
        </w:rPr>
        <w:t>a</w:t>
      </w:r>
      <w:r>
        <w:t>，</w:t>
      </w:r>
      <w:r>
        <w:rPr>
          <w:rFonts w:eastAsia="Times New Roman"/>
          <w:i/>
        </w:rPr>
        <w:t>b</w:t>
      </w:r>
      <w:r>
        <w:t>相交于点</w:t>
      </w:r>
      <w:r>
        <w:object w:dxaOrig="211" w:dyaOrig="211">
          <v:shape id="_x0000_i1039" type="#_x0000_t75" alt="eqId5963abe8f421bd99a2aaa94831a951e9" style="width:11.1pt;height:11.1pt" o:ole="">
            <v:imagedata r:id="rId37" o:title="eqId5963abe8f421bd99a2aaa94831a951e9"/>
          </v:shape>
          <o:OLEObject Type="Embed" ProgID="Equation.DSMT4" ShapeID="_x0000_i1039" DrawAspect="Content" ObjectID="_1776838618" r:id="rId38"/>
        </w:object>
      </w:r>
      <w:r>
        <w:t>，且与</w:t>
      </w:r>
      <w:r>
        <w:object w:dxaOrig="369" w:dyaOrig="317">
          <v:shape id="_x0000_i1040" type="#_x0000_t75" alt="eqId44434b647ec546fe787e2164e0be6cd2" style="width:18.3pt;height:15.5pt" o:ole="">
            <v:imagedata r:id="rId39" o:title="eqId44434b647ec546fe787e2164e0be6cd2"/>
          </v:shape>
          <o:OLEObject Type="Embed" ProgID="Equation.DSMT4" ShapeID="_x0000_i1040" DrawAspect="Content" ObjectID="_1776838619" r:id="rId40"/>
        </w:object>
      </w:r>
      <w:r>
        <w:t>分别相交于点</w:t>
      </w:r>
      <w:r>
        <w:rPr>
          <w:rFonts w:eastAsia="Times New Roman"/>
          <w:i/>
        </w:rPr>
        <w:t>B</w:t>
      </w:r>
      <w:r>
        <w:t>，</w:t>
      </w:r>
      <w:r>
        <w:rPr>
          <w:rFonts w:eastAsia="Times New Roman"/>
          <w:i/>
        </w:rPr>
        <w:t>C</w:t>
      </w:r>
      <w:r>
        <w:t>和点</w:t>
      </w:r>
      <w:r>
        <w:rPr>
          <w:rFonts w:eastAsia="Times New Roman"/>
          <w:i/>
        </w:rPr>
        <w:t>D</w:t>
      </w:r>
      <w:r>
        <w:t>，</w:t>
      </w:r>
      <w:r>
        <w:rPr>
          <w:rFonts w:eastAsia="Times New Roman"/>
          <w:i/>
        </w:rPr>
        <w:t>E</w:t>
      </w:r>
      <w:r>
        <w:t>．若</w:t>
      </w:r>
      <w:r>
        <w:object w:dxaOrig="1338" w:dyaOrig="282">
          <v:shape id="_x0000_i1041" type="#_x0000_t75" alt="eqIde41cd7b4dd31fc8c85f9ffeb654c82b9" style="width:67pt;height:14.4pt" o:ole="">
            <v:imagedata r:id="rId41" o:title="eqIde41cd7b4dd31fc8c85f9ffeb654c82b9"/>
          </v:shape>
          <o:OLEObject Type="Embed" ProgID="Equation.DSMT4" ShapeID="_x0000_i1041" DrawAspect="Content" ObjectID="_1776838620" r:id="rId42"/>
        </w:object>
      </w:r>
      <w:r>
        <w:t>，</w:t>
      </w:r>
      <w:r>
        <w:object w:dxaOrig="598" w:dyaOrig="226">
          <v:shape id="_x0000_i1042" type="#_x0000_t75" alt="eqIdecf7679c8b4b1e442ce4286d4b0e9c32" style="width:29.9pt;height:11.1pt" o:ole="">
            <v:imagedata r:id="rId43" o:title="eqIdecf7679c8b4b1e442ce4286d4b0e9c32"/>
          </v:shape>
          <o:OLEObject Type="Embed" ProgID="Equation.DSMT4" ShapeID="_x0000_i1042" DrawAspect="Content" ObjectID="_1776838621" r:id="rId44"/>
        </w:object>
      </w:r>
      <w:r>
        <w:t>，则</w:t>
      </w:r>
      <w:r>
        <w:object w:dxaOrig="369" w:dyaOrig="224">
          <v:shape id="_x0000_i1043" type="#_x0000_t75" alt="eqIde6e490f703eb6c9bb1278c78ebc2d661" style="width:18.3pt;height:11.1pt" o:ole="">
            <v:imagedata r:id="rId45" o:title="eqIde6e490f703eb6c9bb1278c78ebc2d661"/>
          </v:shape>
          <o:OLEObject Type="Embed" ProgID="Equation.DSMT4" ShapeID="_x0000_i1043" DrawAspect="Content" ObjectID="_1776838622" r:id="rId46"/>
        </w:object>
      </w:r>
      <w:r>
        <w:t>的长为（</w:t>
      </w:r>
      <w:r>
        <w:rPr>
          <w:rFonts w:eastAsia="Times New Roman"/>
          <w:kern w:val="0"/>
          <w:sz w:val="24"/>
          <w:szCs w:val="24"/>
        </w:rPr>
        <w:t>    </w:t>
      </w:r>
      <w:r>
        <w:t>）</w:t>
      </w:r>
    </w:p>
    <w:p w:rsidR="008878CA" w:rsidRDefault="00745384">
      <w:pPr>
        <w:tabs>
          <w:tab w:val="left" w:pos="2078"/>
          <w:tab w:val="left" w:pos="4156"/>
          <w:tab w:val="left" w:pos="6234"/>
        </w:tabs>
        <w:spacing w:line="360" w:lineRule="auto"/>
        <w:ind w:left="300"/>
        <w:jc w:val="left"/>
        <w:textAlignment w:val="center"/>
      </w:pPr>
      <w:r>
        <w:t>A</w:t>
      </w:r>
      <w:r>
        <w:t>．</w:t>
      </w:r>
      <w:r w:rsidR="00846237">
        <w:object w:dxaOrig="282" w:dyaOrig="551">
          <v:shape id="_x0000_i1044" type="#_x0000_t75" alt="eqIdfeb16d1089cf194d658387742e1c2a93" style="width:14.4pt;height:27.7pt" o:ole="">
            <v:imagedata r:id="rId47" o:title="eqIdfeb16d1089cf194d658387742e1c2a93"/>
          </v:shape>
          <o:OLEObject Type="Embed" ProgID="Equation.DSMT4" ShapeID="_x0000_i1044" DrawAspect="Content" ObjectID="_1776838623" r:id="rId48"/>
        </w:object>
      </w:r>
      <w:r>
        <w:tab/>
        <w:t>B</w:t>
      </w:r>
      <w:r>
        <w:t>．</w:t>
      </w:r>
      <w:r w:rsidR="00846237">
        <w:object w:dxaOrig="281" w:dyaOrig="550">
          <v:shape id="_x0000_i1045" type="#_x0000_t75" alt="eqId7163395f9aaa29be7f6b3106ba48b744" style="width:14.4pt;height:27.7pt" o:ole="">
            <v:imagedata r:id="rId49" o:title="eqId7163395f9aaa29be7f6b3106ba48b744"/>
          </v:shape>
          <o:OLEObject Type="Embed" ProgID="Equation.DSMT4" ShapeID="_x0000_i1045" DrawAspect="Content" ObjectID="_1776838624" r:id="rId50"/>
        </w:object>
      </w:r>
      <w:r>
        <w:tab/>
        <w:t>C</w:t>
      </w:r>
      <w:r>
        <w:t>．</w:t>
      </w:r>
      <w:r w:rsidR="00846237">
        <w:object w:dxaOrig="317" w:dyaOrig="541">
          <v:shape id="_x0000_i1046" type="#_x0000_t75" alt="eqIda316c27ccf35e5e9b4294364985927dc" style="width:15.5pt;height:27.15pt" o:ole="">
            <v:imagedata r:id="rId51" o:title="eqIda316c27ccf35e5e9b4294364985927dc"/>
          </v:shape>
          <o:OLEObject Type="Embed" ProgID="Equation.DSMT4" ShapeID="_x0000_i1046" DrawAspect="Content" ObjectID="_1776838625" r:id="rId52"/>
        </w:object>
      </w:r>
      <w:r>
        <w:tab/>
        <w:t>D</w:t>
      </w:r>
      <w:r>
        <w:t>．</w:t>
      </w:r>
      <w:r w:rsidR="00846237">
        <w:object w:dxaOrig="299" w:dyaOrig="555">
          <v:shape id="_x0000_i1047" type="#_x0000_t75" alt="eqId0b77a750c8b127476bbb41e1eb289750" style="width:14.95pt;height:27.7pt" o:ole="">
            <v:imagedata r:id="rId53" o:title="eqId0b77a750c8b127476bbb41e1eb289750"/>
          </v:shape>
          <o:OLEObject Type="Embed" ProgID="Equation.DSMT4" ShapeID="_x0000_i1047" DrawAspect="Content" ObjectID="_1776838626" r:id="rId54"/>
        </w:object>
      </w:r>
    </w:p>
    <w:p w:rsidR="008878CA" w:rsidRDefault="00745384">
      <w:pPr>
        <w:spacing w:line="360" w:lineRule="auto"/>
        <w:textAlignment w:val="center"/>
      </w:pPr>
      <w:r>
        <w:t>5</w:t>
      </w:r>
      <w:r>
        <w:t>．如图，已知</w:t>
      </w:r>
      <w:r w:rsidR="00846237">
        <w:object w:dxaOrig="1548" w:dyaOrig="246">
          <v:shape id="_x0000_i1048" type="#_x0000_t75" alt="eqId67061e6fa526d1e082bed7b01c819982" style="width:77.55pt;height:12.2pt" o:ole="">
            <v:imagedata r:id="rId55" o:title="eqId67061e6fa526d1e082bed7b01c819982"/>
          </v:shape>
          <o:OLEObject Type="Embed" ProgID="Equation.DSMT4" ShapeID="_x0000_i1048" DrawAspect="Content" ObjectID="_1776838627" r:id="rId56"/>
        </w:object>
      </w:r>
      <w:r>
        <w:t>，</w:t>
      </w:r>
      <w:r w:rsidR="00846237">
        <w:object w:dxaOrig="2234" w:dyaOrig="249">
          <v:shape id="_x0000_i1049" type="#_x0000_t75" alt="eqIdfe1e2c3cd6df861ad63029de7eb85aa0" style="width:111.9pt;height:12.2pt" o:ole="">
            <v:imagedata r:id="rId57" o:title="eqIdfe1e2c3cd6df861ad63029de7eb85aa0"/>
          </v:shape>
          <o:OLEObject Type="Embed" ProgID="Equation.DSMT4" ShapeID="_x0000_i1049" DrawAspect="Content" ObjectID="_1776838628" r:id="rId58"/>
        </w:object>
      </w:r>
      <w:r>
        <w:t>，则</w:t>
      </w:r>
      <w:r w:rsidR="00846237">
        <w:object w:dxaOrig="352" w:dyaOrig="221">
          <v:shape id="_x0000_i1050" type="#_x0000_t75" alt="eqIdf52a58fbaf4fea03567e88a9f0f6e37e" style="width:17.7pt;height:11.1pt" o:ole="">
            <v:imagedata r:id="rId59" o:title="eqIdf52a58fbaf4fea03567e88a9f0f6e37e"/>
          </v:shape>
          <o:OLEObject Type="Embed" ProgID="Equation.DSMT4" ShapeID="_x0000_i1050" DrawAspect="Content" ObjectID="_1776838629" r:id="rId60"/>
        </w:object>
      </w:r>
      <w:r>
        <w:t>的长为（</w:t>
      </w:r>
      <w:r>
        <w:rPr>
          <w:rFonts w:eastAsia="Times New Roman"/>
          <w:kern w:val="0"/>
          <w:sz w:val="24"/>
          <w:szCs w:val="24"/>
        </w:rPr>
        <w:t>    </w:t>
      </w:r>
      <w:r>
        <w:t>）</w:t>
      </w:r>
    </w:p>
    <w:p w:rsidR="008878CA" w:rsidRDefault="00745384">
      <w:pPr>
        <w:tabs>
          <w:tab w:val="left" w:pos="2078"/>
          <w:tab w:val="left" w:pos="4156"/>
          <w:tab w:val="left" w:pos="6234"/>
        </w:tabs>
        <w:spacing w:line="360" w:lineRule="auto"/>
        <w:ind w:left="300"/>
        <w:jc w:val="left"/>
        <w:textAlignment w:val="center"/>
      </w:pPr>
      <w:r>
        <w:t>A</w:t>
      </w:r>
      <w:r>
        <w:t>．</w:t>
      </w:r>
      <w:r w:rsidR="00846237">
        <w:object w:dxaOrig="194" w:dyaOrig="529">
          <v:shape id="_x0000_i1051" type="#_x0000_t75" alt="eqIda391005600bdd69c96750589f9adb048" style="width:9.95pt;height:26.6pt" o:ole="">
            <v:imagedata r:id="rId61" o:title="eqIda391005600bdd69c96750589f9adb048"/>
          </v:shape>
          <o:OLEObject Type="Embed" ProgID="Equation.DSMT4" ShapeID="_x0000_i1051" DrawAspect="Content" ObjectID="_1776838630" r:id="rId62"/>
        </w:object>
      </w:r>
      <w:r>
        <w:tab/>
        <w:t>B</w:t>
      </w:r>
      <w:r>
        <w:t>．</w:t>
      </w:r>
      <w:r>
        <w:t>6</w:t>
      </w:r>
      <w:r>
        <w:tab/>
        <w:t>C</w:t>
      </w:r>
      <w:r>
        <w:t>．</w:t>
      </w:r>
      <w:r>
        <w:t>5</w:t>
      </w:r>
      <w:r>
        <w:tab/>
        <w:t>D</w:t>
      </w:r>
      <w:r>
        <w:t>．以上都不对</w:t>
      </w:r>
    </w:p>
    <w:p w:rsidR="008878CA" w:rsidRDefault="00745384">
      <w:pPr>
        <w:spacing w:line="360" w:lineRule="auto"/>
        <w:jc w:val="left"/>
        <w:textAlignment w:val="center"/>
      </w:pPr>
      <w:r>
        <w:t>6</w:t>
      </w:r>
      <w:r>
        <w:t>．如图，四边形</w:t>
      </w:r>
      <w:r w:rsidR="00846237">
        <w:object w:dxaOrig="633" w:dyaOrig="255">
          <v:shape id="_x0000_i1052" type="#_x0000_t75" alt="eqId411b38a18046fea8e9fab1f9f9b80a5f" style="width:31.55pt;height:12.75pt" o:ole="">
            <v:imagedata r:id="rId63" o:title="eqId411b38a18046fea8e9fab1f9f9b80a5f"/>
          </v:shape>
          <o:OLEObject Type="Embed" ProgID="Equation.DSMT4" ShapeID="_x0000_i1052" DrawAspect="Content" ObjectID="_1776838631" r:id="rId64"/>
        </w:object>
      </w:r>
      <w:r>
        <w:t>是平行四边形，</w:t>
      </w:r>
      <w:r w:rsidR="00846237">
        <w:object w:dxaOrig="1126" w:dyaOrig="221">
          <v:shape id="_x0000_i1053" type="#_x0000_t75" alt="eqId903f9fd0f50a78f0c3da6ecf7fef9070" style="width:55.95pt;height:11.1pt" o:ole="">
            <v:imagedata r:id="rId65" o:title="eqId903f9fd0f50a78f0c3da6ecf7fef9070"/>
          </v:shape>
          <o:OLEObject Type="Embed" ProgID="Equation.DSMT4" ShapeID="_x0000_i1053" DrawAspect="Content" ObjectID="_1776838632" r:id="rId66"/>
        </w:object>
      </w:r>
      <w:r>
        <w:t>，若</w:t>
      </w:r>
      <w:r w:rsidR="00846237">
        <w:object w:dxaOrig="704" w:dyaOrig="281">
          <v:shape id="_x0000_i1054" type="#_x0000_t75" alt="eqId4a9380afa0a9cbcc577c015e32fa4d9c" style="width:34.9pt;height:14.4pt" o:ole="">
            <v:imagedata r:id="rId67" o:title="eqId4a9380afa0a9cbcc577c015e32fa4d9c"/>
          </v:shape>
          <o:OLEObject Type="Embed" ProgID="Equation.DSMT4" ShapeID="_x0000_i1054" DrawAspect="Content" ObjectID="_1776838633" r:id="rId68"/>
        </w:object>
      </w:r>
      <w:r>
        <w:t>，则四边形</w:t>
      </w:r>
      <w:r w:rsidR="00846237">
        <w:object w:dxaOrig="634" w:dyaOrig="238">
          <v:shape id="_x0000_i1055" type="#_x0000_t75" alt="eqIdb32c05247f6998d7a70d31d13be4148c" style="width:31.55pt;height:11.65pt" o:ole="">
            <v:imagedata r:id="rId69" o:title="eqIdb32c05247f6998d7a70d31d13be4148c"/>
          </v:shape>
          <o:OLEObject Type="Embed" ProgID="Equation.DSMT4" ShapeID="_x0000_i1055" DrawAspect="Content" ObjectID="_1776838634" r:id="rId70"/>
        </w:object>
      </w:r>
      <w:r>
        <w:t>的面积是（　　）</w:t>
      </w:r>
    </w:p>
    <w:p w:rsidR="008878CA" w:rsidRDefault="00745384">
      <w:pPr>
        <w:tabs>
          <w:tab w:val="left" w:pos="2078"/>
          <w:tab w:val="left" w:pos="4156"/>
          <w:tab w:val="left" w:pos="6234"/>
        </w:tabs>
        <w:spacing w:line="360" w:lineRule="auto"/>
        <w:ind w:left="300"/>
        <w:jc w:val="left"/>
        <w:textAlignment w:val="center"/>
      </w:pPr>
      <w:r>
        <w:t>A</w:t>
      </w:r>
      <w:r>
        <w:t>．</w:t>
      </w:r>
      <w:r>
        <w:t>5</w:t>
      </w:r>
      <w:r>
        <w:tab/>
        <w:t>B</w:t>
      </w:r>
      <w:r>
        <w:t>．</w:t>
      </w:r>
      <w:r>
        <w:t>7</w:t>
      </w:r>
      <w:r>
        <w:tab/>
        <w:t>C</w:t>
      </w:r>
      <w:r>
        <w:t>．</w:t>
      </w:r>
      <w:r>
        <w:t>9</w:t>
      </w:r>
      <w:r>
        <w:tab/>
        <w:t>D</w:t>
      </w:r>
      <w:r>
        <w:t>．</w:t>
      </w:r>
      <w:r>
        <w:t>11</w:t>
      </w:r>
    </w:p>
    <w:p w:rsidR="008878CA" w:rsidRDefault="00745384">
      <w:pPr>
        <w:spacing w:line="360" w:lineRule="auto"/>
        <w:jc w:val="left"/>
        <w:textAlignment w:val="center"/>
      </w:pPr>
      <w:r>
        <w:t>7</w:t>
      </w:r>
      <w:r>
        <w:t>．大自然是美的设计师，即使是一片小小的树叶，也蕴含着</w:t>
      </w:r>
      <w:r>
        <w:t>“</w:t>
      </w:r>
      <w:r>
        <w:t>黄金分割</w:t>
      </w:r>
      <w:r>
        <w:t>”</w:t>
      </w:r>
      <w:r>
        <w:t>，如图，</w:t>
      </w:r>
      <w:r w:rsidR="00846237">
        <w:object w:dxaOrig="194" w:dyaOrig="207">
          <v:shape id="_x0000_i1056" type="#_x0000_t75" alt="eqIddad2a36927223bd70f426ba06aea4b45" style="width:9.95pt;height:10.5pt" o:ole="">
            <v:imagedata r:id="rId71" o:title="eqIddad2a36927223bd70f426ba06aea4b45"/>
          </v:shape>
          <o:OLEObject Type="Embed" ProgID="Equation.DSMT4" ShapeID="_x0000_i1056" DrawAspect="Content" ObjectID="_1776838635" r:id="rId72"/>
        </w:object>
      </w:r>
      <w:r>
        <w:t>为</w:t>
      </w:r>
      <w:r w:rsidR="00846237">
        <w:object w:dxaOrig="352" w:dyaOrig="221">
          <v:shape id="_x0000_i1057" type="#_x0000_t75" alt="eqIdf52a58fbaf4fea03567e88a9f0f6e37e" style="width:17.7pt;height:11.1pt" o:ole="">
            <v:imagedata r:id="rId59" o:title="eqIdf52a58fbaf4fea03567e88a9f0f6e37e"/>
          </v:shape>
          <o:OLEObject Type="Embed" ProgID="Equation.DSMT4" ShapeID="_x0000_i1057" DrawAspect="Content" ObjectID="_1776838636" r:id="rId73"/>
        </w:object>
      </w:r>
      <w:r>
        <w:t>的黄金分割点</w:t>
      </w:r>
      <w:r w:rsidR="00846237">
        <w:object w:dxaOrig="864" w:dyaOrig="266">
          <v:shape id="_x0000_i1058" type="#_x0000_t75" alt="eqId6983f29dcac3b879bb3727144cd9b40b" style="width:43.2pt;height:13.3pt" o:ole="">
            <v:imagedata r:id="rId74" o:title="eqId6983f29dcac3b879bb3727144cd9b40b"/>
          </v:shape>
          <o:OLEObject Type="Embed" ProgID="Equation.DSMT4" ShapeID="_x0000_i1058" DrawAspect="Content" ObjectID="_1776838637" r:id="rId75"/>
        </w:object>
      </w:r>
      <w:r>
        <w:t>，则下列结论中正确的是</w:t>
      </w:r>
      <w:r>
        <w:t>（　　）</w:t>
      </w:r>
    </w:p>
    <w:p w:rsidR="008878CA" w:rsidRDefault="00745384">
      <w:pPr>
        <w:spacing w:line="360" w:lineRule="auto"/>
        <w:jc w:val="left"/>
        <w:textAlignment w:val="center"/>
      </w:pPr>
      <w:r>
        <w:t>①</w:t>
      </w:r>
      <w:r w:rsidR="00846237">
        <w:object w:dxaOrig="1549" w:dyaOrig="265">
          <v:shape id="_x0000_i1059" type="#_x0000_t75" alt="eqIdb79d1559c24395c65c256cdc451a4ede" style="width:77.55pt;height:13.3pt" o:ole="">
            <v:imagedata r:id="rId76" o:title="eqIdb79d1559c24395c65c256cdc451a4ede"/>
          </v:shape>
          <o:OLEObject Type="Embed" ProgID="Equation.DSMT4" ShapeID="_x0000_i1059" DrawAspect="Content" ObjectID="_1776838638" r:id="rId77"/>
        </w:object>
      </w:r>
      <w:r>
        <w:t>；</w:t>
      </w:r>
      <w:r>
        <w:t>②</w:t>
      </w:r>
      <w:r w:rsidR="00846237">
        <w:object w:dxaOrig="1285" w:dyaOrig="265">
          <v:shape id="_x0000_i1060" type="#_x0000_t75" alt="eqIdbcb34d7287348271fa944ba9d8833cd6" style="width:64.25pt;height:13.3pt" o:ole="">
            <v:imagedata r:id="rId78" o:title="eqIdbcb34d7287348271fa944ba9d8833cd6"/>
          </v:shape>
          <o:OLEObject Type="Embed" ProgID="Equation.DSMT4" ShapeID="_x0000_i1060" DrawAspect="Content" ObjectID="_1776838639" r:id="rId79"/>
        </w:object>
      </w:r>
      <w:r>
        <w:t>；</w:t>
      </w:r>
      <w:r>
        <w:t>③</w:t>
      </w:r>
      <w:r w:rsidR="00846237">
        <w:object w:dxaOrig="1126" w:dyaOrig="596">
          <v:shape id="_x0000_i1061" type="#_x0000_t75" alt="eqIdd8b363a8db95d532b61f25a34f3e1d00" style="width:55.95pt;height:29.9pt" o:ole="">
            <v:imagedata r:id="rId80" o:title="eqIdd8b363a8db95d532b61f25a34f3e1d00"/>
          </v:shape>
          <o:OLEObject Type="Embed" ProgID="Equation.DSMT4" ShapeID="_x0000_i1061" DrawAspect="Content" ObjectID="_1776838640" r:id="rId81"/>
        </w:object>
      </w:r>
      <w:r>
        <w:t>；</w:t>
      </w:r>
      <w:r>
        <w:t>④</w:t>
      </w:r>
      <w:r w:rsidR="00846237">
        <w:object w:dxaOrig="1126" w:dyaOrig="596">
          <v:shape id="_x0000_i1062" type="#_x0000_t75" alt="eqIda0db4558bed8b1a7a9a188cc3a8622dc" style="width:55.95pt;height:29.9pt" o:ole="">
            <v:imagedata r:id="rId82" o:title="eqIda0db4558bed8b1a7a9a188cc3a8622dc"/>
          </v:shape>
          <o:OLEObject Type="Embed" ProgID="Equation.DSMT4" ShapeID="_x0000_i1062" DrawAspect="Content" ObjectID="_1776838641" r:id="rId83"/>
        </w:object>
      </w:r>
      <w:r>
        <w:t>．</w:t>
      </w:r>
    </w:p>
    <w:p w:rsidR="008878CA" w:rsidRDefault="00745384">
      <w:pPr>
        <w:tabs>
          <w:tab w:val="left" w:pos="2078"/>
          <w:tab w:val="left" w:pos="4156"/>
          <w:tab w:val="left" w:pos="6234"/>
        </w:tabs>
        <w:spacing w:line="360" w:lineRule="auto"/>
        <w:ind w:left="300"/>
        <w:jc w:val="left"/>
        <w:textAlignment w:val="center"/>
      </w:pPr>
      <w:r>
        <w:t>A</w:t>
      </w:r>
      <w:r>
        <w:t>．</w:t>
      </w:r>
      <w:r w:rsidR="00846237">
        <w:object w:dxaOrig="123" w:dyaOrig="230">
          <v:shape id="_x0000_i1063" type="#_x0000_t75" alt="eqIdbdaa19de263700a15fcf213d64a8cd57" style="width:6.1pt;height:11.1pt" o:ole="">
            <v:imagedata r:id="rId84" o:title="eqIdbdaa19de263700a15fcf213d64a8cd57"/>
          </v:shape>
          <o:OLEObject Type="Embed" ProgID="Equation.DSMT4" ShapeID="_x0000_i1063" DrawAspect="Content" ObjectID="_1776838642" r:id="rId85"/>
        </w:object>
      </w:r>
      <w:r>
        <w:t>个</w:t>
      </w:r>
      <w:r>
        <w:tab/>
        <w:t>B</w:t>
      </w:r>
      <w:r>
        <w:t>．</w:t>
      </w:r>
      <w:r w:rsidR="00846237">
        <w:object w:dxaOrig="176" w:dyaOrig="230">
          <v:shape id="_x0000_i1064" type="#_x0000_t75" alt="eqId61128ab996360a038e6e64d82fcba004" style="width:8.85pt;height:11.1pt" o:ole="">
            <v:imagedata r:id="rId86" o:title="eqId61128ab996360a038e6e64d82fcba004"/>
          </v:shape>
          <o:OLEObject Type="Embed" ProgID="Equation.DSMT4" ShapeID="_x0000_i1064" DrawAspect="Content" ObjectID="_1776838643" r:id="rId87"/>
        </w:object>
      </w:r>
      <w:r>
        <w:t>个</w:t>
      </w:r>
      <w:r>
        <w:tab/>
        <w:t>C</w:t>
      </w:r>
      <w:r>
        <w:t>．</w:t>
      </w:r>
      <w:r w:rsidR="00846237">
        <w:object w:dxaOrig="158" w:dyaOrig="238">
          <v:shape id="_x0000_i1065" type="#_x0000_t75" alt="eqId5ca7d1107389675d32b56ec097464c14" style="width:7.75pt;height:11.65pt" o:ole="">
            <v:imagedata r:id="rId88" o:title="eqId5ca7d1107389675d32b56ec097464c14"/>
          </v:shape>
          <o:OLEObject Type="Embed" ProgID="Equation.DSMT4" ShapeID="_x0000_i1065" DrawAspect="Content" ObjectID="_1776838644" r:id="rId89"/>
        </w:object>
      </w:r>
      <w:r>
        <w:t>个</w:t>
      </w:r>
      <w:r>
        <w:tab/>
        <w:t>D</w:t>
      </w:r>
      <w:r>
        <w:t>．</w:t>
      </w:r>
      <w:r w:rsidR="00846237">
        <w:object w:dxaOrig="176" w:dyaOrig="242">
          <v:shape id="_x0000_i1066" type="#_x0000_t75" alt="eqIdb8860d9787671b53b1ab68b3d526f5ca" style="width:8.85pt;height:11.65pt" o:ole="">
            <v:imagedata r:id="rId90" o:title="eqIdb8860d9787671b53b1ab68b3d526f5ca"/>
          </v:shape>
          <o:OLEObject Type="Embed" ProgID="Equation.DSMT4" ShapeID="_x0000_i1066" DrawAspect="Content" ObjectID="_1776838645" r:id="rId91"/>
        </w:object>
      </w:r>
      <w:r>
        <w:t>个</w:t>
      </w:r>
    </w:p>
    <w:p w:rsidR="008878CA" w:rsidRDefault="00745384">
      <w:pPr>
        <w:spacing w:line="360" w:lineRule="auto"/>
        <w:jc w:val="left"/>
        <w:textAlignment w:val="center"/>
      </w:pPr>
      <w:r>
        <w:t>8</w:t>
      </w:r>
      <w:r>
        <w:t>．如图，点</w:t>
      </w:r>
      <w:r w:rsidR="00846237">
        <w:object w:dxaOrig="194" w:dyaOrig="207">
          <v:shape id="_x0000_i1067" type="#_x0000_t75" alt="eqIddad2a36927223bd70f426ba06aea4b45" style="width:9.95pt;height:10.5pt" o:ole="">
            <v:imagedata r:id="rId71" o:title="eqIddad2a36927223bd70f426ba06aea4b45"/>
          </v:shape>
          <o:OLEObject Type="Embed" ProgID="Equation.DSMT4" ShapeID="_x0000_i1067" DrawAspect="Content" ObjectID="_1776838646" r:id="rId92"/>
        </w:object>
      </w:r>
      <w:r>
        <w:t>、</w:t>
      </w:r>
      <w:r w:rsidR="00846237">
        <w:object w:dxaOrig="211" w:dyaOrig="274">
          <v:shape id="_x0000_i1068" type="#_x0000_t75" alt="eqIdacc290b44635265137fdf13146b6a6d9" style="width:11.1pt;height:13.85pt" o:ole="">
            <v:imagedata r:id="rId93" o:title="eqIdacc290b44635265137fdf13146b6a6d9"/>
          </v:shape>
          <o:OLEObject Type="Embed" ProgID="Equation.DSMT4" ShapeID="_x0000_i1068" DrawAspect="Content" ObjectID="_1776838647" r:id="rId94"/>
        </w:object>
      </w:r>
      <w:r>
        <w:t>分别是等边三角形</w:t>
      </w:r>
      <w:r w:rsidR="00846237">
        <w:object w:dxaOrig="492" w:dyaOrig="253">
          <v:shape id="_x0000_i1069" type="#_x0000_t75" alt="eqId787ac5e13622afab5e9f8603afe42356" style="width:24.9pt;height:12.75pt" o:ole="">
            <v:imagedata r:id="rId95" o:title="eqId787ac5e13622afab5e9f8603afe42356"/>
          </v:shape>
          <o:OLEObject Type="Embed" ProgID="Equation.DSMT4" ShapeID="_x0000_i1069" DrawAspect="Content" ObjectID="_1776838648" r:id="rId96"/>
        </w:object>
      </w:r>
      <w:r>
        <w:t>的两边</w:t>
      </w:r>
      <w:r w:rsidR="00846237">
        <w:object w:dxaOrig="369" w:dyaOrig="250">
          <v:shape id="_x0000_i1070" type="#_x0000_t75" alt="eqIde1a9c6a736e6eac98a676fa3232db5a5" style="width:18.3pt;height:12.2pt" o:ole="">
            <v:imagedata r:id="rId97" o:title="eqIde1a9c6a736e6eac98a676fa3232db5a5"/>
          </v:shape>
          <o:OLEObject Type="Embed" ProgID="Equation.DSMT4" ShapeID="_x0000_i1070" DrawAspect="Content" ObjectID="_1776838649" r:id="rId98"/>
        </w:object>
      </w:r>
      <w:r>
        <w:t>、</w:t>
      </w:r>
      <w:r w:rsidR="00846237">
        <w:object w:dxaOrig="352" w:dyaOrig="247">
          <v:shape id="_x0000_i1071" type="#_x0000_t75" alt="eqId764509115979e9958101808383672ec0" style="width:17.7pt;height:12.2pt" o:ole="">
            <v:imagedata r:id="rId99" o:title="eqId764509115979e9958101808383672ec0"/>
          </v:shape>
          <o:OLEObject Type="Embed" ProgID="Equation.DSMT4" ShapeID="_x0000_i1071" DrawAspect="Content" ObjectID="_1776838650" r:id="rId100"/>
        </w:object>
      </w:r>
      <w:r>
        <w:t>上两点，</w:t>
      </w:r>
      <w:r w:rsidR="00846237">
        <w:object w:dxaOrig="369" w:dyaOrig="277">
          <v:shape id="_x0000_i1072" type="#_x0000_t75" alt="eqId128147bd4834566a78b4e9d2a3b2139c" style="width:18.3pt;height:13.85pt" o:ole="">
            <v:imagedata r:id="rId101" o:title="eqId128147bd4834566a78b4e9d2a3b2139c"/>
          </v:shape>
          <o:OLEObject Type="Embed" ProgID="Equation.DSMT4" ShapeID="_x0000_i1072" DrawAspect="Content" ObjectID="_1776838651" r:id="rId102"/>
        </w:object>
      </w:r>
      <w:r>
        <w:t>、</w:t>
      </w:r>
      <w:r w:rsidR="00846237">
        <w:object w:dxaOrig="334" w:dyaOrig="227">
          <v:shape id="_x0000_i1073" type="#_x0000_t75" alt="eqId13af018556f0b484ed38519f2edc791c" style="width:16.6pt;height:11.1pt" o:ole="">
            <v:imagedata r:id="rId103" o:title="eqId13af018556f0b484ed38519f2edc791c"/>
          </v:shape>
          <o:OLEObject Type="Embed" ProgID="Equation.DSMT4" ShapeID="_x0000_i1073" DrawAspect="Content" ObjectID="_1776838652" r:id="rId104"/>
        </w:object>
      </w:r>
      <w:r>
        <w:t>相交于点</w:t>
      </w:r>
      <w:r w:rsidR="00846237">
        <w:object w:dxaOrig="211" w:dyaOrig="250">
          <v:shape id="_x0000_i1074" type="#_x0000_t75" alt="eqId1dde8112e8eb968fd042418dd632759e" style="width:11.1pt;height:12.2pt" o:ole="">
            <v:imagedata r:id="rId105" o:title="eqId1dde8112e8eb968fd042418dd632759e"/>
          </v:shape>
          <o:OLEObject Type="Embed" ProgID="Equation.DSMT4" ShapeID="_x0000_i1074" DrawAspect="Content" ObjectID="_1776838653" r:id="rId106"/>
        </w:object>
      </w:r>
      <w:r>
        <w:t>，连结</w:t>
      </w:r>
      <w:r w:rsidR="00846237">
        <w:object w:dxaOrig="369" w:dyaOrig="250">
          <v:shape id="_x0000_i1075" type="#_x0000_t75" alt="eqIdf6967ebd791092c62b4ef97924d91883" style="width:18.3pt;height:12.2pt" o:ole="">
            <v:imagedata r:id="rId107" o:title="eqIdf6967ebd791092c62b4ef97924d91883"/>
          </v:shape>
          <o:OLEObject Type="Embed" ProgID="Equation.DSMT4" ShapeID="_x0000_i1075" DrawAspect="Content" ObjectID="_1776838654" r:id="rId108"/>
        </w:object>
      </w:r>
      <w:r>
        <w:t>．若</w:t>
      </w:r>
      <w:r w:rsidR="00846237">
        <w:object w:dxaOrig="844" w:dyaOrig="277">
          <v:shape id="_x0000_i1076" type="#_x0000_t75" alt="eqId05cdd49cdd5de02f770bb9edd85ad264" style="width:42.1pt;height:13.85pt" o:ole="">
            <v:imagedata r:id="rId109" o:title="eqId05cdd49cdd5de02f770bb9edd85ad264"/>
          </v:shape>
          <o:OLEObject Type="Embed" ProgID="Equation.DSMT4" ShapeID="_x0000_i1076" DrawAspect="Content" ObjectID="_1776838655" r:id="rId110"/>
        </w:object>
      </w:r>
      <w:r>
        <w:t>，则下列结论错误的是</w:t>
      </w:r>
      <w:r>
        <w:t>(</w:t>
      </w:r>
      <w:r>
        <w:rPr>
          <w:rFonts w:eastAsia="Times New Roman"/>
          <w:kern w:val="0"/>
          <w:sz w:val="24"/>
          <w:szCs w:val="24"/>
        </w:rPr>
        <w:t>   </w:t>
      </w:r>
      <w:r>
        <w:t>)</w:t>
      </w:r>
    </w:p>
    <w:p w:rsidR="008878CA" w:rsidRDefault="00745384" w:rsidP="00DB3B2D">
      <w:pPr>
        <w:spacing w:line="360" w:lineRule="auto"/>
        <w:textAlignment w:val="center"/>
      </w:pPr>
      <w:r>
        <w:t>A</w:t>
      </w:r>
      <w:r>
        <w:t>．</w:t>
      </w:r>
      <w:r w:rsidR="00846237">
        <w:object w:dxaOrig="968" w:dyaOrig="278">
          <v:shape id="_x0000_i1077" type="#_x0000_t75" alt="eqId6d06b310f7d8ff4a24af7465f99c24c7" style="width:48.2pt;height:13.85pt" o:ole="">
            <v:imagedata r:id="rId111" o:title="eqId6d06b310f7d8ff4a24af7465f99c24c7"/>
          </v:shape>
          <o:OLEObject Type="Embed" ProgID="Equation.DSMT4" ShapeID="_x0000_i1077" DrawAspect="Content" ObjectID="_1776838656" r:id="rId112"/>
        </w:object>
      </w:r>
      <w:r>
        <w:tab/>
        <w:t>B</w:t>
      </w:r>
      <w:r>
        <w:t>．</w:t>
      </w:r>
      <w:r w:rsidR="00B125D3">
        <w:rPr>
          <w:rFonts w:hint="eastAsia"/>
        </w:rPr>
        <w:t>△</w:t>
      </w:r>
      <w:r w:rsidR="00846237">
        <w:object w:dxaOrig="651" w:dyaOrig="226">
          <v:shape id="_x0000_i1078" type="#_x0000_t75" alt="eqIdde1f017f7a38bc8bef4c3270e2e04b47" style="width:32.7pt;height:11.1pt" o:ole="">
            <v:imagedata r:id="rId113" o:title="eqIdde1f017f7a38bc8bef4c3270e2e04b47"/>
          </v:shape>
          <o:OLEObject Type="Embed" ProgID="Equation.DSMT4" ShapeID="_x0000_i1078" DrawAspect="Content" ObjectID="_1776838657" r:id="rId114"/>
        </w:object>
      </w:r>
      <w:r w:rsidR="00B125D3">
        <w:rPr>
          <w:rFonts w:ascii="Cambria Math" w:hAnsi="Cambria Math" w:hint="eastAsia"/>
        </w:rPr>
        <w:t>△</w:t>
      </w:r>
      <w:r w:rsidR="00846237">
        <w:object w:dxaOrig="492" w:dyaOrig="279">
          <v:shape id="_x0000_i1079" type="#_x0000_t75" alt="eqId4136b4d2246c1e71fd37a0f19ea7bb9b" style="width:24.9pt;height:14.4pt" o:ole="">
            <v:imagedata r:id="rId115" o:title="eqId4136b4d2246c1e71fd37a0f19ea7bb9b"/>
          </v:shape>
          <o:OLEObject Type="Embed" ProgID="Equation.DSMT4" ShapeID="_x0000_i1079" DrawAspect="Content" ObjectID="_1776838658" r:id="rId116"/>
        </w:object>
      </w:r>
      <w:r w:rsidR="00B125D3">
        <w:rPr>
          <w:rFonts w:hint="eastAsia"/>
        </w:rPr>
        <w:t xml:space="preserve">   </w:t>
      </w:r>
      <w:r>
        <w:t>C</w:t>
      </w:r>
      <w:r>
        <w:t>．</w:t>
      </w:r>
      <w:r w:rsidR="00846237">
        <w:object w:dxaOrig="1161" w:dyaOrig="277">
          <v:shape id="_x0000_i1080" type="#_x0000_t75" alt="eqId9acaba97fc40726e46e146d0965a24e2" style="width:57.6pt;height:13.85pt" o:ole="">
            <v:imagedata r:id="rId117" o:title="eqId9acaba97fc40726e46e146d0965a24e2"/>
          </v:shape>
          <o:OLEObject Type="Embed" ProgID="Equation.DSMT4" ShapeID="_x0000_i1080" DrawAspect="Content" ObjectID="_1776838659" r:id="rId118"/>
        </w:object>
      </w:r>
      <w:r w:rsidR="00B125D3">
        <w:rPr>
          <w:rFonts w:hint="eastAsia"/>
        </w:rPr>
        <w:t xml:space="preserve">   </w:t>
      </w:r>
      <w:r>
        <w:t>D</w:t>
      </w:r>
      <w:r>
        <w:t>．</w:t>
      </w:r>
      <w:r w:rsidR="00B125D3">
        <w:rPr>
          <w:rFonts w:hint="eastAsia"/>
        </w:rPr>
        <w:t>△</w:t>
      </w:r>
      <w:r w:rsidR="00846237">
        <w:object w:dxaOrig="668" w:dyaOrig="249">
          <v:shape id="_x0000_i1081" type="#_x0000_t75" alt="eqId17f4afbfeb4fcb4058fa3cf9e9ed4059" style="width:33.8pt;height:12.2pt" o:ole="">
            <v:imagedata r:id="rId119" o:title="eqId17f4afbfeb4fcb4058fa3cf9e9ed4059"/>
          </v:shape>
          <o:OLEObject Type="Embed" ProgID="Equation.DSMT4" ShapeID="_x0000_i1081" DrawAspect="Content" ObjectID="_1776838660" r:id="rId120"/>
        </w:object>
      </w:r>
      <w:r w:rsidR="00B125D3">
        <w:rPr>
          <w:rFonts w:ascii="Cambria Math" w:hAnsi="Cambria Math" w:hint="eastAsia"/>
        </w:rPr>
        <w:t>△</w:t>
      </w:r>
      <w:r w:rsidR="00846237">
        <w:object w:dxaOrig="457" w:dyaOrig="222">
          <v:shape id="_x0000_i1082" type="#_x0000_t75" alt="eqId8ddc217d529fae8ee58a2e8d9eee09a0" style="width:22.7pt;height:11.65pt" o:ole="">
            <v:imagedata r:id="rId121" o:title="eqId8ddc217d529fae8ee58a2e8d9eee09a0"/>
          </v:shape>
          <o:OLEObject Type="Embed" ProgID="Equation.DSMT4" ShapeID="_x0000_i1082" DrawAspect="Content" ObjectID="_1776838661" r:id="rId122"/>
        </w:object>
      </w:r>
    </w:p>
    <w:p w:rsidR="00DB3B2D" w:rsidRDefault="00DB3B2D">
      <w:pPr>
        <w:spacing w:line="360" w:lineRule="auto"/>
        <w:jc w:val="left"/>
        <w:textAlignment w:val="center"/>
      </w:pPr>
      <w:r>
        <w:rPr>
          <w:rFonts w:eastAsia="Times New Roman"/>
          <w:noProof/>
          <w:kern w:val="0"/>
          <w:sz w:val="24"/>
          <w:szCs w:val="24"/>
        </w:rPr>
        <w:drawing>
          <wp:anchor distT="0" distB="0" distL="114300" distR="114300" simplePos="0" relativeHeight="251690496" behindDoc="0" locked="0" layoutInCell="1" allowOverlap="1">
            <wp:simplePos x="0" y="0"/>
            <wp:positionH relativeFrom="column">
              <wp:posOffset>5032557</wp:posOffset>
            </wp:positionH>
            <wp:positionV relativeFrom="paragraph">
              <wp:posOffset>198392</wp:posOffset>
            </wp:positionV>
            <wp:extent cx="1202690" cy="1162685"/>
            <wp:effectExtent l="0" t="0" r="0" b="0"/>
            <wp:wrapSquare wrapText="bothSides"/>
            <wp:docPr id="100013" name="图片 100013" descr="@@@8989a384-7e1c-4aa1-ad27-192092b3f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02690" cy="1162685"/>
                    </a:xfrm>
                    <a:prstGeom prst="rect">
                      <a:avLst/>
                    </a:prstGeom>
                  </pic:spPr>
                </pic:pic>
              </a:graphicData>
            </a:graphic>
          </wp:anchor>
        </w:drawing>
      </w:r>
      <w:r>
        <w:rPr>
          <w:rFonts w:eastAsia="Times New Roman"/>
          <w:noProof/>
          <w:kern w:val="0"/>
          <w:sz w:val="24"/>
          <w:szCs w:val="24"/>
        </w:rPr>
        <w:drawing>
          <wp:anchor distT="0" distB="0" distL="114300" distR="114300" simplePos="0" relativeHeight="251663872" behindDoc="0" locked="0" layoutInCell="1" allowOverlap="1">
            <wp:simplePos x="0" y="0"/>
            <wp:positionH relativeFrom="column">
              <wp:posOffset>3536315</wp:posOffset>
            </wp:positionH>
            <wp:positionV relativeFrom="paragraph">
              <wp:posOffset>78740</wp:posOffset>
            </wp:positionV>
            <wp:extent cx="1095375" cy="1504950"/>
            <wp:effectExtent l="0" t="0" r="9525" b="0"/>
            <wp:wrapSquare wrapText="bothSides"/>
            <wp:docPr id="100011" name="图片 100011" descr="@@@2b62a1bf-0e67-4b71-b25f-9889060ebb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095375" cy="1504950"/>
                    </a:xfrm>
                    <a:prstGeom prst="rect">
                      <a:avLst/>
                    </a:prstGeom>
                  </pic:spPr>
                </pic:pic>
              </a:graphicData>
            </a:graphic>
          </wp:anchor>
        </w:drawing>
      </w:r>
      <w:r>
        <w:rPr>
          <w:rFonts w:eastAsia="Times New Roman"/>
          <w:noProof/>
          <w:kern w:val="0"/>
          <w:sz w:val="24"/>
          <w:szCs w:val="24"/>
        </w:rPr>
        <w:drawing>
          <wp:anchor distT="0" distB="0" distL="114300" distR="114300" simplePos="0" relativeHeight="251614720" behindDoc="0" locked="0" layoutInCell="1" allowOverlap="1">
            <wp:simplePos x="0" y="0"/>
            <wp:positionH relativeFrom="column">
              <wp:posOffset>-83820</wp:posOffset>
            </wp:positionH>
            <wp:positionV relativeFrom="paragraph">
              <wp:posOffset>140970</wp:posOffset>
            </wp:positionV>
            <wp:extent cx="1071880" cy="1165225"/>
            <wp:effectExtent l="0" t="0" r="0" b="0"/>
            <wp:wrapSquare wrapText="bothSides"/>
            <wp:docPr id="100007" name="图片 100007" descr="@@@aa8b0f5f-8425-47ae-8062-8da1f2dfee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071880" cy="1165225"/>
                    </a:xfrm>
                    <a:prstGeom prst="rect">
                      <a:avLst/>
                    </a:prstGeom>
                  </pic:spPr>
                </pic:pic>
              </a:graphicData>
            </a:graphic>
          </wp:anchor>
        </w:drawing>
      </w:r>
    </w:p>
    <w:p w:rsidR="00DB3B2D" w:rsidRDefault="00DB3B2D">
      <w:pPr>
        <w:spacing w:line="360" w:lineRule="auto"/>
        <w:jc w:val="left"/>
        <w:textAlignment w:val="center"/>
      </w:pPr>
      <w:r>
        <w:rPr>
          <w:rFonts w:eastAsia="Times New Roman"/>
          <w:noProof/>
          <w:kern w:val="0"/>
          <w:sz w:val="24"/>
          <w:szCs w:val="24"/>
        </w:rPr>
        <w:drawing>
          <wp:anchor distT="0" distB="0" distL="114300" distR="114300" simplePos="0" relativeHeight="251637248" behindDoc="0" locked="0" layoutInCell="1" allowOverlap="1">
            <wp:simplePos x="0" y="0"/>
            <wp:positionH relativeFrom="column">
              <wp:posOffset>446949</wp:posOffset>
            </wp:positionH>
            <wp:positionV relativeFrom="paragraph">
              <wp:posOffset>33655</wp:posOffset>
            </wp:positionV>
            <wp:extent cx="1529080" cy="959485"/>
            <wp:effectExtent l="0" t="0" r="0" b="0"/>
            <wp:wrapSquare wrapText="bothSides"/>
            <wp:docPr id="100009" name="图片 100009" descr="@@@a4d94142-5c48-4ed6-9c2c-65db01a49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29080" cy="959485"/>
                    </a:xfrm>
                    <a:prstGeom prst="rect">
                      <a:avLst/>
                    </a:prstGeom>
                  </pic:spPr>
                </pic:pic>
              </a:graphicData>
            </a:graphic>
          </wp:anchor>
        </w:drawing>
      </w: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8878CA" w:rsidRDefault="00DB3B2D">
      <w:pPr>
        <w:spacing w:line="360" w:lineRule="auto"/>
        <w:jc w:val="left"/>
        <w:textAlignment w:val="center"/>
      </w:pPr>
      <w:r>
        <w:rPr>
          <w:rFonts w:eastAsia="Times New Roman"/>
          <w:noProof/>
          <w:kern w:val="0"/>
          <w:sz w:val="24"/>
          <w:szCs w:val="24"/>
        </w:rPr>
        <w:lastRenderedPageBreak/>
        <w:drawing>
          <wp:anchor distT="0" distB="0" distL="114300" distR="114300" simplePos="0" relativeHeight="251692544" behindDoc="0" locked="0" layoutInCell="1" allowOverlap="1">
            <wp:simplePos x="0" y="0"/>
            <wp:positionH relativeFrom="column">
              <wp:posOffset>5169445</wp:posOffset>
            </wp:positionH>
            <wp:positionV relativeFrom="paragraph">
              <wp:posOffset>-116205</wp:posOffset>
            </wp:positionV>
            <wp:extent cx="1276350" cy="1476375"/>
            <wp:effectExtent l="0" t="0" r="0" b="9525"/>
            <wp:wrapSquare wrapText="bothSides"/>
            <wp:docPr id="100015" name="图片 100015" descr="@@@201bc722-71d8-4ced-be32-faec1657a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76350" cy="1476375"/>
                    </a:xfrm>
                    <a:prstGeom prst="rect">
                      <a:avLst/>
                    </a:prstGeom>
                  </pic:spPr>
                </pic:pic>
              </a:graphicData>
            </a:graphic>
          </wp:anchor>
        </w:drawing>
      </w:r>
      <w:r>
        <w:t>9</w:t>
      </w:r>
      <w:r>
        <w:t>．如图，正方形</w:t>
      </w:r>
      <w:r>
        <w:object w:dxaOrig="633" w:dyaOrig="251">
          <v:shape id="_x0000_i1083" type="#_x0000_t75" alt="eqId5cb3f9a5da641be35117fd35ba07a6aa" style="width:31.55pt;height:12.2pt" o:ole="">
            <v:imagedata r:id="rId128" o:title="eqId5cb3f9a5da641be35117fd35ba07a6aa"/>
          </v:shape>
          <o:OLEObject Type="Embed" ProgID="Equation.DSMT4" ShapeID="_x0000_i1083" DrawAspect="Content" ObjectID="_1776838662" r:id="rId129"/>
        </w:object>
      </w:r>
      <w:r>
        <w:t>的边长是</w:t>
      </w:r>
      <w:r>
        <w:object w:dxaOrig="158" w:dyaOrig="238">
          <v:shape id="_x0000_i1084" type="#_x0000_t75" alt="eqId5ca7d1107389675d32b56ec097464c14" style="width:7.75pt;height:11.65pt" o:ole="">
            <v:imagedata r:id="rId88" o:title="eqId5ca7d1107389675d32b56ec097464c14"/>
          </v:shape>
          <o:OLEObject Type="Embed" ProgID="Equation.DSMT4" ShapeID="_x0000_i1084" DrawAspect="Content" ObjectID="_1776838663" r:id="rId130"/>
        </w:object>
      </w:r>
      <w:r>
        <w:t>，</w:t>
      </w:r>
      <w:r>
        <w:object w:dxaOrig="844" w:dyaOrig="277">
          <v:shape id="_x0000_i1085" type="#_x0000_t75" alt="eqId7cdc346d78b31a196d99e910b39469e9" style="width:42.1pt;height:13.85pt" o:ole="">
            <v:imagedata r:id="rId131" o:title="eqId7cdc346d78b31a196d99e910b39469e9"/>
          </v:shape>
          <o:OLEObject Type="Embed" ProgID="Equation.DSMT4" ShapeID="_x0000_i1085" DrawAspect="Content" ObjectID="_1776838664" r:id="rId132"/>
        </w:object>
      </w:r>
      <w:r>
        <w:t>，连接</w:t>
      </w:r>
      <w:r>
        <w:object w:dxaOrig="369" w:dyaOrig="277">
          <v:shape id="_x0000_i1086" type="#_x0000_t75" alt="eqId128147bd4834566a78b4e9d2a3b2139c" style="width:18.3pt;height:13.85pt" o:ole="">
            <v:imagedata r:id="rId101" o:title="eqId128147bd4834566a78b4e9d2a3b2139c"/>
          </v:shape>
          <o:OLEObject Type="Embed" ProgID="Equation.DSMT4" ShapeID="_x0000_i1086" DrawAspect="Content" ObjectID="_1776838665" r:id="rId133"/>
        </w:object>
      </w:r>
      <w:r>
        <w:t>，</w:t>
      </w:r>
      <w:r>
        <w:object w:dxaOrig="352" w:dyaOrig="221">
          <v:shape id="_x0000_i1087" type="#_x0000_t75" alt="eqIdd48943db264c08adaf6ae0766fd56459" style="width:17.7pt;height:11.1pt" o:ole="">
            <v:imagedata r:id="rId134" o:title="eqIdd48943db264c08adaf6ae0766fd56459"/>
          </v:shape>
          <o:OLEObject Type="Embed" ProgID="Equation.DSMT4" ShapeID="_x0000_i1087" DrawAspect="Content" ObjectID="_1776838666" r:id="rId135"/>
        </w:object>
      </w:r>
      <w:r>
        <w:t>交于点</w:t>
      </w:r>
      <w:r>
        <w:object w:dxaOrig="211" w:dyaOrig="250">
          <v:shape id="_x0000_i1088" type="#_x0000_t75" alt="eqId1dde8112e8eb968fd042418dd632759e" style="width:11.1pt;height:12.2pt" o:ole="">
            <v:imagedata r:id="rId105" o:title="eqId1dde8112e8eb968fd042418dd632759e"/>
          </v:shape>
          <o:OLEObject Type="Embed" ProgID="Equation.DSMT4" ShapeID="_x0000_i1088" DrawAspect="Content" ObjectID="_1776838667" r:id="rId136"/>
        </w:object>
      </w:r>
      <w:r>
        <w:t>，并分别与边</w:t>
      </w:r>
      <w:r>
        <w:object w:dxaOrig="352" w:dyaOrig="247">
          <v:shape id="_x0000_i1089" type="#_x0000_t75" alt="eqIde1ffb98f1e3c1317c0db403d3af04bdc" style="width:17.7pt;height:12.2pt" o:ole="">
            <v:imagedata r:id="rId137" o:title="eqIde1ffb98f1e3c1317c0db403d3af04bdc"/>
          </v:shape>
          <o:OLEObject Type="Embed" ProgID="Equation.DSMT4" ShapeID="_x0000_i1089" DrawAspect="Content" ObjectID="_1776838668" r:id="rId138"/>
        </w:object>
      </w:r>
      <w:r>
        <w:t>，</w:t>
      </w:r>
      <w:r>
        <w:object w:dxaOrig="352" w:dyaOrig="247">
          <v:shape id="_x0000_i1090" type="#_x0000_t75" alt="eqId764509115979e9958101808383672ec0" style="width:17.7pt;height:12.2pt" o:ole="">
            <v:imagedata r:id="rId99" o:title="eqId764509115979e9958101808383672ec0"/>
          </v:shape>
          <o:OLEObject Type="Embed" ProgID="Equation.DSMT4" ShapeID="_x0000_i1090" DrawAspect="Content" ObjectID="_1776838669" r:id="rId139"/>
        </w:object>
      </w:r>
      <w:r>
        <w:t>交于点</w:t>
      </w:r>
      <w:r>
        <w:object w:dxaOrig="229" w:dyaOrig="229">
          <v:shape id="_x0000_i1091" type="#_x0000_t75" alt="eqIda0ed1ec316bc54c37c4286c208f55667" style="width:11.1pt;height:11.1pt" o:ole="">
            <v:imagedata r:id="rId140" o:title="eqIda0ed1ec316bc54c37c4286c208f55667"/>
          </v:shape>
          <o:OLEObject Type="Embed" ProgID="Equation.DSMT4" ShapeID="_x0000_i1091" DrawAspect="Content" ObjectID="_1776838670" r:id="rId141"/>
        </w:object>
      </w:r>
      <w:r>
        <w:t>，</w:t>
      </w:r>
      <w:r>
        <w:object w:dxaOrig="211" w:dyaOrig="229">
          <v:shape id="_x0000_i1092" type="#_x0000_t75" alt="eqId2a30f3a8b673cc28bd90c50cf1a35281" style="width:11.1pt;height:11.1pt" o:ole="">
            <v:imagedata r:id="rId142" o:title="eqId2a30f3a8b673cc28bd90c50cf1a35281"/>
          </v:shape>
          <o:OLEObject Type="Embed" ProgID="Equation.DSMT4" ShapeID="_x0000_i1092" DrawAspect="Content" ObjectID="_1776838671" r:id="rId143"/>
        </w:object>
      </w:r>
      <w:r>
        <w:t>，连接</w:t>
      </w:r>
      <w:r>
        <w:object w:dxaOrig="352" w:dyaOrig="221">
          <v:shape id="_x0000_i1093" type="#_x0000_t75" alt="eqIdb9f79d7939c88e9702962e5917cad290" style="width:17.7pt;height:11.1pt" o:ole="">
            <v:imagedata r:id="rId144" o:title="eqIdb9f79d7939c88e9702962e5917cad290"/>
          </v:shape>
          <o:OLEObject Type="Embed" ProgID="Equation.DSMT4" ShapeID="_x0000_i1093" DrawAspect="Content" ObjectID="_1776838672" r:id="rId145"/>
        </w:object>
      </w:r>
      <w:r>
        <w:t>，下列结论正确的是（</w:t>
      </w:r>
      <w:r>
        <w:rPr>
          <w:rFonts w:eastAsia="Times New Roman"/>
          <w:kern w:val="0"/>
          <w:sz w:val="24"/>
          <w:szCs w:val="24"/>
        </w:rPr>
        <w:t>    </w:t>
      </w:r>
      <w:r>
        <w:t>）</w:t>
      </w:r>
    </w:p>
    <w:p w:rsidR="008878CA" w:rsidRDefault="00745384">
      <w:pPr>
        <w:tabs>
          <w:tab w:val="left" w:pos="4156"/>
        </w:tabs>
        <w:spacing w:line="360" w:lineRule="auto"/>
        <w:ind w:left="300"/>
        <w:jc w:val="left"/>
        <w:textAlignment w:val="center"/>
      </w:pPr>
      <w:r>
        <w:t>A</w:t>
      </w:r>
      <w:r>
        <w:t>．若</w:t>
      </w:r>
      <w:r w:rsidR="00846237">
        <w:object w:dxaOrig="616" w:dyaOrig="231">
          <v:shape id="_x0000_i1094" type="#_x0000_t75" alt="eqId3d10f2db7289ff1ec65c47d9af77a9c0" style="width:31pt;height:11.1pt" o:ole="">
            <v:imagedata r:id="rId146" o:title="eqId3d10f2db7289ff1ec65c47d9af77a9c0"/>
          </v:shape>
          <o:OLEObject Type="Embed" ProgID="Equation.DSMT4" ShapeID="_x0000_i1094" DrawAspect="Content" ObjectID="_1776838673" r:id="rId147"/>
        </w:object>
      </w:r>
      <w:r>
        <w:t>，则</w:t>
      </w:r>
      <w:r w:rsidR="00846237">
        <w:object w:dxaOrig="616" w:dyaOrig="223">
          <v:shape id="_x0000_i1095" type="#_x0000_t75" alt="eqId93af9774200946261f0ccba3e6eeba9d" style="width:31pt;height:11.1pt" o:ole="">
            <v:imagedata r:id="rId148" o:title="eqId93af9774200946261f0ccba3e6eeba9d"/>
          </v:shape>
          <o:OLEObject Type="Embed" ProgID="Equation.DSMT4" ShapeID="_x0000_i1095" DrawAspect="Content" ObjectID="_1776838674" r:id="rId149"/>
        </w:object>
      </w:r>
      <w:r>
        <w:tab/>
        <w:t>B</w:t>
      </w:r>
      <w:r>
        <w:t>．若</w:t>
      </w:r>
      <w:r w:rsidR="00846237">
        <w:object w:dxaOrig="616" w:dyaOrig="231">
          <v:shape id="_x0000_i1096" type="#_x0000_t75" alt="eqId3d10f2db7289ff1ec65c47d9af77a9c0" style="width:31pt;height:11.1pt" o:ole="">
            <v:imagedata r:id="rId146" o:title="eqId3d10f2db7289ff1ec65c47d9af77a9c0"/>
          </v:shape>
          <o:OLEObject Type="Embed" ProgID="Equation.DSMT4" ShapeID="_x0000_i1096" DrawAspect="Content" ObjectID="_1776838675" r:id="rId150"/>
        </w:object>
      </w:r>
      <w:r>
        <w:t>，则</w:t>
      </w:r>
      <w:r w:rsidR="00846237">
        <w:object w:dxaOrig="792" w:dyaOrig="554">
          <v:shape id="_x0000_i1097" type="#_x0000_t75" alt="eqId5b0e65d4b527b522c775da2e8a233313" style="width:39.3pt;height:27.7pt" o:ole="">
            <v:imagedata r:id="rId151" o:title="eqId5b0e65d4b527b522c775da2e8a233313"/>
          </v:shape>
          <o:OLEObject Type="Embed" ProgID="Equation.DSMT4" ShapeID="_x0000_i1097" DrawAspect="Content" ObjectID="_1776838676" r:id="rId152"/>
        </w:object>
      </w:r>
    </w:p>
    <w:p w:rsidR="008878CA" w:rsidRDefault="00745384">
      <w:pPr>
        <w:tabs>
          <w:tab w:val="left" w:pos="4156"/>
        </w:tabs>
        <w:spacing w:line="360" w:lineRule="auto"/>
        <w:ind w:left="300"/>
        <w:jc w:val="left"/>
        <w:textAlignment w:val="center"/>
      </w:pPr>
      <w:r>
        <w:t>C</w:t>
      </w:r>
      <w:r>
        <w:t>．</w:t>
      </w:r>
      <w:r w:rsidR="00846237">
        <w:object w:dxaOrig="1302" w:dyaOrig="279">
          <v:shape id="_x0000_i1098" type="#_x0000_t75" alt="eqIdd07432604b65455ef38849d2997e8232" style="width:65.35pt;height:14.4pt" o:ole="">
            <v:imagedata r:id="rId153" o:title="eqIdd07432604b65455ef38849d2997e8232"/>
          </v:shape>
          <o:OLEObject Type="Embed" ProgID="Equation.DSMT4" ShapeID="_x0000_i1098" DrawAspect="Content" ObjectID="_1776838677" r:id="rId154"/>
        </w:object>
      </w:r>
      <w:r>
        <w:tab/>
        <w:t>D</w:t>
      </w:r>
      <w:r>
        <w:t>．</w:t>
      </w:r>
      <w:r w:rsidR="00846237">
        <w:object w:dxaOrig="1196" w:dyaOrig="302">
          <v:shape id="_x0000_i1099" type="#_x0000_t75" alt="eqId09f70e805a233a766f0ab13ef47a87b1" style="width:60.35pt;height:14.95pt" o:ole="">
            <v:imagedata r:id="rId155" o:title="eqId09f70e805a233a766f0ab13ef47a87b1"/>
          </v:shape>
          <o:OLEObject Type="Embed" ProgID="Equation.DSMT4" ShapeID="_x0000_i1099" DrawAspect="Content" ObjectID="_1776838678" r:id="rId156"/>
        </w:object>
      </w:r>
    </w:p>
    <w:p w:rsidR="008878CA" w:rsidRDefault="00DB3B2D">
      <w:pPr>
        <w:spacing w:line="360" w:lineRule="auto"/>
        <w:jc w:val="left"/>
        <w:textAlignment w:val="center"/>
      </w:pPr>
      <w:r>
        <w:rPr>
          <w:rFonts w:eastAsia="Times New Roman"/>
          <w:noProof/>
          <w:kern w:val="0"/>
          <w:sz w:val="24"/>
          <w:szCs w:val="24"/>
        </w:rPr>
        <w:drawing>
          <wp:anchor distT="0" distB="0" distL="114300" distR="114300" simplePos="0" relativeHeight="251693568" behindDoc="0" locked="0" layoutInCell="1" allowOverlap="1">
            <wp:simplePos x="0" y="0"/>
            <wp:positionH relativeFrom="column">
              <wp:posOffset>5169172</wp:posOffset>
            </wp:positionH>
            <wp:positionV relativeFrom="paragraph">
              <wp:posOffset>141605</wp:posOffset>
            </wp:positionV>
            <wp:extent cx="1180465" cy="1278890"/>
            <wp:effectExtent l="0" t="0" r="635" b="0"/>
            <wp:wrapSquare wrapText="bothSides"/>
            <wp:docPr id="100017" name="图片 100017" descr="@@@737a5251-45f5-4ebd-bb6c-22e6c15ca2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180465" cy="1278890"/>
                    </a:xfrm>
                    <a:prstGeom prst="rect">
                      <a:avLst/>
                    </a:prstGeom>
                  </pic:spPr>
                </pic:pic>
              </a:graphicData>
            </a:graphic>
          </wp:anchor>
        </w:drawing>
      </w:r>
      <w:r>
        <w:t>10</w:t>
      </w:r>
      <w:r>
        <w:t>．如图，</w:t>
      </w:r>
      <w:r>
        <w:object w:dxaOrig="809" w:dyaOrig="252">
          <v:shape id="_x0000_i1100" type="#_x0000_t75" alt="eqId323b786e35c9b762d00f2b2ef74ce1d6" style="width:40.45pt;height:12.2pt" o:ole="">
            <v:imagedata r:id="rId158" o:title="eqId323b786e35c9b762d00f2b2ef74ce1d6"/>
          </v:shape>
          <o:OLEObject Type="Embed" ProgID="Equation.DSMT4" ShapeID="_x0000_i1100" DrawAspect="Content" ObjectID="_1776838679" r:id="rId159"/>
        </w:object>
      </w:r>
      <w:r>
        <w:t>，</w:t>
      </w:r>
      <w:r>
        <w:object w:dxaOrig="1126" w:dyaOrig="254">
          <v:shape id="_x0000_i1101" type="#_x0000_t75" alt="eqIded10df4140819d5451773a45de66201b" style="width:55.95pt;height:12.75pt" o:ole="">
            <v:imagedata r:id="rId160" o:title="eqIded10df4140819d5451773a45de66201b"/>
          </v:shape>
          <o:OLEObject Type="Embed" ProgID="Equation.DSMT4" ShapeID="_x0000_i1101" DrawAspect="Content" ObjectID="_1776838680" r:id="rId161"/>
        </w:object>
      </w:r>
      <w:r>
        <w:t>，点</w:t>
      </w:r>
      <w:r>
        <w:object w:dxaOrig="229" w:dyaOrig="229">
          <v:shape id="_x0000_i1102" type="#_x0000_t75" alt="eqId8455657dde27aabe6adb7b188e031c11" style="width:11.1pt;height:11.1pt" o:ole="">
            <v:imagedata r:id="rId162" o:title="eqId8455657dde27aabe6adb7b188e031c11"/>
          </v:shape>
          <o:OLEObject Type="Embed" ProgID="Equation.DSMT4" ShapeID="_x0000_i1102" DrawAspect="Content" ObjectID="_1776838681" r:id="rId163"/>
        </w:object>
      </w:r>
      <w:r>
        <w:t>在</w:t>
      </w:r>
      <w:r>
        <w:object w:dxaOrig="352" w:dyaOrig="248">
          <v:shape id="_x0000_i1103" type="#_x0000_t75" alt="eqId0dc5c9827dfd0be5a9c85962d6ccbfb1" style="width:17.7pt;height:12.2pt" o:ole="">
            <v:imagedata r:id="rId164" o:title="eqId0dc5c9827dfd0be5a9c85962d6ccbfb1"/>
          </v:shape>
          <o:OLEObject Type="Embed" ProgID="Equation.DSMT4" ShapeID="_x0000_i1103" DrawAspect="Content" ObjectID="_1776838682" r:id="rId165"/>
        </w:object>
      </w:r>
      <w:r>
        <w:t>边上（与</w:t>
      </w:r>
      <w:r>
        <w:object w:dxaOrig="194" w:dyaOrig="208">
          <v:shape id="_x0000_i1104" type="#_x0000_t75" alt="eqId7f9e8449aad35c5d840a3395ea86df6d" style="width:9.95pt;height:10.5pt" o:ole="">
            <v:imagedata r:id="rId166" o:title="eqId7f9e8449aad35c5d840a3395ea86df6d"/>
          </v:shape>
          <o:OLEObject Type="Embed" ProgID="Equation.DSMT4" ShapeID="_x0000_i1104" DrawAspect="Content" ObjectID="_1776838683" r:id="rId167"/>
        </w:object>
      </w:r>
      <w:r>
        <w:t>，</w:t>
      </w:r>
      <w:r>
        <w:object w:dxaOrig="214" w:dyaOrig="259">
          <v:shape id="_x0000_i1105" type="#_x0000_t75" alt="eqIdc5db41a1f31d6baee7c69990811edb9f" style="width:11.1pt;height:12.75pt" o:ole="">
            <v:imagedata r:id="rId168" o:title="eqIdc5db41a1f31d6baee7c69990811edb9f"/>
          </v:shape>
          <o:OLEObject Type="Embed" ProgID="Equation.DSMT4" ShapeID="_x0000_i1105" DrawAspect="Content" ObjectID="_1776838684" r:id="rId169"/>
        </w:object>
      </w:r>
      <w:r>
        <w:t>不重合），四边形</w:t>
      </w:r>
      <w:r>
        <w:object w:dxaOrig="651" w:dyaOrig="226">
          <v:shape id="_x0000_i1106" type="#_x0000_t75" alt="eqId3ecc1cb55a57dde481f8dd07ab150676" style="width:32.7pt;height:11.1pt" o:ole="">
            <v:imagedata r:id="rId170" o:title="eqId3ecc1cb55a57dde481f8dd07ab150676"/>
          </v:shape>
          <o:OLEObject Type="Embed" ProgID="Equation.DSMT4" ShapeID="_x0000_i1106" DrawAspect="Content" ObjectID="_1776838685" r:id="rId171"/>
        </w:object>
      </w:r>
      <w:r>
        <w:t>为正方形，过点</w:t>
      </w:r>
      <w:r>
        <w:object w:dxaOrig="229" w:dyaOrig="229">
          <v:shape id="_x0000_i1107" type="#_x0000_t75" alt="eqIda0ed1ec316bc54c37c4286c208f55667" style="width:11.1pt;height:11.1pt" o:ole="">
            <v:imagedata r:id="rId140" o:title="eqIda0ed1ec316bc54c37c4286c208f55667"/>
          </v:shape>
          <o:OLEObject Type="Embed" ProgID="Equation.DSMT4" ShapeID="_x0000_i1107" DrawAspect="Content" ObjectID="_1776838686" r:id="rId172"/>
        </w:object>
      </w:r>
      <w:r>
        <w:t>作</w:t>
      </w:r>
      <w:r>
        <w:object w:dxaOrig="862" w:dyaOrig="252">
          <v:shape id="_x0000_i1108" type="#_x0000_t75" alt="eqIdccac97f0886c751a7cb19c20ace1d8ce" style="width:43.2pt;height:12.2pt" o:ole="">
            <v:imagedata r:id="rId173" o:title="eqIdccac97f0886c751a7cb19c20ace1d8ce"/>
          </v:shape>
          <o:OLEObject Type="Embed" ProgID="Equation.DSMT4" ShapeID="_x0000_i1108" DrawAspect="Content" ObjectID="_1776838687" r:id="rId174"/>
        </w:object>
      </w:r>
      <w:r>
        <w:t>，交</w:t>
      </w:r>
      <w:r>
        <w:object w:dxaOrig="334" w:dyaOrig="254">
          <v:shape id="_x0000_i1109" type="#_x0000_t75" alt="eqId9abaeba15f3abdd877bc701af52c5cd9" style="width:16.6pt;height:12.75pt" o:ole="">
            <v:imagedata r:id="rId175" o:title="eqId9abaeba15f3abdd877bc701af52c5cd9"/>
          </v:shape>
          <o:OLEObject Type="Embed" ProgID="Equation.DSMT4" ShapeID="_x0000_i1109" DrawAspect="Content" ObjectID="_1776838688" r:id="rId176"/>
        </w:object>
      </w:r>
      <w:r>
        <w:t>的延长线于点</w:t>
      </w:r>
      <w:r>
        <w:object w:dxaOrig="229" w:dyaOrig="247">
          <v:shape id="_x0000_i1110" type="#_x0000_t75" alt="eqId895dc3dc3a6606ff487a4c4863e18509" style="width:11.1pt;height:12.2pt" o:ole="">
            <v:imagedata r:id="rId177" o:title="eqId895dc3dc3a6606ff487a4c4863e18509"/>
          </v:shape>
          <o:OLEObject Type="Embed" ProgID="Equation.DSMT4" ShapeID="_x0000_i1110" DrawAspect="Content" ObjectID="_1776838689" r:id="rId178"/>
        </w:object>
      </w:r>
      <w:r>
        <w:t>，连接</w:t>
      </w:r>
      <w:r>
        <w:object w:dxaOrig="334" w:dyaOrig="227">
          <v:shape id="_x0000_i1111" type="#_x0000_t75" alt="eqId2319a01218514917e446dfc807a625ff" style="width:16.6pt;height:11.1pt" o:ole="">
            <v:imagedata r:id="rId179" o:title="eqId2319a01218514917e446dfc807a625ff"/>
          </v:shape>
          <o:OLEObject Type="Embed" ProgID="Equation.DSMT4" ShapeID="_x0000_i1111" DrawAspect="Content" ObjectID="_1776838690" r:id="rId180"/>
        </w:object>
      </w:r>
      <w:r>
        <w:t>，交</w:t>
      </w:r>
      <w:r>
        <w:object w:dxaOrig="369" w:dyaOrig="224">
          <v:shape id="_x0000_i1112" type="#_x0000_t75" alt="eqIde6e490f703eb6c9bb1278c78ebc2d661" style="width:18.3pt;height:11.1pt" o:ole="">
            <v:imagedata r:id="rId45" o:title="eqIde6e490f703eb6c9bb1278c78ebc2d661"/>
          </v:shape>
          <o:OLEObject Type="Embed" ProgID="Equation.DSMT4" ShapeID="_x0000_i1112" DrawAspect="Content" ObjectID="_1776838691" r:id="rId181"/>
        </w:object>
      </w:r>
      <w:r>
        <w:t>于点</w:t>
      </w:r>
      <w:r>
        <w:object w:dxaOrig="211" w:dyaOrig="274">
          <v:shape id="_x0000_i1113" type="#_x0000_t75" alt="eqIdacc290b44635265137fdf13146b6a6d9" style="width:11.1pt;height:13.85pt" o:ole="">
            <v:imagedata r:id="rId93" o:title="eqIdacc290b44635265137fdf13146b6a6d9"/>
          </v:shape>
          <o:OLEObject Type="Embed" ProgID="Equation.DSMT4" ShapeID="_x0000_i1113" DrawAspect="Content" ObjectID="_1776838692" r:id="rId182"/>
        </w:object>
      </w:r>
      <w:r>
        <w:t>．连接</w:t>
      </w:r>
      <w:r>
        <w:object w:dxaOrig="317" w:dyaOrig="211">
          <v:shape id="_x0000_i1114" type="#_x0000_t75" alt="eqId85c4bdfb0db1e31e8459df1d15f9ab55" style="width:15.5pt;height:11.1pt" o:ole="">
            <v:imagedata r:id="rId183" o:title="eqId85c4bdfb0db1e31e8459df1d15f9ab55"/>
          </v:shape>
          <o:OLEObject Type="Embed" ProgID="Equation.DSMT4" ShapeID="_x0000_i1114" DrawAspect="Content" ObjectID="_1776838693" r:id="rId184"/>
        </w:object>
      </w:r>
      <w:r>
        <w:t>．给出以下结论：</w:t>
      </w:r>
      <w:r>
        <w:t>①</w:t>
      </w:r>
      <w:r>
        <w:object w:dxaOrig="879" w:dyaOrig="244">
          <v:shape id="_x0000_i1115" type="#_x0000_t75" alt="eqIdd4ce5ed22dc4dd7a2cf6753a2fadb445" style="width:44.3pt;height:11.65pt" o:ole="">
            <v:imagedata r:id="rId185" o:title="eqIdd4ce5ed22dc4dd7a2cf6753a2fadb445"/>
          </v:shape>
          <o:OLEObject Type="Embed" ProgID="Equation.DSMT4" ShapeID="_x0000_i1115" DrawAspect="Content" ObjectID="_1776838694" r:id="rId186"/>
        </w:object>
      </w:r>
      <w:r>
        <w:t>；</w:t>
      </w:r>
      <w:r>
        <w:t>②</w:t>
      </w:r>
      <w:r>
        <w:object w:dxaOrig="1989" w:dyaOrig="314">
          <v:shape id="_x0000_i1116" type="#_x0000_t75" alt="eqId44ad9b2f7a9f1a353c7a8834765549bf" style="width:99.7pt;height:15.5pt" o:ole="">
            <v:imagedata r:id="rId187" o:title="eqId44ad9b2f7a9f1a353c7a8834765549bf"/>
          </v:shape>
          <o:OLEObject Type="Embed" ProgID="Equation.DSMT4" ShapeID="_x0000_i1116" DrawAspect="Content" ObjectID="_1776838695" r:id="rId188"/>
        </w:object>
      </w:r>
      <w:r>
        <w:t>；</w:t>
      </w:r>
      <w:r>
        <w:t>③</w:t>
      </w:r>
      <w:r>
        <w:object w:dxaOrig="1126" w:dyaOrig="255">
          <v:shape id="_x0000_i1117" type="#_x0000_t75" alt="eqIde6df86c5e4c75297d3b4b6126552053d" style="width:55.95pt;height:12.75pt" o:ole="">
            <v:imagedata r:id="rId189" o:title="eqIde6df86c5e4c75297d3b4b6126552053d"/>
          </v:shape>
          <o:OLEObject Type="Embed" ProgID="Equation.DSMT4" ShapeID="_x0000_i1117" DrawAspect="Content" ObjectID="_1776838696" r:id="rId190"/>
        </w:object>
      </w:r>
      <w:r>
        <w:t>④</w:t>
      </w:r>
      <w:r>
        <w:object w:dxaOrig="1390" w:dyaOrig="316">
          <v:shape id="_x0000_i1118" type="#_x0000_t75" alt="eqId096022ce0899b0fdcb0681a0485d57af" style="width:69.8pt;height:15.5pt" o:ole="">
            <v:imagedata r:id="rId191" o:title="eqId096022ce0899b0fdcb0681a0485d57af"/>
          </v:shape>
          <o:OLEObject Type="Embed" ProgID="Equation.DSMT4" ShapeID="_x0000_i1118" DrawAspect="Content" ObjectID="_1776838697" r:id="rId192"/>
        </w:object>
      </w:r>
      <w:r>
        <w:t>．</w:t>
      </w:r>
      <w:r>
        <w:t>⑤</w:t>
      </w:r>
      <w:r>
        <w:object w:dxaOrig="1689" w:dyaOrig="317">
          <v:shape id="_x0000_i1119" type="#_x0000_t75" alt="eqId892cf7e22a98baec42de20e0899e4460" style="width:84.2pt;height:15.5pt" o:ole="">
            <v:imagedata r:id="rId193" o:title="eqId892cf7e22a98baec42de20e0899e4460"/>
          </v:shape>
          <o:OLEObject Type="Embed" ProgID="Equation.DSMT4" ShapeID="_x0000_i1119" DrawAspect="Content" ObjectID="_1776838698" r:id="rId194"/>
        </w:object>
      </w:r>
      <w:r>
        <w:t>其中，正确的结论有（</w:t>
      </w:r>
      <w:r>
        <w:rPr>
          <w:rFonts w:eastAsia="Times New Roman"/>
          <w:kern w:val="0"/>
          <w:sz w:val="24"/>
          <w:szCs w:val="24"/>
        </w:rPr>
        <w:t>    </w:t>
      </w:r>
      <w:r>
        <w:t>）个</w:t>
      </w:r>
    </w:p>
    <w:p w:rsidR="008878CA" w:rsidRDefault="00745384">
      <w:pPr>
        <w:tabs>
          <w:tab w:val="left" w:pos="2078"/>
          <w:tab w:val="left" w:pos="4156"/>
          <w:tab w:val="left" w:pos="6234"/>
        </w:tabs>
        <w:spacing w:line="360" w:lineRule="auto"/>
        <w:ind w:left="380"/>
        <w:jc w:val="left"/>
        <w:textAlignment w:val="center"/>
      </w:pPr>
      <w:r>
        <w:t>A</w:t>
      </w:r>
      <w:r>
        <w:t>．</w:t>
      </w:r>
      <w:r>
        <w:t>2</w:t>
      </w:r>
      <w:r>
        <w:tab/>
        <w:t>B</w:t>
      </w:r>
      <w:r>
        <w:t>．</w:t>
      </w:r>
      <w:r>
        <w:t>3</w:t>
      </w:r>
      <w:r>
        <w:tab/>
        <w:t>C</w:t>
      </w:r>
      <w:r>
        <w:t>．</w:t>
      </w:r>
      <w:r>
        <w:t>4</w:t>
      </w:r>
      <w:r>
        <w:tab/>
        <w:t>D</w:t>
      </w:r>
      <w:r>
        <w:t>．</w:t>
      </w:r>
      <w:r>
        <w:t>5</w:t>
      </w:r>
    </w:p>
    <w:p w:rsidR="008878CA" w:rsidRDefault="00DB3B2D">
      <w:pPr>
        <w:jc w:val="left"/>
        <w:textAlignment w:val="center"/>
        <w:rPr>
          <w:rFonts w:ascii="宋体" w:hAnsi="宋体" w:cs="宋体"/>
          <w:b/>
        </w:rPr>
      </w:pPr>
      <w:r>
        <w:rPr>
          <w:rFonts w:eastAsia="Times New Roman"/>
          <w:noProof/>
          <w:kern w:val="0"/>
          <w:sz w:val="24"/>
          <w:szCs w:val="24"/>
        </w:rPr>
        <w:drawing>
          <wp:anchor distT="0" distB="0" distL="114300" distR="114300" simplePos="0" relativeHeight="251695616" behindDoc="0" locked="0" layoutInCell="1" allowOverlap="1">
            <wp:simplePos x="0" y="0"/>
            <wp:positionH relativeFrom="column">
              <wp:posOffset>4973501</wp:posOffset>
            </wp:positionH>
            <wp:positionV relativeFrom="paragraph">
              <wp:posOffset>41820</wp:posOffset>
            </wp:positionV>
            <wp:extent cx="1504950" cy="1057275"/>
            <wp:effectExtent l="0" t="0" r="0" b="9525"/>
            <wp:wrapSquare wrapText="bothSides"/>
            <wp:docPr id="100019" name="图片 100019" descr="@@@3f4c2417-4e05-4b91-9f5f-d2775e197f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04950" cy="1057275"/>
                    </a:xfrm>
                    <a:prstGeom prst="rect">
                      <a:avLst/>
                    </a:prstGeom>
                  </pic:spPr>
                </pic:pic>
              </a:graphicData>
            </a:graphic>
          </wp:anchor>
        </w:drawing>
      </w:r>
      <w:r>
        <w:rPr>
          <w:rFonts w:ascii="宋体" w:hAnsi="宋体" w:cs="宋体"/>
          <w:b/>
        </w:rPr>
        <w:t>二、填空题</w:t>
      </w:r>
      <w:r w:rsidR="00CF7E37">
        <w:rPr>
          <w:rFonts w:ascii="宋体" w:hAnsi="宋体" w:cs="宋体" w:hint="eastAsia"/>
          <w:b/>
        </w:rPr>
        <w:t>：</w:t>
      </w:r>
      <w:r w:rsidR="00CF7E37">
        <w:rPr>
          <w:rFonts w:ascii="Segoe UI Emoji" w:eastAsiaTheme="minorEastAsia" w:hAnsi="Segoe UI Emoji" w:cs="Segoe UI Emoji" w:hint="eastAsia"/>
          <w:b/>
        </w:rPr>
        <w:t>(</w:t>
      </w:r>
      <w:r w:rsidR="00CF7E37">
        <w:rPr>
          <w:rFonts w:ascii="Segoe UI Emoji" w:eastAsiaTheme="minorEastAsia" w:hAnsi="Segoe UI Emoji" w:cs="Segoe UI Emoji" w:hint="eastAsia"/>
          <w:b/>
        </w:rPr>
        <w:t>每小题</w:t>
      </w:r>
      <w:r w:rsidR="00CF7E37">
        <w:rPr>
          <w:rFonts w:ascii="Segoe UI Emoji" w:eastAsiaTheme="minorEastAsia" w:hAnsi="Segoe UI Emoji" w:cs="Segoe UI Emoji" w:hint="eastAsia"/>
          <w:b/>
        </w:rPr>
        <w:t>3</w:t>
      </w:r>
      <w:r w:rsidR="00CF7E37">
        <w:rPr>
          <w:rFonts w:ascii="Segoe UI Emoji" w:eastAsiaTheme="minorEastAsia" w:hAnsi="Segoe UI Emoji" w:cs="Segoe UI Emoji" w:hint="eastAsia"/>
          <w:b/>
        </w:rPr>
        <w:t>分，共计</w:t>
      </w:r>
      <w:r w:rsidR="00CF7E37">
        <w:rPr>
          <w:rFonts w:ascii="Segoe UI Emoji" w:eastAsiaTheme="minorEastAsia" w:hAnsi="Segoe UI Emoji" w:cs="Segoe UI Emoji" w:hint="eastAsia"/>
          <w:b/>
        </w:rPr>
        <w:t>30</w:t>
      </w:r>
      <w:r w:rsidR="00CF7E37">
        <w:rPr>
          <w:rFonts w:ascii="Segoe UI Emoji" w:eastAsiaTheme="minorEastAsia" w:hAnsi="Segoe UI Emoji" w:cs="Segoe UI Emoji" w:hint="eastAsia"/>
          <w:b/>
        </w:rPr>
        <w:t>分</w:t>
      </w:r>
      <w:r w:rsidR="00CF7E37">
        <w:rPr>
          <w:rFonts w:ascii="Segoe UI Emoji" w:eastAsiaTheme="minorEastAsia" w:hAnsi="Segoe UI Emoji" w:cs="Segoe UI Emoji" w:hint="eastAsia"/>
          <w:b/>
        </w:rPr>
        <w:t>)</w:t>
      </w:r>
    </w:p>
    <w:p w:rsidR="008878CA" w:rsidRDefault="00745384">
      <w:pPr>
        <w:spacing w:line="360" w:lineRule="auto"/>
        <w:jc w:val="left"/>
        <w:textAlignment w:val="center"/>
      </w:pPr>
      <w:r>
        <w:t>11</w:t>
      </w:r>
      <w:r>
        <w:t>．如图，已知</w:t>
      </w:r>
      <w:r w:rsidR="00846237">
        <w:object w:dxaOrig="933" w:dyaOrig="317">
          <v:shape id="_x0000_i1120" type="#_x0000_t75" alt="eqId3a120b008b7be40c9d6f6079bca61652" style="width:47.1pt;height:15.5pt" o:ole="">
            <v:imagedata r:id="rId196" o:title="eqId3a120b008b7be40c9d6f6079bca61652"/>
          </v:shape>
          <o:OLEObject Type="Embed" ProgID="Equation.DSMT4" ShapeID="_x0000_i1120" DrawAspect="Content" ObjectID="_1776838699" r:id="rId197"/>
        </w:object>
      </w:r>
      <w:r>
        <w:t>，若</w:t>
      </w:r>
      <w:r w:rsidR="00846237">
        <w:object w:dxaOrig="1126" w:dyaOrig="225">
          <v:shape id="_x0000_i1121" type="#_x0000_t75" alt="eqIdbc22fea98e1dec9d2493b7d502a89d3b" style="width:55.95pt;height:11.1pt" o:ole="">
            <v:imagedata r:id="rId198" o:title="eqIdbc22fea98e1dec9d2493b7d502a89d3b"/>
          </v:shape>
          <o:OLEObject Type="Embed" ProgID="Equation.DSMT4" ShapeID="_x0000_i1121" DrawAspect="Content" ObjectID="_1776838700" r:id="rId199"/>
        </w:object>
      </w:r>
      <w:r>
        <w:t>，</w:t>
      </w:r>
      <w:r w:rsidR="00846237">
        <w:object w:dxaOrig="774" w:dyaOrig="226">
          <v:shape id="_x0000_i1122" type="#_x0000_t75" alt="eqId673d99b3fac07cdb588f1a44fe550827" style="width:38.2pt;height:11.1pt" o:ole="">
            <v:imagedata r:id="rId200" o:title="eqId673d99b3fac07cdb588f1a44fe550827"/>
          </v:shape>
          <o:OLEObject Type="Embed" ProgID="Equation.DSMT4" ShapeID="_x0000_i1122" DrawAspect="Content" ObjectID="_1776838701" r:id="rId201"/>
        </w:object>
      </w:r>
      <w:r>
        <w:t>．则</w:t>
      </w:r>
      <w:r w:rsidR="00846237">
        <w:object w:dxaOrig="352" w:dyaOrig="221">
          <v:shape id="_x0000_i1123" type="#_x0000_t75" alt="eqId0215e13a9fb5574d5194aeb9507a98aa" style="width:17.7pt;height:11.1pt" o:ole="">
            <v:imagedata r:id="rId202" o:title="eqId0215e13a9fb5574d5194aeb9507a98aa"/>
          </v:shape>
          <o:OLEObject Type="Embed" ProgID="Equation.DSMT4" ShapeID="_x0000_i1123" DrawAspect="Content" ObjectID="_1776838702" r:id="rId203"/>
        </w:object>
      </w:r>
      <w:r>
        <w:t>的长为</w:t>
      </w:r>
      <w:r w:rsidR="00B125D3">
        <w:rPr>
          <w:rFonts w:hint="eastAsia"/>
        </w:rPr>
        <w:t>_____</w:t>
      </w:r>
      <w:r>
        <w:t>．</w:t>
      </w:r>
    </w:p>
    <w:p w:rsidR="008878CA" w:rsidRDefault="008878CA">
      <w:pPr>
        <w:spacing w:line="360" w:lineRule="auto"/>
        <w:jc w:val="left"/>
        <w:textAlignment w:val="center"/>
      </w:pPr>
    </w:p>
    <w:p w:rsidR="008878CA" w:rsidRDefault="00DB3B2D">
      <w:pPr>
        <w:spacing w:line="360" w:lineRule="auto"/>
        <w:jc w:val="left"/>
        <w:textAlignment w:val="center"/>
      </w:pPr>
      <w:r>
        <w:rPr>
          <w:rFonts w:eastAsia="Times New Roman"/>
          <w:noProof/>
          <w:kern w:val="0"/>
          <w:sz w:val="24"/>
          <w:szCs w:val="24"/>
        </w:rPr>
        <w:drawing>
          <wp:anchor distT="0" distB="0" distL="114300" distR="114300" simplePos="0" relativeHeight="251696640" behindDoc="0" locked="0" layoutInCell="1" allowOverlap="1">
            <wp:simplePos x="0" y="0"/>
            <wp:positionH relativeFrom="column">
              <wp:posOffset>4603387</wp:posOffset>
            </wp:positionH>
            <wp:positionV relativeFrom="paragraph">
              <wp:posOffset>560161</wp:posOffset>
            </wp:positionV>
            <wp:extent cx="2038350" cy="1085850"/>
            <wp:effectExtent l="0" t="0" r="0" b="0"/>
            <wp:wrapSquare wrapText="bothSides"/>
            <wp:docPr id="100021" name="图片 100021" descr="@@@66d9c5e8-6a53-476b-abfd-45a879043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38350" cy="1085850"/>
                    </a:xfrm>
                    <a:prstGeom prst="rect">
                      <a:avLst/>
                    </a:prstGeom>
                  </pic:spPr>
                </pic:pic>
              </a:graphicData>
            </a:graphic>
          </wp:anchor>
        </w:drawing>
      </w:r>
      <w:r>
        <w:t>12</w:t>
      </w:r>
      <w:r>
        <w:t>．已知</w:t>
      </w:r>
      <w:r>
        <w:object w:dxaOrig="2199" w:dyaOrig="287">
          <v:shape id="_x0000_i1124" type="#_x0000_t75" alt="eqId97c68128f189c5351f894360ced2124a" style="width:110.2pt;height:14.4pt" o:ole="">
            <v:imagedata r:id="rId205" o:title="eqId97c68128f189c5351f894360ced2124a"/>
          </v:shape>
          <o:OLEObject Type="Embed" ProgID="Equation.DSMT4" ShapeID="_x0000_i1124" DrawAspect="Content" ObjectID="_1776838703" r:id="rId206"/>
        </w:object>
      </w:r>
      <w:r>
        <w:t>的三条边分别为</w:t>
      </w:r>
      <w:r>
        <w:object w:dxaOrig="158" w:dyaOrig="252">
          <v:shape id="_x0000_i1125" type="#_x0000_t75" alt="eqId6f8c4c029e552954bd493b49aeab82d5" style="width:7.75pt;height:12.2pt" o:ole="">
            <v:imagedata r:id="rId207" o:title="eqId6f8c4c029e552954bd493b49aeab82d5"/>
          </v:shape>
          <o:OLEObject Type="Embed" ProgID="Equation.DSMT4" ShapeID="_x0000_i1125" DrawAspect="Content" ObjectID="_1776838704" r:id="rId208"/>
        </w:object>
      </w:r>
      <w:r>
        <w:t>、</w:t>
      </w:r>
      <w:r>
        <w:object w:dxaOrig="158" w:dyaOrig="248">
          <v:shape id="_x0000_i1126" type="#_x0000_t75" alt="eqIdcd3304e23f3b0f9569c4140ca89b6498" style="width:7.75pt;height:12.2pt" o:ole="">
            <v:imagedata r:id="rId209" o:title="eqIdcd3304e23f3b0f9569c4140ca89b6498"/>
          </v:shape>
          <o:OLEObject Type="Embed" ProgID="Equation.DSMT4" ShapeID="_x0000_i1126" DrawAspect="Content" ObjectID="_1776838705" r:id="rId210"/>
        </w:object>
      </w:r>
      <w:r>
        <w:t>、</w:t>
      </w:r>
      <w:r>
        <w:object w:dxaOrig="246" w:dyaOrig="246">
          <v:shape id="_x0000_i1127" type="#_x0000_t75" alt="eqIdd07ae0b4264da6a8812454ffd2f20d94" style="width:12.2pt;height:12.2pt" o:ole="">
            <v:imagedata r:id="rId211" o:title="eqIdd07ae0b4264da6a8812454ffd2f20d94"/>
          </v:shape>
          <o:OLEObject Type="Embed" ProgID="Equation.DSMT4" ShapeID="_x0000_i1127" DrawAspect="Content" ObjectID="_1776838706" r:id="rId212"/>
        </w:object>
      </w:r>
      <w:r>
        <w:t>，若</w:t>
      </w:r>
      <w:r>
        <w:object w:dxaOrig="615" w:dyaOrig="233">
          <v:shape id="_x0000_i1128" type="#_x0000_t75" alt="eqId72cb97395ebc5ee1b212afb7a97b985c" style="width:31pt;height:11.1pt" o:ole="">
            <v:imagedata r:id="rId213" o:title="eqId72cb97395ebc5ee1b212afb7a97b985c"/>
          </v:shape>
          <o:OLEObject Type="Embed" ProgID="Equation.DSMT4" ShapeID="_x0000_i1128" DrawAspect="Content" ObjectID="_1776838707" r:id="rId214"/>
        </w:object>
      </w:r>
      <w:r>
        <w:t>的最短边为</w:t>
      </w:r>
      <w:r>
        <w:t>3</w:t>
      </w:r>
      <w:r>
        <w:t>，则最长边为</w:t>
      </w:r>
      <w:r w:rsidR="00B125D3">
        <w:rPr>
          <w:rFonts w:hint="eastAsia"/>
        </w:rPr>
        <w:t>_____</w:t>
      </w:r>
      <w:r>
        <w:t>．</w:t>
      </w:r>
    </w:p>
    <w:p w:rsidR="008878CA" w:rsidRDefault="00745384">
      <w:pPr>
        <w:spacing w:line="360" w:lineRule="auto"/>
        <w:jc w:val="left"/>
        <w:textAlignment w:val="center"/>
      </w:pPr>
      <w:r>
        <w:t>13</w:t>
      </w:r>
      <w:r>
        <w:t>．如图</w:t>
      </w:r>
      <w:r>
        <w:t>①</w:t>
      </w:r>
      <w:r>
        <w:t>是用杠杆撬石头的示意图，当用力压杠杆时，杠杆绕着支点转动，另一端会向上撬起，石头就被撬动了．在图</w:t>
      </w:r>
      <w:r>
        <w:t>②</w:t>
      </w:r>
      <w:r>
        <w:t>中，杠杆的</w:t>
      </w:r>
      <w:r>
        <w:rPr>
          <w:rFonts w:eastAsia="Times New Roman"/>
          <w:i/>
        </w:rPr>
        <w:t>D</w:t>
      </w:r>
      <w:r>
        <w:t>端被向上撬起的距离</w:t>
      </w:r>
      <w:r w:rsidR="00846237">
        <w:object w:dxaOrig="932" w:dyaOrig="265">
          <v:shape id="_x0000_i1129" type="#_x0000_t75" alt="eqId1337ce85d29edabcc2fadb9a9cc31ce5" style="width:47.1pt;height:13.3pt" o:ole="">
            <v:imagedata r:id="rId215" o:title="eqId1337ce85d29edabcc2fadb9a9cc31ce5"/>
          </v:shape>
          <o:OLEObject Type="Embed" ProgID="Equation.DSMT4" ShapeID="_x0000_i1129" DrawAspect="Content" ObjectID="_1776838708" r:id="rId216"/>
        </w:object>
      </w:r>
      <w:r>
        <w:t>，动力臂</w:t>
      </w:r>
      <w:r w:rsidR="00846237">
        <w:object w:dxaOrig="334" w:dyaOrig="248">
          <v:shape id="_x0000_i1130" type="#_x0000_t75" alt="eqIdef4113c492885ba7c47fe42ac792578f" style="width:16.6pt;height:12.2pt" o:ole="">
            <v:imagedata r:id="rId217" o:title="eqIdef4113c492885ba7c47fe42ac792578f"/>
          </v:shape>
          <o:OLEObject Type="Embed" ProgID="Equation.DSMT4" ShapeID="_x0000_i1130" DrawAspect="Content" ObjectID="_1776838709" r:id="rId218"/>
        </w:object>
      </w:r>
      <w:r>
        <w:t>与阻力臂</w:t>
      </w:r>
      <w:r w:rsidR="00846237">
        <w:object w:dxaOrig="352" w:dyaOrig="260">
          <v:shape id="_x0000_i1131" type="#_x0000_t75" alt="eqIdb90e0f35eda1a729fed485f83da5ea9d" style="width:17.7pt;height:12.75pt" o:ole="">
            <v:imagedata r:id="rId219" o:title="eqIdb90e0f35eda1a729fed485f83da5ea9d"/>
          </v:shape>
          <o:OLEObject Type="Embed" ProgID="Equation.DSMT4" ShapeID="_x0000_i1131" DrawAspect="Content" ObjectID="_1776838710" r:id="rId220"/>
        </w:object>
      </w:r>
      <w:r>
        <w:t>满足</w:t>
      </w:r>
      <w:r w:rsidR="00846237">
        <w:object w:dxaOrig="915" w:dyaOrig="252">
          <v:shape id="_x0000_i1132" type="#_x0000_t75" alt="eqId90e9534cf530e0a9af81de7ce906ed18" style="width:45.95pt;height:12.2pt" o:ole="">
            <v:imagedata r:id="rId221" o:title="eqId90e9534cf530e0a9af81de7ce906ed18"/>
          </v:shape>
          <o:OLEObject Type="Embed" ProgID="Equation.DSMT4" ShapeID="_x0000_i1132" DrawAspect="Content" ObjectID="_1776838711" r:id="rId222"/>
        </w:object>
      </w:r>
      <w:r>
        <w:t>（</w:t>
      </w:r>
      <w:r w:rsidR="00846237">
        <w:object w:dxaOrig="352" w:dyaOrig="221">
          <v:shape id="_x0000_i1133" type="#_x0000_t75" alt="eqIdf52a58fbaf4fea03567e88a9f0f6e37e" style="width:17.7pt;height:11.1pt" o:ole="">
            <v:imagedata r:id="rId59" o:title="eqIdf52a58fbaf4fea03567e88a9f0f6e37e"/>
          </v:shape>
          <o:OLEObject Type="Embed" ProgID="Equation.DSMT4" ShapeID="_x0000_i1133" DrawAspect="Content" ObjectID="_1776838712" r:id="rId223"/>
        </w:object>
      </w:r>
      <w:r>
        <w:t>与</w:t>
      </w:r>
      <w:r w:rsidR="00846237">
        <w:object w:dxaOrig="352" w:dyaOrig="231">
          <v:shape id="_x0000_i1134" type="#_x0000_t75" alt="eqId9d78abbad68bbbf12af10cd40ef4c353" style="width:17.7pt;height:11.1pt" o:ole="">
            <v:imagedata r:id="rId224" o:title="eqId9d78abbad68bbbf12af10cd40ef4c353"/>
          </v:shape>
          <o:OLEObject Type="Embed" ProgID="Equation.DSMT4" ShapeID="_x0000_i1134" DrawAspect="Content" ObjectID="_1776838713" r:id="rId225"/>
        </w:object>
      </w:r>
      <w:r>
        <w:t>相交于点</w:t>
      </w:r>
      <w:r>
        <w:rPr>
          <w:rFonts w:eastAsia="Times New Roman"/>
          <w:i/>
        </w:rPr>
        <w:t>O</w:t>
      </w:r>
      <w:r>
        <w:t>），要把这块石头撬起，至少要将杠杆的</w:t>
      </w:r>
      <w:r>
        <w:rPr>
          <w:rFonts w:eastAsia="Times New Roman"/>
          <w:i/>
        </w:rPr>
        <w:t>C</w:t>
      </w:r>
      <w:r>
        <w:t>点向下压</w:t>
      </w:r>
      <w:r w:rsidR="00B125D3">
        <w:rPr>
          <w:rFonts w:hint="eastAsia"/>
        </w:rPr>
        <w:t>_____</w:t>
      </w:r>
      <w:r w:rsidR="00846237">
        <w:object w:dxaOrig="317" w:dyaOrig="192">
          <v:shape id="_x0000_i1135" type="#_x0000_t75" alt="eqId9efa9fbcfb9595e2f031aa691db4564b" style="width:15.5pt;height:9.4pt" o:ole="">
            <v:imagedata r:id="rId226" o:title="eqId9efa9fbcfb9595e2f031aa691db4564b"/>
          </v:shape>
          <o:OLEObject Type="Embed" ProgID="Equation.DSMT4" ShapeID="_x0000_i1135" DrawAspect="Content" ObjectID="_1776838714" r:id="rId227"/>
        </w:object>
      </w:r>
      <w:r>
        <w:t>．</w:t>
      </w:r>
    </w:p>
    <w:p w:rsidR="008878CA" w:rsidRDefault="00DB3B2D">
      <w:pPr>
        <w:spacing w:line="360" w:lineRule="auto"/>
        <w:jc w:val="left"/>
        <w:textAlignment w:val="center"/>
      </w:pPr>
      <w:r>
        <w:rPr>
          <w:rFonts w:eastAsia="Times New Roman"/>
          <w:noProof/>
          <w:kern w:val="0"/>
          <w:sz w:val="24"/>
          <w:szCs w:val="24"/>
        </w:rPr>
        <w:drawing>
          <wp:anchor distT="0" distB="0" distL="114300" distR="114300" simplePos="0" relativeHeight="251698688" behindDoc="0" locked="0" layoutInCell="1" allowOverlap="1">
            <wp:simplePos x="0" y="0"/>
            <wp:positionH relativeFrom="column">
              <wp:posOffset>4949463</wp:posOffset>
            </wp:positionH>
            <wp:positionV relativeFrom="paragraph">
              <wp:posOffset>61323</wp:posOffset>
            </wp:positionV>
            <wp:extent cx="1485900" cy="1047750"/>
            <wp:effectExtent l="0" t="0" r="0" b="0"/>
            <wp:wrapSquare wrapText="bothSides"/>
            <wp:docPr id="100023" name="图片 100023" descr="@@@64bca4c9-719e-4983-8cc5-cbf4ab066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85900" cy="1047750"/>
                    </a:xfrm>
                    <a:prstGeom prst="rect">
                      <a:avLst/>
                    </a:prstGeom>
                  </pic:spPr>
                </pic:pic>
              </a:graphicData>
            </a:graphic>
          </wp:anchor>
        </w:drawing>
      </w:r>
      <w:r>
        <w:t>14</w:t>
      </w:r>
      <w:r>
        <w:t>．如图，</w:t>
      </w:r>
      <w:r>
        <w:object w:dxaOrig="211" w:dyaOrig="211">
          <v:shape id="_x0000_i1136" type="#_x0000_t75" alt="eqId5963abe8f421bd99a2aaa94831a951e9" style="width:11.1pt;height:11.1pt" o:ole="">
            <v:imagedata r:id="rId37" o:title="eqId5963abe8f421bd99a2aaa94831a951e9"/>
          </v:shape>
          <o:OLEObject Type="Embed" ProgID="Equation.DSMT4" ShapeID="_x0000_i1136" DrawAspect="Content" ObjectID="_1776838715" r:id="rId229"/>
        </w:object>
      </w:r>
      <w:r>
        <w:t>，</w:t>
      </w:r>
      <w:r>
        <w:object w:dxaOrig="194" w:dyaOrig="208">
          <v:shape id="_x0000_i1137" type="#_x0000_t75" alt="eqId7f9e8449aad35c5d840a3395ea86df6d" style="width:9.95pt;height:10.5pt" o:ole="">
            <v:imagedata r:id="rId166" o:title="eqId7f9e8449aad35c5d840a3395ea86df6d"/>
          </v:shape>
          <o:OLEObject Type="Embed" ProgID="Equation.DSMT4" ShapeID="_x0000_i1137" DrawAspect="Content" ObjectID="_1776838716" r:id="rId230"/>
        </w:object>
      </w:r>
      <w:r>
        <w:t>，</w:t>
      </w:r>
      <w:r>
        <w:object w:dxaOrig="214" w:dyaOrig="259">
          <v:shape id="_x0000_i1138" type="#_x0000_t75" alt="eqIdc5db41a1f31d6baee7c69990811edb9f" style="width:11.1pt;height:12.75pt" o:ole="">
            <v:imagedata r:id="rId168" o:title="eqIdc5db41a1f31d6baee7c69990811edb9f"/>
          </v:shape>
          <o:OLEObject Type="Embed" ProgID="Equation.DSMT4" ShapeID="_x0000_i1138" DrawAspect="Content" ObjectID="_1776838717" r:id="rId231"/>
        </w:object>
      </w:r>
      <w:r>
        <w:t>，</w:t>
      </w:r>
      <w:r>
        <w:object w:dxaOrig="229" w:dyaOrig="229">
          <v:shape id="_x0000_i1139" type="#_x0000_t75" alt="eqId8455657dde27aabe6adb7b188e031c11" style="width:11.1pt;height:11.1pt" o:ole="">
            <v:imagedata r:id="rId162" o:title="eqId8455657dde27aabe6adb7b188e031c11"/>
          </v:shape>
          <o:OLEObject Type="Embed" ProgID="Equation.DSMT4" ShapeID="_x0000_i1139" DrawAspect="Content" ObjectID="_1776838718" r:id="rId232"/>
        </w:object>
      </w:r>
      <w:r>
        <w:t>，</w:t>
      </w:r>
      <w:r>
        <w:object w:dxaOrig="211" w:dyaOrig="229">
          <v:shape id="_x0000_i1140" type="#_x0000_t75" alt="eqId2a30f3a8b673cc28bd90c50cf1a35281" style="width:11.1pt;height:11.1pt" o:ole="">
            <v:imagedata r:id="rId142" o:title="eqId2a30f3a8b673cc28bd90c50cf1a35281"/>
          </v:shape>
          <o:OLEObject Type="Embed" ProgID="Equation.DSMT4" ShapeID="_x0000_i1140" DrawAspect="Content" ObjectID="_1776838719" r:id="rId233"/>
        </w:object>
      </w:r>
      <w:r>
        <w:t>五个点均在边长为</w:t>
      </w:r>
      <w:r>
        <w:t>1</w:t>
      </w:r>
      <w:r>
        <w:t>的小正方形组成的网格线的格点上，若</w:t>
      </w:r>
      <w:r>
        <w:object w:dxaOrig="879" w:dyaOrig="226">
          <v:shape id="_x0000_i1141" type="#_x0000_t75" alt="eqIdc672f693a7e75a7bae4936dcb1920430" style="width:44.3pt;height:11.1pt" o:ole="">
            <v:imagedata r:id="rId234" o:title="eqIdc672f693a7e75a7bae4936dcb1920430"/>
          </v:shape>
          <o:OLEObject Type="Embed" ProgID="Equation.DSMT4" ShapeID="_x0000_i1141" DrawAspect="Content" ObjectID="_1776838720" r:id="rId235"/>
        </w:object>
      </w:r>
      <w:r>
        <w:t>于点</w:t>
      </w:r>
      <w:r>
        <w:object w:dxaOrig="229" w:dyaOrig="229">
          <v:shape id="_x0000_i1142" type="#_x0000_t75" alt="eqIda0ed1ec316bc54c37c4286c208f55667" style="width:11.1pt;height:11.1pt" o:ole="">
            <v:imagedata r:id="rId140" o:title="eqIda0ed1ec316bc54c37c4286c208f55667"/>
          </v:shape>
          <o:OLEObject Type="Embed" ProgID="Equation.DSMT4" ShapeID="_x0000_i1142" DrawAspect="Content" ObjectID="_1776838721" r:id="rId236"/>
        </w:object>
      </w:r>
      <w:r>
        <w:t>，则</w:t>
      </w:r>
      <w:r>
        <w:object w:dxaOrig="369" w:dyaOrig="224">
          <v:shape id="_x0000_i1143" type="#_x0000_t75" alt="eqIdd004d2d115b477ade6af7ddb93db0df8" style="width:18.3pt;height:11.1pt" o:ole="">
            <v:imagedata r:id="rId237" o:title="eqIdd004d2d115b477ade6af7ddb93db0df8"/>
          </v:shape>
          <o:OLEObject Type="Embed" ProgID="Equation.DSMT4" ShapeID="_x0000_i1143" DrawAspect="Content" ObjectID="_1776838722" r:id="rId238"/>
        </w:object>
      </w:r>
      <w:r>
        <w:t>的长为</w:t>
      </w:r>
      <w:r w:rsidR="00B125D3">
        <w:rPr>
          <w:rFonts w:hint="eastAsia"/>
        </w:rPr>
        <w:t>_____</w:t>
      </w:r>
      <w:r>
        <w:t>．</w:t>
      </w:r>
    </w:p>
    <w:p w:rsidR="008878CA" w:rsidRDefault="00DB3B2D">
      <w:pPr>
        <w:spacing w:line="360" w:lineRule="auto"/>
        <w:jc w:val="left"/>
        <w:textAlignment w:val="center"/>
      </w:pPr>
      <w:r>
        <w:rPr>
          <w:rFonts w:eastAsia="Times New Roman"/>
          <w:noProof/>
          <w:kern w:val="0"/>
          <w:sz w:val="24"/>
          <w:szCs w:val="24"/>
        </w:rPr>
        <w:drawing>
          <wp:anchor distT="0" distB="0" distL="114300" distR="114300" simplePos="0" relativeHeight="251699712" behindDoc="0" locked="0" layoutInCell="1" allowOverlap="1">
            <wp:simplePos x="0" y="0"/>
            <wp:positionH relativeFrom="column">
              <wp:posOffset>4897301</wp:posOffset>
            </wp:positionH>
            <wp:positionV relativeFrom="paragraph">
              <wp:posOffset>570865</wp:posOffset>
            </wp:positionV>
            <wp:extent cx="1438275" cy="1428750"/>
            <wp:effectExtent l="0" t="0" r="9525" b="0"/>
            <wp:wrapSquare wrapText="bothSides"/>
            <wp:docPr id="100025" name="图片 100025" descr="@@@6c278f73-414a-4847-bce7-816e39827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38275" cy="1428750"/>
                    </a:xfrm>
                    <a:prstGeom prst="rect">
                      <a:avLst/>
                    </a:prstGeom>
                  </pic:spPr>
                </pic:pic>
              </a:graphicData>
            </a:graphic>
          </wp:anchor>
        </w:drawing>
      </w:r>
      <w:r>
        <w:t>15</w:t>
      </w:r>
      <w:r>
        <w:t>．已知</w:t>
      </w:r>
      <w:r>
        <w:object w:dxaOrig="598" w:dyaOrig="252">
          <v:shape id="_x0000_i1144" type="#_x0000_t75" alt="eqId15c0dbe3c080c4c4636c64803e5c1f76" style="width:29.9pt;height:12.2pt" o:ole="">
            <v:imagedata r:id="rId16" o:title="eqId15c0dbe3c080c4c4636c64803e5c1f76"/>
          </v:shape>
          <o:OLEObject Type="Embed" ProgID="Equation.DSMT4" ShapeID="_x0000_i1144" DrawAspect="Content" ObjectID="_1776838723" r:id="rId240"/>
        </w:object>
      </w:r>
      <w:r>
        <w:t>与</w:t>
      </w:r>
      <w:r>
        <w:object w:dxaOrig="739" w:dyaOrig="246">
          <v:shape id="_x0000_i1145" type="#_x0000_t75" alt="eqIdb8ee6e1d480ece7117e1f87ebf4bbeea" style="width:37.1pt;height:12.2pt" o:ole="">
            <v:imagedata r:id="rId241" o:title="eqIdb8ee6e1d480ece7117e1f87ebf4bbeea"/>
          </v:shape>
          <o:OLEObject Type="Embed" ProgID="Equation.DSMT4" ShapeID="_x0000_i1145" DrawAspect="Content" ObjectID="_1776838724" r:id="rId242"/>
        </w:object>
      </w:r>
      <w:r>
        <w:t>的相似比为</w:t>
      </w:r>
      <w:r>
        <w:object w:dxaOrig="194" w:dyaOrig="478">
          <v:shape id="_x0000_i1146" type="#_x0000_t75" alt="eqIdbf31876698721a199c7c53c6b320aa86" style="width:9.95pt;height:24.35pt" o:ole="">
            <v:imagedata r:id="rId243" o:title="eqIdbf31876698721a199c7c53c6b320aa86"/>
          </v:shape>
          <o:OLEObject Type="Embed" ProgID="Equation.DSMT4" ShapeID="_x0000_i1146" DrawAspect="Content" ObjectID="_1776838725" r:id="rId244"/>
        </w:object>
      </w:r>
      <w:r>
        <w:t>，且</w:t>
      </w:r>
      <w:r>
        <w:object w:dxaOrig="1654" w:dyaOrig="315">
          <v:shape id="_x0000_i1147" type="#_x0000_t75" alt="eqIdc2303284c2cf8477eace93152ac8a25e" style="width:83.1pt;height:15.5pt" o:ole="">
            <v:imagedata r:id="rId245" o:title="eqIdc2303284c2cf8477eace93152ac8a25e"/>
          </v:shape>
          <o:OLEObject Type="Embed" ProgID="Equation.DSMT4" ShapeID="_x0000_i1147" DrawAspect="Content" ObjectID="_1776838726" r:id="rId246"/>
        </w:object>
      </w:r>
      <w:r>
        <w:t>，则</w:t>
      </w:r>
      <w:r>
        <w:object w:dxaOrig="739" w:dyaOrig="246">
          <v:shape id="_x0000_i1148" type="#_x0000_t75" alt="eqIdb8ee6e1d480ece7117e1f87ebf4bbeea" style="width:37.1pt;height:12.2pt" o:ole="">
            <v:imagedata r:id="rId241" o:title="eqIdb8ee6e1d480ece7117e1f87ebf4bbeea"/>
          </v:shape>
          <o:OLEObject Type="Embed" ProgID="Equation.DSMT4" ShapeID="_x0000_i1148" DrawAspect="Content" ObjectID="_1776838727" r:id="rId247"/>
        </w:object>
      </w:r>
      <w:r>
        <w:t>的面积是</w:t>
      </w:r>
      <w:r w:rsidR="00B125D3">
        <w:rPr>
          <w:rFonts w:hint="eastAsia"/>
        </w:rPr>
        <w:t>_____</w:t>
      </w:r>
      <w:r>
        <w:t>.</w:t>
      </w:r>
    </w:p>
    <w:p w:rsidR="008878CA" w:rsidRDefault="00745384">
      <w:pPr>
        <w:spacing w:line="360" w:lineRule="auto"/>
        <w:jc w:val="left"/>
        <w:textAlignment w:val="center"/>
      </w:pPr>
      <w:r>
        <w:t>16</w:t>
      </w:r>
      <w:r>
        <w:t>．如图，在平面直角坐标系中，已知</w:t>
      </w:r>
      <w:r>
        <w:t>直线</w:t>
      </w:r>
      <w:r w:rsidR="00846237">
        <w:object w:dxaOrig="158" w:dyaOrig="316">
          <v:shape id="_x0000_i1149" type="#_x0000_t75" alt="eqId2e9b0f5f44abbc6544a2f672b025b013" style="width:7.75pt;height:15.5pt;mso-position-horizontal-relative:page;mso-position-vertical-relative:page" o:ole="">
            <v:imagedata r:id="rId248" o:title="eqId2e9b0f5f44abbc6544a2f672b025b013"/>
          </v:shape>
          <o:OLEObject Type="Embed" ProgID="Equation.DSMT4" ShapeID="_x0000_i1149" DrawAspect="Content" ObjectID="_1776838728" r:id="rId249"/>
        </w:object>
      </w:r>
      <w:r>
        <w:t>与直线</w:t>
      </w:r>
      <w:r w:rsidR="00846237">
        <w:object w:dxaOrig="176" w:dyaOrig="324">
          <v:shape id="_x0000_i1150" type="#_x0000_t75" alt="eqId3f6f17bc385bafb37e8f964e5eb99cd0" style="width:8.85pt;height:16.05pt;mso-position-horizontal-relative:page;mso-position-vertical-relative:page" o:ole="">
            <v:imagedata r:id="rId250" o:title="eqId3f6f17bc385bafb37e8f964e5eb99cd0"/>
          </v:shape>
          <o:OLEObject Type="Embed" ProgID="Equation.DSMT4" ShapeID="_x0000_i1150" DrawAspect="Content" ObjectID="_1776838729" r:id="rId251"/>
        </w:object>
      </w:r>
      <w:r>
        <w:t>交于点</w:t>
      </w:r>
      <w:r w:rsidR="00846237">
        <w:object w:dxaOrig="651" w:dyaOrig="359">
          <v:shape id="_x0000_i1151" type="#_x0000_t75" alt="eqId52f6dd0159f0fe46dbc3f4e493f8d3e3" style="width:32.7pt;height:18.3pt" o:ole="">
            <v:imagedata r:id="rId252" o:title="eqId52f6dd0159f0fe46dbc3f4e493f8d3e3"/>
          </v:shape>
          <o:OLEObject Type="Embed" ProgID="Equation.DSMT4" ShapeID="_x0000_i1151" DrawAspect="Content" ObjectID="_1776838730" r:id="rId253"/>
        </w:object>
      </w:r>
      <w:r>
        <w:t>，它们的夹角为</w:t>
      </w:r>
      <w:r w:rsidR="00846237">
        <w:object w:dxaOrig="352" w:dyaOrig="247">
          <v:shape id="_x0000_i1152" type="#_x0000_t75" alt="eqIdc02b54dc6b3e1bb6544f47d4c8743fcf" style="width:17.7pt;height:12.2pt" o:ole="">
            <v:imagedata r:id="rId254" o:title="eqIdc02b54dc6b3e1bb6544f47d4c8743fcf"/>
          </v:shape>
          <o:OLEObject Type="Embed" ProgID="Equation.DSMT4" ShapeID="_x0000_i1152" DrawAspect="Content" ObjectID="_1776838731" r:id="rId255"/>
        </w:object>
      </w:r>
      <w:r>
        <w:t>．直线</w:t>
      </w:r>
      <w:r w:rsidR="00846237">
        <w:object w:dxaOrig="158" w:dyaOrig="316">
          <v:shape id="_x0000_i1153" type="#_x0000_t75" alt="eqId2e9b0f5f44abbc6544a2f672b025b013" style="width:7.75pt;height:15.5pt;mso-position-horizontal-relative:page;mso-position-vertical-relative:page" o:ole="">
            <v:imagedata r:id="rId248" o:title="eqId2e9b0f5f44abbc6544a2f672b025b013"/>
          </v:shape>
          <o:OLEObject Type="Embed" ProgID="Equation.DSMT4" ShapeID="_x0000_i1153" DrawAspect="Content" ObjectID="_1776838732" r:id="rId256"/>
        </w:object>
      </w:r>
      <w:r>
        <w:t>交</w:t>
      </w:r>
      <w:r>
        <w:rPr>
          <w:rFonts w:eastAsia="Times New Roman"/>
          <w:i/>
        </w:rPr>
        <w:t>x</w:t>
      </w:r>
      <w:r>
        <w:t>负半轴于点</w:t>
      </w:r>
      <w:r>
        <w:rPr>
          <w:rFonts w:eastAsia="Times New Roman"/>
          <w:i/>
        </w:rPr>
        <w:t>A</w:t>
      </w:r>
      <w:r>
        <w:t>，直线</w:t>
      </w:r>
      <w:r w:rsidR="00846237">
        <w:object w:dxaOrig="176" w:dyaOrig="324">
          <v:shape id="_x0000_i1154" type="#_x0000_t75" alt="eqId3f6f17bc385bafb37e8f964e5eb99cd0" style="width:8.85pt;height:16.05pt;mso-position-horizontal-relative:page;mso-position-vertical-relative:page" o:ole="">
            <v:imagedata r:id="rId250" o:title="eqId3f6f17bc385bafb37e8f964e5eb99cd0"/>
          </v:shape>
          <o:OLEObject Type="Embed" ProgID="Equation.DSMT4" ShapeID="_x0000_i1154" DrawAspect="Content" ObjectID="_1776838733" r:id="rId257"/>
        </w:object>
      </w:r>
      <w:r>
        <w:t>与</w:t>
      </w:r>
      <w:r>
        <w:rPr>
          <w:rFonts w:eastAsia="Times New Roman"/>
          <w:i/>
        </w:rPr>
        <w:t>x</w:t>
      </w:r>
      <w:r>
        <w:t>正半轴交于点</w:t>
      </w:r>
      <w:r w:rsidR="00846237">
        <w:object w:dxaOrig="686" w:dyaOrig="356">
          <v:shape id="_x0000_i1155" type="#_x0000_t75" alt="eqId1f605a7fc2f1064fe14882ee426839db" style="width:34.35pt;height:17.7pt" o:ole="">
            <v:imagedata r:id="rId258" o:title="eqId1f605a7fc2f1064fe14882ee426839db"/>
          </v:shape>
          <o:OLEObject Type="Embed" ProgID="Equation.DSMT4" ShapeID="_x0000_i1155" DrawAspect="Content" ObjectID="_1776838734" r:id="rId259"/>
        </w:object>
      </w:r>
      <w:r>
        <w:t>，那么点</w:t>
      </w:r>
      <w:r>
        <w:rPr>
          <w:rFonts w:eastAsia="Times New Roman"/>
          <w:i/>
        </w:rPr>
        <w:t>A</w:t>
      </w:r>
      <w:r>
        <w:t>的坐标是</w:t>
      </w:r>
      <w:r w:rsidR="00B125D3">
        <w:rPr>
          <w:rFonts w:hint="eastAsia"/>
        </w:rPr>
        <w:t>_____</w:t>
      </w:r>
      <w:r>
        <w:t>．</w:t>
      </w:r>
    </w:p>
    <w:p w:rsidR="008878CA" w:rsidRDefault="008878CA">
      <w:pPr>
        <w:spacing w:line="360" w:lineRule="auto"/>
        <w:textAlignment w:val="center"/>
      </w:pPr>
    </w:p>
    <w:p w:rsidR="008878CA" w:rsidRDefault="00DB3B2D">
      <w:pPr>
        <w:spacing w:line="360" w:lineRule="auto"/>
        <w:jc w:val="left"/>
        <w:textAlignment w:val="center"/>
      </w:pPr>
      <w:r>
        <w:rPr>
          <w:rFonts w:eastAsia="Times New Roman"/>
          <w:noProof/>
          <w:kern w:val="0"/>
          <w:sz w:val="24"/>
          <w:szCs w:val="24"/>
        </w:rPr>
        <w:drawing>
          <wp:anchor distT="0" distB="0" distL="114300" distR="114300" simplePos="0" relativeHeight="251700736" behindDoc="0" locked="0" layoutInCell="1" allowOverlap="1">
            <wp:simplePos x="0" y="0"/>
            <wp:positionH relativeFrom="column">
              <wp:posOffset>4931228</wp:posOffset>
            </wp:positionH>
            <wp:positionV relativeFrom="paragraph">
              <wp:posOffset>61686</wp:posOffset>
            </wp:positionV>
            <wp:extent cx="1247775" cy="933450"/>
            <wp:effectExtent l="0" t="0" r="9525" b="0"/>
            <wp:wrapSquare wrapText="bothSides"/>
            <wp:docPr id="100027" name="图片 100027" descr="@@@58754e0c-5f56-458d-827f-58edb5ce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47775" cy="933450"/>
                    </a:xfrm>
                    <a:prstGeom prst="rect">
                      <a:avLst/>
                    </a:prstGeom>
                  </pic:spPr>
                </pic:pic>
              </a:graphicData>
            </a:graphic>
          </wp:anchor>
        </w:drawing>
      </w:r>
      <w:r>
        <w:t>17</w:t>
      </w:r>
      <w:r>
        <w:t>．如图，在矩形</w:t>
      </w:r>
      <w:r>
        <w:object w:dxaOrig="633" w:dyaOrig="255">
          <v:shape id="_x0000_i1156" type="#_x0000_t75" alt="eqId411b38a18046fea8e9fab1f9f9b80a5f" style="width:31.55pt;height:12.75pt" o:ole="">
            <v:imagedata r:id="rId63" o:title="eqId411b38a18046fea8e9fab1f9f9b80a5f"/>
          </v:shape>
          <o:OLEObject Type="Embed" ProgID="Equation.DSMT4" ShapeID="_x0000_i1156" DrawAspect="Content" ObjectID="_1776838735" r:id="rId261"/>
        </w:object>
      </w:r>
      <w:r>
        <w:t>中，</w:t>
      </w:r>
      <w:r>
        <w:object w:dxaOrig="651" w:dyaOrig="257">
          <v:shape id="_x0000_i1157" type="#_x0000_t75" alt="eqId305a88d4e0249bd16d48eda01331d2d4" style="width:32.7pt;height:12.75pt" o:ole="">
            <v:imagedata r:id="rId262" o:title="eqId305a88d4e0249bd16d48eda01331d2d4"/>
          </v:shape>
          <o:OLEObject Type="Embed" ProgID="Equation.DSMT4" ShapeID="_x0000_i1157" DrawAspect="Content" ObjectID="_1776838736" r:id="rId263"/>
        </w:object>
      </w:r>
      <w:r>
        <w:t>，</w:t>
      </w:r>
      <w:r>
        <w:object w:dxaOrig="932" w:dyaOrig="305">
          <v:shape id="_x0000_i1158" type="#_x0000_t75" alt="eqId4c2202d9071a4a53bb61b1237269e537" style="width:47.1pt;height:15.5pt" o:ole="">
            <v:imagedata r:id="rId264" o:title="eqId4c2202d9071a4a53bb61b1237269e537"/>
          </v:shape>
          <o:OLEObject Type="Embed" ProgID="Equation.DSMT4" ShapeID="_x0000_i1158" DrawAspect="Content" ObjectID="_1776838737" r:id="rId265"/>
        </w:object>
      </w:r>
      <w:r>
        <w:t>，点</w:t>
      </w:r>
      <w:r>
        <w:object w:dxaOrig="211" w:dyaOrig="229">
          <v:shape id="_x0000_i1159" type="#_x0000_t75" alt="eqId2a30f3a8b673cc28bd90c50cf1a35281" style="width:11.1pt;height:11.1pt" o:ole="">
            <v:imagedata r:id="rId142" o:title="eqId2a30f3a8b673cc28bd90c50cf1a35281"/>
          </v:shape>
          <o:OLEObject Type="Embed" ProgID="Equation.DSMT4" ShapeID="_x0000_i1159" DrawAspect="Content" ObjectID="_1776838738" r:id="rId266"/>
        </w:object>
      </w:r>
      <w:r>
        <w:t>是</w:t>
      </w:r>
      <w:r>
        <w:object w:dxaOrig="352" w:dyaOrig="248">
          <v:shape id="_x0000_i1160" type="#_x0000_t75" alt="eqId0dc5c9827dfd0be5a9c85962d6ccbfb1" style="width:17.7pt;height:12.2pt" o:ole="">
            <v:imagedata r:id="rId164" o:title="eqId0dc5c9827dfd0be5a9c85962d6ccbfb1"/>
          </v:shape>
          <o:OLEObject Type="Embed" ProgID="Equation.DSMT4" ShapeID="_x0000_i1160" DrawAspect="Content" ObjectID="_1776838739" r:id="rId267"/>
        </w:object>
      </w:r>
      <w:r>
        <w:t>的中点，</w:t>
      </w:r>
      <w:r>
        <w:object w:dxaOrig="352" w:dyaOrig="218">
          <v:shape id="_x0000_i1161" type="#_x0000_t75" alt="eqId68a83fdd2ba72a2dba0b6b10bb3e06b9" style="width:17.7pt;height:11.1pt" o:ole="">
            <v:imagedata r:id="rId268" o:title="eqId68a83fdd2ba72a2dba0b6b10bb3e06b9"/>
          </v:shape>
          <o:OLEObject Type="Embed" ProgID="Equation.DSMT4" ShapeID="_x0000_i1161" DrawAspect="Content" ObjectID="_1776838740" r:id="rId269"/>
        </w:object>
      </w:r>
      <w:r>
        <w:t>与</w:t>
      </w:r>
      <w:r>
        <w:object w:dxaOrig="352" w:dyaOrig="229">
          <v:shape id="_x0000_i1162" type="#_x0000_t75" alt="eqIdd40b319212a7e7528b053e1c7097e966" style="width:17.7pt;height:11.1pt" o:ole="">
            <v:imagedata r:id="rId270" o:title="eqIdd40b319212a7e7528b053e1c7097e966"/>
          </v:shape>
          <o:OLEObject Type="Embed" ProgID="Equation.DSMT4" ShapeID="_x0000_i1162" DrawAspect="Content" ObjectID="_1776838741" r:id="rId271"/>
        </w:object>
      </w:r>
      <w:r>
        <w:t>交于点</w:t>
      </w:r>
      <w:r>
        <w:object w:dxaOrig="229" w:dyaOrig="229">
          <v:shape id="_x0000_i1163" type="#_x0000_t75" alt="eqIda0ed1ec316bc54c37c4286c208f55667" style="width:11.1pt;height:11.1pt" o:ole="">
            <v:imagedata r:id="rId140" o:title="eqIda0ed1ec316bc54c37c4286c208f55667"/>
          </v:shape>
          <o:OLEObject Type="Embed" ProgID="Equation.DSMT4" ShapeID="_x0000_i1163" DrawAspect="Content" ObjectID="_1776838742" r:id="rId272"/>
        </w:object>
      </w:r>
      <w:r>
        <w:t>，连接</w:t>
      </w:r>
      <w:r>
        <w:object w:dxaOrig="352" w:dyaOrig="248">
          <v:shape id="_x0000_i1164" type="#_x0000_t75" alt="eqId4cae70b8a9d2d2e96dea62c00ced04b9" style="width:17.7pt;height:12.2pt" o:ole="">
            <v:imagedata r:id="rId273" o:title="eqId4cae70b8a9d2d2e96dea62c00ced04b9"/>
          </v:shape>
          <o:OLEObject Type="Embed" ProgID="Equation.DSMT4" ShapeID="_x0000_i1164" DrawAspect="Content" ObjectID="_1776838743" r:id="rId274"/>
        </w:object>
      </w:r>
      <w:r>
        <w:t>，则</w:t>
      </w:r>
      <w:r>
        <w:object w:dxaOrig="352" w:dyaOrig="248">
          <v:shape id="_x0000_i1165" type="#_x0000_t75" alt="eqId4cae70b8a9d2d2e96dea62c00ced04b9" style="width:17.7pt;height:12.2pt" o:ole="">
            <v:imagedata r:id="rId273" o:title="eqId4cae70b8a9d2d2e96dea62c00ced04b9"/>
          </v:shape>
          <o:OLEObject Type="Embed" ProgID="Equation.DSMT4" ShapeID="_x0000_i1165" DrawAspect="Content" ObjectID="_1776838744" r:id="rId275"/>
        </w:object>
      </w:r>
      <w:r>
        <w:t>的长为</w:t>
      </w:r>
      <w:r w:rsidR="00B125D3">
        <w:rPr>
          <w:rFonts w:hint="eastAsia"/>
        </w:rPr>
        <w:t>_____.</w:t>
      </w:r>
    </w:p>
    <w:p w:rsidR="008878CA" w:rsidRDefault="008878CA">
      <w:pPr>
        <w:spacing w:line="360" w:lineRule="auto"/>
        <w:jc w:val="left"/>
        <w:textAlignment w:val="center"/>
        <w:rPr>
          <w:rFonts w:hint="eastAsia"/>
        </w:rPr>
      </w:pPr>
    </w:p>
    <w:p w:rsidR="008878CA" w:rsidRDefault="00B125D3">
      <w:pPr>
        <w:spacing w:line="360" w:lineRule="auto"/>
        <w:jc w:val="left"/>
        <w:textAlignment w:val="center"/>
      </w:pPr>
      <w:r>
        <w:rPr>
          <w:rFonts w:eastAsia="Times New Roman"/>
          <w:noProof/>
          <w:kern w:val="0"/>
          <w:sz w:val="24"/>
          <w:szCs w:val="24"/>
        </w:rPr>
        <w:lastRenderedPageBreak/>
        <w:drawing>
          <wp:anchor distT="0" distB="0" distL="114300" distR="114300" simplePos="0" relativeHeight="251710976" behindDoc="0" locked="0" layoutInCell="1" allowOverlap="1">
            <wp:simplePos x="0" y="0"/>
            <wp:positionH relativeFrom="column">
              <wp:posOffset>5029200</wp:posOffset>
            </wp:positionH>
            <wp:positionV relativeFrom="paragraph">
              <wp:posOffset>1079500</wp:posOffset>
            </wp:positionV>
            <wp:extent cx="1456690" cy="928370"/>
            <wp:effectExtent l="19050" t="0" r="0" b="0"/>
            <wp:wrapSquare wrapText="bothSides"/>
            <wp:docPr id="100031" name="图片 100031" descr="@@@78e36167-3684-46d0-8145-2de7fcf87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56690" cy="928370"/>
                    </a:xfrm>
                    <a:prstGeom prst="rect">
                      <a:avLst/>
                    </a:prstGeom>
                  </pic:spPr>
                </pic:pic>
              </a:graphicData>
            </a:graphic>
          </wp:anchor>
        </w:drawing>
      </w:r>
      <w:r w:rsidR="00DB3B2D">
        <w:rPr>
          <w:rFonts w:eastAsia="Times New Roman"/>
          <w:noProof/>
          <w:kern w:val="0"/>
          <w:sz w:val="24"/>
          <w:szCs w:val="24"/>
        </w:rPr>
        <w:drawing>
          <wp:anchor distT="0" distB="0" distL="114300" distR="114300" simplePos="0" relativeHeight="251704832" behindDoc="0" locked="0" layoutInCell="1" allowOverlap="1">
            <wp:simplePos x="0" y="0"/>
            <wp:positionH relativeFrom="column">
              <wp:posOffset>4707708</wp:posOffset>
            </wp:positionH>
            <wp:positionV relativeFrom="paragraph">
              <wp:posOffset>63590</wp:posOffset>
            </wp:positionV>
            <wp:extent cx="1776730" cy="892175"/>
            <wp:effectExtent l="0" t="0" r="0" b="3175"/>
            <wp:wrapSquare wrapText="bothSides"/>
            <wp:docPr id="100029" name="图片 100029" descr="@@@0265f32c-0c3c-429c-9429-2e64a610db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76730" cy="892175"/>
                    </a:xfrm>
                    <a:prstGeom prst="rect">
                      <a:avLst/>
                    </a:prstGeom>
                  </pic:spPr>
                </pic:pic>
              </a:graphicData>
            </a:graphic>
          </wp:anchor>
        </w:drawing>
      </w:r>
      <w:r w:rsidR="00DB3B2D">
        <w:t>18</w:t>
      </w:r>
      <w:r w:rsidR="00DB3B2D">
        <w:t>．据《墨经》记载，在两千多年前，我国学者墨子和他的学生做了</w:t>
      </w:r>
      <w:r w:rsidR="00DB3B2D">
        <w:t>“</w:t>
      </w:r>
      <w:r w:rsidR="00DB3B2D">
        <w:t>小孔成像</w:t>
      </w:r>
      <w:r w:rsidR="00DB3B2D">
        <w:t>”</w:t>
      </w:r>
      <w:r w:rsidR="00DB3B2D">
        <w:t>实验，阐释了光的直线传播原理．小孔成像的示意图如图所示，光线经过小孔</w:t>
      </w:r>
      <w:r w:rsidR="00DB3B2D">
        <w:object w:dxaOrig="211" w:dyaOrig="250">
          <v:shape id="_x0000_i1166" type="#_x0000_t75" alt="eqId1dde8112e8eb968fd042418dd632759e" style="width:11.1pt;height:12.2pt" o:ole="">
            <v:imagedata r:id="rId105" o:title="eqId1dde8112e8eb968fd042418dd632759e"/>
          </v:shape>
          <o:OLEObject Type="Embed" ProgID="Equation.DSMT4" ShapeID="_x0000_i1166" DrawAspect="Content" ObjectID="_1776838745" r:id="rId278"/>
        </w:object>
      </w:r>
      <w:r w:rsidR="00DB3B2D">
        <w:t>，物体</w:t>
      </w:r>
      <w:r w:rsidR="00DB3B2D">
        <w:object w:dxaOrig="352" w:dyaOrig="221">
          <v:shape id="_x0000_i1167" type="#_x0000_t75" alt="eqIdf52a58fbaf4fea03567e88a9f0f6e37e" style="width:17.7pt;height:11.1pt" o:ole="">
            <v:imagedata r:id="rId59" o:title="eqIdf52a58fbaf4fea03567e88a9f0f6e37e"/>
          </v:shape>
          <o:OLEObject Type="Embed" ProgID="Equation.DSMT4" ShapeID="_x0000_i1167" DrawAspect="Content" ObjectID="_1776838746" r:id="rId279"/>
        </w:object>
      </w:r>
      <w:r w:rsidR="00DB3B2D">
        <w:t>在幕布上形成倒立的实像</w:t>
      </w:r>
      <w:r w:rsidR="00DB3B2D">
        <w:object w:dxaOrig="352" w:dyaOrig="231">
          <v:shape id="_x0000_i1168" type="#_x0000_t75" alt="eqId9d78abbad68bbbf12af10cd40ef4c353" style="width:17.7pt;height:11.1pt" o:ole="">
            <v:imagedata r:id="rId224" o:title="eqId9d78abbad68bbbf12af10cd40ef4c353"/>
          </v:shape>
          <o:OLEObject Type="Embed" ProgID="Equation.DSMT4" ShapeID="_x0000_i1168" DrawAspect="Content" ObjectID="_1776838747" r:id="rId280"/>
        </w:object>
      </w:r>
      <w:r w:rsidR="00DB3B2D">
        <w:t>（点</w:t>
      </w:r>
      <w:r w:rsidR="00DB3B2D">
        <w:object w:dxaOrig="422" w:dyaOrig="277">
          <v:shape id="_x0000_i1169" type="#_x0000_t75" alt="eqId01c74a907dda6bb7d9d56d009d9df253" style="width:21.05pt;height:13.85pt" o:ole="">
            <v:imagedata r:id="rId281" o:title="eqId01c74a907dda6bb7d9d56d009d9df253"/>
          </v:shape>
          <o:OLEObject Type="Embed" ProgID="Equation.DSMT4" ShapeID="_x0000_i1169" DrawAspect="Content" ObjectID="_1776838748" r:id="rId282"/>
        </w:object>
      </w:r>
      <w:r w:rsidR="00DB3B2D">
        <w:t>的对应点分别是</w:t>
      </w:r>
      <w:r w:rsidR="00DB3B2D">
        <w:object w:dxaOrig="458" w:dyaOrig="275">
          <v:shape id="_x0000_i1170" type="#_x0000_t75" alt="eqId39acab3cfb59bfc9591371721ab01d93" style="width:22.7pt;height:13.85pt" o:ole="">
            <v:imagedata r:id="rId283" o:title="eqId39acab3cfb59bfc9591371721ab01d93"/>
          </v:shape>
          <o:OLEObject Type="Embed" ProgID="Equation.DSMT4" ShapeID="_x0000_i1170" DrawAspect="Content" ObjectID="_1776838749" r:id="rId284"/>
        </w:object>
      </w:r>
      <w:r w:rsidR="00DB3B2D">
        <w:t>）．若物体</w:t>
      </w:r>
      <w:r w:rsidR="00DB3B2D">
        <w:object w:dxaOrig="352" w:dyaOrig="221">
          <v:shape id="_x0000_i1171" type="#_x0000_t75" alt="eqIdf52a58fbaf4fea03567e88a9f0f6e37e" style="width:17.7pt;height:11.1pt" o:ole="">
            <v:imagedata r:id="rId59" o:title="eqIdf52a58fbaf4fea03567e88a9f0f6e37e"/>
          </v:shape>
          <o:OLEObject Type="Embed" ProgID="Equation.DSMT4" ShapeID="_x0000_i1171" DrawAspect="Content" ObjectID="_1776838750" r:id="rId285"/>
        </w:object>
      </w:r>
      <w:r w:rsidR="00DB3B2D">
        <w:t>的高为</w:t>
      </w:r>
      <w:r w:rsidR="00DB3B2D">
        <w:object w:dxaOrig="510" w:dyaOrig="246">
          <v:shape id="_x0000_i1172" type="#_x0000_t75" alt="eqId689ff84e2d7f52c7446ef789a54557da" style="width:25.5pt;height:12.2pt" o:ole="">
            <v:imagedata r:id="rId286" o:title="eqId689ff84e2d7f52c7446ef789a54557da"/>
          </v:shape>
          <o:OLEObject Type="Embed" ProgID="Equation.DSMT4" ShapeID="_x0000_i1172" DrawAspect="Content" ObjectID="_1776838751" r:id="rId287"/>
        </w:object>
      </w:r>
      <w:r w:rsidR="00DB3B2D">
        <w:t>，实像</w:t>
      </w:r>
      <w:r w:rsidR="00DB3B2D">
        <w:object w:dxaOrig="352" w:dyaOrig="231">
          <v:shape id="_x0000_i1173" type="#_x0000_t75" alt="eqId9d78abbad68bbbf12af10cd40ef4c353" style="width:17.7pt;height:11.1pt" o:ole="">
            <v:imagedata r:id="rId224" o:title="eqId9d78abbad68bbbf12af10cd40ef4c353"/>
          </v:shape>
          <o:OLEObject Type="Embed" ProgID="Equation.DSMT4" ShapeID="_x0000_i1173" DrawAspect="Content" ObjectID="_1776838752" r:id="rId288"/>
        </w:object>
      </w:r>
      <w:r w:rsidR="00DB3B2D">
        <w:t>的高度为</w:t>
      </w:r>
      <w:r w:rsidR="00DB3B2D">
        <w:object w:dxaOrig="422" w:dyaOrig="245">
          <v:shape id="_x0000_i1174" type="#_x0000_t75" alt="eqId80b1fe1b971b780e443a9b13621611c5" style="width:21.05pt;height:12.2pt" o:ole="">
            <v:imagedata r:id="rId289" o:title="eqId80b1fe1b971b780e443a9b13621611c5"/>
          </v:shape>
          <o:OLEObject Type="Embed" ProgID="Equation.DSMT4" ShapeID="_x0000_i1174" DrawAspect="Content" ObjectID="_1776838753" r:id="rId290"/>
        </w:object>
      </w:r>
      <w:r w:rsidR="00DB3B2D">
        <w:t>，则小孔</w:t>
      </w:r>
      <w:r w:rsidR="00DB3B2D">
        <w:object w:dxaOrig="211" w:dyaOrig="250">
          <v:shape id="_x0000_i1175" type="#_x0000_t75" alt="eqId1dde8112e8eb968fd042418dd632759e" style="width:11.1pt;height:12.2pt" o:ole="">
            <v:imagedata r:id="rId105" o:title="eqId1dde8112e8eb968fd042418dd632759e"/>
          </v:shape>
          <o:OLEObject Type="Embed" ProgID="Equation.DSMT4" ShapeID="_x0000_i1175" DrawAspect="Content" ObjectID="_1776838754" r:id="rId291"/>
        </w:object>
      </w:r>
      <w:r w:rsidR="00DB3B2D">
        <w:t>的高度</w:t>
      </w:r>
      <w:r w:rsidR="00DB3B2D">
        <w:object w:dxaOrig="352" w:dyaOrig="248">
          <v:shape id="_x0000_i1176" type="#_x0000_t75" alt="eqIda299d2b999568e80be8005565ba209a4" style="width:17.7pt;height:12.2pt" o:ole="">
            <v:imagedata r:id="rId292" o:title="eqIda299d2b999568e80be8005565ba209a4"/>
          </v:shape>
          <o:OLEObject Type="Embed" ProgID="Equation.DSMT4" ShapeID="_x0000_i1176" DrawAspect="Content" ObjectID="_1776838755" r:id="rId293"/>
        </w:object>
      </w:r>
      <w:r w:rsidR="00DB3B2D">
        <w:t>为</w:t>
      </w:r>
      <w:r w:rsidR="00DB3B2D">
        <w:object w:dxaOrig="317" w:dyaOrig="192">
          <v:shape id="_x0000_i1177" type="#_x0000_t75" alt="eqId9efa9fbcfb9595e2f031aa691db4564b" style="width:15.5pt;height:9.4pt" o:ole="">
            <v:imagedata r:id="rId226" o:title="eqId9efa9fbcfb9595e2f031aa691db4564b"/>
          </v:shape>
          <o:OLEObject Type="Embed" ProgID="Equation.DSMT4" ShapeID="_x0000_i1177" DrawAspect="Content" ObjectID="_1776838756" r:id="rId294"/>
        </w:object>
      </w:r>
      <w:r>
        <w:rPr>
          <w:rFonts w:hint="eastAsia"/>
        </w:rPr>
        <w:t>_____</w:t>
      </w:r>
      <w:r w:rsidR="00DB3B2D">
        <w:t>．</w:t>
      </w:r>
    </w:p>
    <w:p w:rsidR="008878CA" w:rsidRDefault="00745384">
      <w:pPr>
        <w:spacing w:line="360" w:lineRule="auto"/>
        <w:jc w:val="left"/>
        <w:textAlignment w:val="center"/>
      </w:pPr>
      <w:r>
        <w:t>19</w:t>
      </w:r>
      <w:r>
        <w:t>．如图，平行四边形</w:t>
      </w:r>
      <w:r w:rsidR="00846237">
        <w:object w:dxaOrig="633" w:dyaOrig="255">
          <v:shape id="_x0000_i1178" type="#_x0000_t75" alt="eqId411b38a18046fea8e9fab1f9f9b80a5f" style="width:31.55pt;height:12.75pt" o:ole="">
            <v:imagedata r:id="rId63" o:title="eqId411b38a18046fea8e9fab1f9f9b80a5f"/>
          </v:shape>
          <o:OLEObject Type="Embed" ProgID="Equation.DSMT4" ShapeID="_x0000_i1178" DrawAspect="Content" ObjectID="_1776838757" r:id="rId295"/>
        </w:object>
      </w:r>
      <w:r>
        <w:t>中，</w:t>
      </w:r>
      <w:r w:rsidR="00846237">
        <w:object w:dxaOrig="211" w:dyaOrig="229">
          <v:shape id="_x0000_i1179" type="#_x0000_t75" alt="eqId2a30f3a8b673cc28bd90c50cf1a35281" style="width:11.1pt;height:11.1pt" o:ole="">
            <v:imagedata r:id="rId142" o:title="eqId2a30f3a8b673cc28bd90c50cf1a35281"/>
          </v:shape>
          <o:OLEObject Type="Embed" ProgID="Equation.DSMT4" ShapeID="_x0000_i1179" DrawAspect="Content" ObjectID="_1776838758" r:id="rId296"/>
        </w:object>
      </w:r>
      <w:r>
        <w:t>、</w:t>
      </w:r>
      <w:r w:rsidR="00846237">
        <w:object w:dxaOrig="229" w:dyaOrig="229">
          <v:shape id="_x0000_i1180" type="#_x0000_t75" alt="eqIda0ed1ec316bc54c37c4286c208f55667" style="width:11.1pt;height:11.1pt" o:ole="">
            <v:imagedata r:id="rId140" o:title="eqIda0ed1ec316bc54c37c4286c208f55667"/>
          </v:shape>
          <o:OLEObject Type="Embed" ProgID="Equation.DSMT4" ShapeID="_x0000_i1180" DrawAspect="Content" ObjectID="_1776838759" r:id="rId297"/>
        </w:object>
      </w:r>
      <w:r>
        <w:t>分别为</w:t>
      </w:r>
      <w:r w:rsidR="00846237">
        <w:object w:dxaOrig="352" w:dyaOrig="248">
          <v:shape id="_x0000_i1181" type="#_x0000_t75" alt="eqId0dc5c9827dfd0be5a9c85962d6ccbfb1" style="width:17.7pt;height:12.2pt" o:ole="">
            <v:imagedata r:id="rId164" o:title="eqId0dc5c9827dfd0be5a9c85962d6ccbfb1"/>
          </v:shape>
          <o:OLEObject Type="Embed" ProgID="Equation.DSMT4" ShapeID="_x0000_i1181" DrawAspect="Content" ObjectID="_1776838760" r:id="rId298"/>
        </w:object>
      </w:r>
      <w:r>
        <w:t>、</w:t>
      </w:r>
      <w:r w:rsidR="00846237">
        <w:object w:dxaOrig="352" w:dyaOrig="231">
          <v:shape id="_x0000_i1182" type="#_x0000_t75" alt="eqId9d78abbad68bbbf12af10cd40ef4c353" style="width:17.7pt;height:11.1pt" o:ole="">
            <v:imagedata r:id="rId224" o:title="eqId9d78abbad68bbbf12af10cd40ef4c353"/>
          </v:shape>
          <o:OLEObject Type="Embed" ProgID="Equation.DSMT4" ShapeID="_x0000_i1182" DrawAspect="Content" ObjectID="_1776838761" r:id="rId299"/>
        </w:object>
      </w:r>
      <w:r>
        <w:t>的中点，</w:t>
      </w:r>
      <w:r w:rsidR="00846237">
        <w:object w:dxaOrig="334" w:dyaOrig="223">
          <v:shape id="_x0000_i1183" type="#_x0000_t75" alt="eqId6aa2b5e09f8ec785c59900a529390a02" style="width:16.6pt;height:11.1pt" o:ole="">
            <v:imagedata r:id="rId300" o:title="eqId6aa2b5e09f8ec785c59900a529390a02"/>
          </v:shape>
          <o:OLEObject Type="Embed" ProgID="Equation.DSMT4" ShapeID="_x0000_i1183" DrawAspect="Content" ObjectID="_1776838762" r:id="rId301"/>
        </w:object>
      </w:r>
      <w:r>
        <w:t>与</w:t>
      </w:r>
      <w:r w:rsidR="00846237">
        <w:object w:dxaOrig="369" w:dyaOrig="224">
          <v:shape id="_x0000_i1184" type="#_x0000_t75" alt="eqIde6e490f703eb6c9bb1278c78ebc2d661" style="width:18.3pt;height:11.1pt" o:ole="">
            <v:imagedata r:id="rId45" o:title="eqIde6e490f703eb6c9bb1278c78ebc2d661"/>
          </v:shape>
          <o:OLEObject Type="Embed" ProgID="Equation.DSMT4" ShapeID="_x0000_i1184" DrawAspect="Content" ObjectID="_1776838763" r:id="rId302"/>
        </w:object>
      </w:r>
      <w:r>
        <w:t>相交于点</w:t>
      </w:r>
      <w:r w:rsidR="00846237">
        <w:object w:dxaOrig="229" w:dyaOrig="247">
          <v:shape id="_x0000_i1185" type="#_x0000_t75" alt="eqId895dc3dc3a6606ff487a4c4863e18509" style="width:11.1pt;height:12.2pt" o:ole="">
            <v:imagedata r:id="rId177" o:title="eqId895dc3dc3a6606ff487a4c4863e18509"/>
          </v:shape>
          <o:OLEObject Type="Embed" ProgID="Equation.DSMT4" ShapeID="_x0000_i1185" DrawAspect="Content" ObjectID="_1776838764" r:id="rId303"/>
        </w:object>
      </w:r>
      <w:r>
        <w:t>．则</w:t>
      </w:r>
      <w:r w:rsidR="00846237">
        <w:object w:dxaOrig="985" w:dyaOrig="250">
          <v:shape id="_x0000_i1186" type="#_x0000_t75" alt="eqId1e6b0d677c86e25bc79e98caf5503785" style="width:49.3pt;height:12.2pt" o:ole="">
            <v:imagedata r:id="rId304" o:title="eqId1e6b0d677c86e25bc79e98caf5503785"/>
          </v:shape>
          <o:OLEObject Type="Embed" ProgID="Equation.DSMT4" ShapeID="_x0000_i1186" DrawAspect="Content" ObjectID="_1776838765" r:id="rId305"/>
        </w:object>
      </w:r>
      <w:r w:rsidR="00B125D3">
        <w:rPr>
          <w:rFonts w:hint="eastAsia"/>
        </w:rPr>
        <w:t>_____</w:t>
      </w:r>
      <w:r>
        <w:t>．</w:t>
      </w:r>
    </w:p>
    <w:p w:rsidR="008878CA" w:rsidRDefault="00DB3B2D">
      <w:pPr>
        <w:spacing w:line="360" w:lineRule="auto"/>
        <w:textAlignment w:val="center"/>
      </w:pPr>
      <w:r>
        <w:rPr>
          <w:rFonts w:eastAsia="Times New Roman"/>
          <w:noProof/>
          <w:kern w:val="0"/>
          <w:sz w:val="24"/>
          <w:szCs w:val="24"/>
        </w:rPr>
        <w:drawing>
          <wp:anchor distT="0" distB="0" distL="114300" distR="114300" simplePos="0" relativeHeight="251714048" behindDoc="0" locked="0" layoutInCell="1" allowOverlap="1">
            <wp:simplePos x="0" y="0"/>
            <wp:positionH relativeFrom="column">
              <wp:posOffset>4658995</wp:posOffset>
            </wp:positionH>
            <wp:positionV relativeFrom="paragraph">
              <wp:posOffset>297271</wp:posOffset>
            </wp:positionV>
            <wp:extent cx="1695450" cy="1095375"/>
            <wp:effectExtent l="0" t="0" r="0" b="9525"/>
            <wp:wrapSquare wrapText="bothSides"/>
            <wp:docPr id="100033" name="图片 100033" descr="@@@b566e003-8d23-41b7-90d3-cbeb9366a2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3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95450" cy="1095375"/>
                    </a:xfrm>
                    <a:prstGeom prst="rect">
                      <a:avLst/>
                    </a:prstGeom>
                  </pic:spPr>
                </pic:pic>
              </a:graphicData>
            </a:graphic>
          </wp:anchor>
        </w:drawing>
      </w:r>
    </w:p>
    <w:p w:rsidR="008878CA" w:rsidRDefault="00745384">
      <w:pPr>
        <w:spacing w:line="360" w:lineRule="auto"/>
        <w:jc w:val="left"/>
        <w:textAlignment w:val="center"/>
      </w:pPr>
      <w:r>
        <w:t>20</w:t>
      </w:r>
      <w:r>
        <w:t>．如图，在</w:t>
      </w:r>
      <w:r w:rsidR="00B125D3">
        <w:object w:dxaOrig="720" w:dyaOrig="279">
          <v:shape id="_x0000_i1931" type="#_x0000_t75" alt="eqId15c0dbe3c080c4c4636c64803e5c1f76" style="width:36pt;height:14.4pt" o:ole="">
            <v:imagedata r:id="rId307" o:title=""/>
          </v:shape>
          <o:OLEObject Type="Embed" ProgID="Equation.DSMT4" ShapeID="_x0000_i1931" DrawAspect="Content" ObjectID="_1776838766" r:id="rId308"/>
        </w:object>
      </w:r>
      <w:r>
        <w:t>中，</w:t>
      </w:r>
      <w:r w:rsidR="00846237">
        <w:object w:dxaOrig="1126" w:dyaOrig="254">
          <v:shape id="_x0000_i1187" type="#_x0000_t75" alt="eqIded10df4140819d5451773a45de66201b" style="width:56.5pt;height:12.75pt" o:ole="">
            <v:imagedata r:id="rId160" o:title="eqIded10df4140819d5451773a45de66201b"/>
          </v:shape>
          <o:OLEObject Type="Embed" ProgID="Equation.DSMT4" ShapeID="_x0000_i1187" DrawAspect="Content" ObjectID="_1776838767" r:id="rId309"/>
        </w:object>
      </w:r>
      <w:r>
        <w:t>，</w:t>
      </w:r>
      <w:r w:rsidR="00846237">
        <w:object w:dxaOrig="844" w:dyaOrig="243">
          <v:shape id="_x0000_i1188" type="#_x0000_t75" alt="eqId0f3018c687427b6257767eda4a8c6612" style="width:42.1pt;height:12.2pt" o:ole="">
            <v:imagedata r:id="rId310" o:title="eqId0f3018c687427b6257767eda4a8c6612"/>
          </v:shape>
          <o:OLEObject Type="Embed" ProgID="Equation.DSMT4" ShapeID="_x0000_i1188" DrawAspect="Content" ObjectID="_1776838768" r:id="rId311"/>
        </w:object>
      </w:r>
      <w:r>
        <w:t>，</w:t>
      </w:r>
      <w:r w:rsidR="00846237">
        <w:object w:dxaOrig="668" w:dyaOrig="249">
          <v:shape id="_x0000_i1189" type="#_x0000_t75" alt="eqIdef0402dd5ae3db10281f9f1e11738bcb" style="width:33.8pt;height:12.2pt" o:ole="">
            <v:imagedata r:id="rId312" o:title="eqIdef0402dd5ae3db10281f9f1e11738bcb"/>
          </v:shape>
          <o:OLEObject Type="Embed" ProgID="Equation.DSMT4" ShapeID="_x0000_i1189" DrawAspect="Content" ObjectID="_1776838769" r:id="rId313"/>
        </w:object>
      </w:r>
      <w:r>
        <w:t>，点</w:t>
      </w:r>
      <w:r w:rsidR="00846237">
        <w:object w:dxaOrig="229" w:dyaOrig="229">
          <v:shape id="_x0000_i1190" type="#_x0000_t75" alt="eqId8455657dde27aabe6adb7b188e031c11" style="width:11.1pt;height:11.1pt" o:ole="">
            <v:imagedata r:id="rId162" o:title="eqId8455657dde27aabe6adb7b188e031c11"/>
          </v:shape>
          <o:OLEObject Type="Embed" ProgID="Equation.DSMT4" ShapeID="_x0000_i1190" DrawAspect="Content" ObjectID="_1776838770" r:id="rId314"/>
        </w:object>
      </w:r>
      <w:r>
        <w:t>是</w:t>
      </w:r>
      <w:r w:rsidR="00846237">
        <w:object w:dxaOrig="352" w:dyaOrig="221">
          <v:shape id="_x0000_i1191" type="#_x0000_t75" alt="eqIdf52a58fbaf4fea03567e88a9f0f6e37e" style="width:17.7pt;height:11.1pt" o:ole="">
            <v:imagedata r:id="rId59" o:title="eqIdf52a58fbaf4fea03567e88a9f0f6e37e"/>
          </v:shape>
          <o:OLEObject Type="Embed" ProgID="Equation.DSMT4" ShapeID="_x0000_i1191" DrawAspect="Content" ObjectID="_1776838771" r:id="rId315"/>
        </w:object>
      </w:r>
      <w:r>
        <w:t>上的动点，以</w:t>
      </w:r>
      <w:r w:rsidR="00846237">
        <w:object w:dxaOrig="387" w:dyaOrig="253">
          <v:shape id="_x0000_i1192" type="#_x0000_t75" alt="eqIdf2905e99567d5a17afee14f416024138" style="width:19.4pt;height:12.75pt" o:ole="">
            <v:imagedata r:id="rId316" o:title="eqIdf2905e99567d5a17afee14f416024138"/>
          </v:shape>
          <o:OLEObject Type="Embed" ProgID="Equation.DSMT4" ShapeID="_x0000_i1192" DrawAspect="Content" ObjectID="_1776838772" r:id="rId317"/>
        </w:object>
      </w:r>
      <w:r>
        <w:t>为斜边作等腰直角</w:t>
      </w:r>
      <w:r w:rsidR="00846237">
        <w:object w:dxaOrig="704" w:dyaOrig="266">
          <v:shape id="_x0000_i1193" type="#_x0000_t75" alt="eqId3a0acc93490a6a784eb62201d93dd93d" style="width:34.9pt;height:13.3pt" o:ole="">
            <v:imagedata r:id="rId318" o:title="eqId3a0acc93490a6a784eb62201d93dd93d"/>
          </v:shape>
          <o:OLEObject Type="Embed" ProgID="Equation.DSMT4" ShapeID="_x0000_i1193" DrawAspect="Content" ObjectID="_1776838773" r:id="rId319"/>
        </w:object>
      </w:r>
      <w:r>
        <w:t>，点</w:t>
      </w:r>
      <w:r w:rsidR="00846237">
        <w:object w:dxaOrig="211" w:dyaOrig="229">
          <v:shape id="_x0000_i1194" type="#_x0000_t75" alt="eqId2a30f3a8b673cc28bd90c50cf1a35281" style="width:10.5pt;height:11.1pt" o:ole="">
            <v:imagedata r:id="rId142" o:title="eqId2a30f3a8b673cc28bd90c50cf1a35281"/>
          </v:shape>
          <o:OLEObject Type="Embed" ProgID="Equation.DSMT4" ShapeID="_x0000_i1194" DrawAspect="Content" ObjectID="_1776838774" r:id="rId320"/>
        </w:object>
      </w:r>
      <w:r>
        <w:t>和点</w:t>
      </w:r>
      <w:r w:rsidR="00846237">
        <w:object w:dxaOrig="211" w:dyaOrig="211">
          <v:shape id="_x0000_i1195" type="#_x0000_t75" alt="eqId5963abe8f421bd99a2aaa94831a951e9" style="width:10.5pt;height:10.5pt" o:ole="">
            <v:imagedata r:id="rId37" o:title="eqId5963abe8f421bd99a2aaa94831a951e9"/>
          </v:shape>
          <o:OLEObject Type="Embed" ProgID="Equation.DSMT4" ShapeID="_x0000_i1195" DrawAspect="Content" ObjectID="_1776838775" r:id="rId321"/>
        </w:object>
      </w:r>
      <w:r>
        <w:t>位于</w:t>
      </w:r>
      <w:r w:rsidR="00846237">
        <w:object w:dxaOrig="352" w:dyaOrig="231">
          <v:shape id="_x0000_i1196" type="#_x0000_t75" alt="eqId9d78abbad68bbbf12af10cd40ef4c353" style="width:17.7pt;height:11.1pt" o:ole="">
            <v:imagedata r:id="rId224" o:title="eqId9d78abbad68bbbf12af10cd40ef4c353"/>
          </v:shape>
          <o:OLEObject Type="Embed" ProgID="Equation.DSMT4" ShapeID="_x0000_i1196" DrawAspect="Content" ObjectID="_1776838776" r:id="rId322"/>
        </w:object>
      </w:r>
      <w:r>
        <w:t>的两侧，连接</w:t>
      </w:r>
      <w:r w:rsidR="00F44DFD" w:rsidRPr="00F44DFD">
        <w:rPr>
          <w:rFonts w:hint="eastAsia"/>
          <w:i/>
          <w:iCs/>
        </w:rPr>
        <w:t>BE</w:t>
      </w:r>
      <w:r>
        <w:t>，则</w:t>
      </w:r>
      <w:r w:rsidR="00F44DFD" w:rsidRPr="00F44DFD">
        <w:rPr>
          <w:rFonts w:hint="eastAsia"/>
          <w:i/>
          <w:iCs/>
        </w:rPr>
        <w:t>BE</w:t>
      </w:r>
      <w:r>
        <w:t>的最小值是</w:t>
      </w:r>
      <w:r w:rsidR="00B125D3">
        <w:rPr>
          <w:rFonts w:hint="eastAsia"/>
        </w:rPr>
        <w:t>_____</w:t>
      </w:r>
      <w:r>
        <w:t>．</w:t>
      </w:r>
    </w:p>
    <w:p w:rsidR="008878CA" w:rsidRDefault="008878CA">
      <w:pPr>
        <w:spacing w:line="360" w:lineRule="auto"/>
        <w:jc w:val="left"/>
        <w:textAlignment w:val="center"/>
      </w:pPr>
    </w:p>
    <w:p w:rsidR="00CF7E37" w:rsidRDefault="00CF7E37" w:rsidP="00CF7E37">
      <w:pPr>
        <w:pStyle w:val="a5"/>
        <w:snapToGrid w:val="0"/>
        <w:spacing w:before="0" w:beforeAutospacing="0" w:after="0" w:afterAutospacing="0"/>
        <w:rPr>
          <w:rFonts w:asciiTheme="minorEastAsia" w:eastAsiaTheme="minorEastAsia" w:hAnsiTheme="minorEastAsia"/>
          <w:b/>
        </w:rPr>
      </w:pPr>
      <w:r w:rsidRPr="006B06F9">
        <w:rPr>
          <w:rFonts w:asciiTheme="minorEastAsia" w:eastAsiaTheme="minorEastAsia" w:hAnsiTheme="minorEastAsia" w:hint="eastAsia"/>
          <w:b/>
        </w:rPr>
        <w:t>答题区：</w:t>
      </w:r>
    </w:p>
    <w:p w:rsidR="00CF7E37" w:rsidRPr="006B06F9" w:rsidRDefault="00CF7E37" w:rsidP="00CF7E37">
      <w:pPr>
        <w:pStyle w:val="a5"/>
        <w:snapToGrid w:val="0"/>
        <w:spacing w:before="0" w:beforeAutospacing="0" w:after="0" w:afterAutospacing="0"/>
        <w:rPr>
          <w:rFonts w:asciiTheme="minorEastAsia" w:eastAsiaTheme="minorEastAsia" w:hAnsiTheme="minorEastAsia"/>
          <w:b/>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44"/>
        <w:gridCol w:w="783"/>
        <w:gridCol w:w="783"/>
        <w:gridCol w:w="783"/>
        <w:gridCol w:w="783"/>
        <w:gridCol w:w="783"/>
        <w:gridCol w:w="783"/>
        <w:gridCol w:w="783"/>
        <w:gridCol w:w="783"/>
        <w:gridCol w:w="783"/>
        <w:gridCol w:w="783"/>
      </w:tblGrid>
      <w:tr w:rsidR="00CF7E37" w:rsidRPr="006B06F9" w:rsidTr="00CF7E37">
        <w:trPr>
          <w:trHeight w:val="516"/>
        </w:trPr>
        <w:tc>
          <w:tcPr>
            <w:tcW w:w="1044" w:type="dxa"/>
          </w:tcPr>
          <w:p w:rsidR="00CF7E37" w:rsidRPr="006B06F9" w:rsidRDefault="00CF7E37" w:rsidP="00232E96">
            <w:pPr>
              <w:rPr>
                <w:rFonts w:asciiTheme="minorEastAsia" w:eastAsiaTheme="minorEastAsia" w:hAnsiTheme="minorEastAsia"/>
                <w:b/>
                <w:sz w:val="24"/>
              </w:rPr>
            </w:pPr>
            <w:r w:rsidRPr="006B06F9">
              <w:rPr>
                <w:rFonts w:asciiTheme="minorEastAsia" w:eastAsiaTheme="minorEastAsia" w:hAnsiTheme="minorEastAsia" w:hint="eastAsia"/>
                <w:b/>
                <w:sz w:val="24"/>
              </w:rPr>
              <w:t>题号</w:t>
            </w:r>
          </w:p>
        </w:tc>
        <w:tc>
          <w:tcPr>
            <w:tcW w:w="783" w:type="dxa"/>
          </w:tcPr>
          <w:p w:rsidR="00CF7E37" w:rsidRPr="006B06F9" w:rsidRDefault="00CF7E37" w:rsidP="00232E96">
            <w:pPr>
              <w:rPr>
                <w:rFonts w:asciiTheme="minorEastAsia" w:eastAsiaTheme="minorEastAsia" w:hAnsiTheme="minorEastAsia"/>
                <w:b/>
                <w:sz w:val="24"/>
              </w:rPr>
            </w:pPr>
            <w:r w:rsidRPr="006B06F9">
              <w:rPr>
                <w:rFonts w:asciiTheme="minorEastAsia" w:eastAsiaTheme="minorEastAsia" w:hAnsiTheme="minorEastAsia" w:hint="eastAsia"/>
                <w:b/>
                <w:sz w:val="24"/>
              </w:rPr>
              <w:t>1</w:t>
            </w:r>
          </w:p>
        </w:tc>
        <w:tc>
          <w:tcPr>
            <w:tcW w:w="783" w:type="dxa"/>
          </w:tcPr>
          <w:p w:rsidR="00CF7E37" w:rsidRPr="006B06F9" w:rsidRDefault="00CF7E37" w:rsidP="00232E96">
            <w:pPr>
              <w:rPr>
                <w:rFonts w:asciiTheme="minorEastAsia" w:eastAsiaTheme="minorEastAsia" w:hAnsiTheme="minorEastAsia"/>
                <w:b/>
                <w:sz w:val="24"/>
              </w:rPr>
            </w:pPr>
            <w:r w:rsidRPr="006B06F9">
              <w:rPr>
                <w:rFonts w:asciiTheme="minorEastAsia" w:eastAsiaTheme="minorEastAsia" w:hAnsiTheme="minorEastAsia" w:hint="eastAsia"/>
                <w:b/>
                <w:sz w:val="24"/>
              </w:rPr>
              <w:t>2</w:t>
            </w:r>
          </w:p>
        </w:tc>
        <w:tc>
          <w:tcPr>
            <w:tcW w:w="783" w:type="dxa"/>
          </w:tcPr>
          <w:p w:rsidR="00CF7E37" w:rsidRPr="006B06F9" w:rsidRDefault="00CF7E37" w:rsidP="00232E96">
            <w:pPr>
              <w:rPr>
                <w:rFonts w:asciiTheme="minorEastAsia" w:eastAsiaTheme="minorEastAsia" w:hAnsiTheme="minorEastAsia"/>
                <w:b/>
                <w:sz w:val="24"/>
              </w:rPr>
            </w:pPr>
            <w:r w:rsidRPr="006B06F9">
              <w:rPr>
                <w:rFonts w:asciiTheme="minorEastAsia" w:eastAsiaTheme="minorEastAsia" w:hAnsiTheme="minorEastAsia" w:hint="eastAsia"/>
                <w:b/>
                <w:sz w:val="24"/>
              </w:rPr>
              <w:t>3</w:t>
            </w:r>
          </w:p>
        </w:tc>
        <w:tc>
          <w:tcPr>
            <w:tcW w:w="783" w:type="dxa"/>
          </w:tcPr>
          <w:p w:rsidR="00CF7E37" w:rsidRPr="006B06F9" w:rsidRDefault="00CF7E37" w:rsidP="00232E96">
            <w:pPr>
              <w:rPr>
                <w:rFonts w:asciiTheme="minorEastAsia" w:eastAsiaTheme="minorEastAsia" w:hAnsiTheme="minorEastAsia"/>
                <w:b/>
                <w:sz w:val="24"/>
              </w:rPr>
            </w:pPr>
            <w:r w:rsidRPr="006B06F9">
              <w:rPr>
                <w:rFonts w:asciiTheme="minorEastAsia" w:eastAsiaTheme="minorEastAsia" w:hAnsiTheme="minorEastAsia" w:hint="eastAsia"/>
                <w:b/>
                <w:sz w:val="24"/>
              </w:rPr>
              <w:t>4</w:t>
            </w:r>
          </w:p>
        </w:tc>
        <w:tc>
          <w:tcPr>
            <w:tcW w:w="783" w:type="dxa"/>
          </w:tcPr>
          <w:p w:rsidR="00CF7E37" w:rsidRPr="006B06F9" w:rsidRDefault="00CF7E37" w:rsidP="00232E96">
            <w:pPr>
              <w:rPr>
                <w:rFonts w:asciiTheme="minorEastAsia" w:eastAsiaTheme="minorEastAsia" w:hAnsiTheme="minorEastAsia"/>
                <w:b/>
                <w:sz w:val="24"/>
              </w:rPr>
            </w:pPr>
            <w:r w:rsidRPr="006B06F9">
              <w:rPr>
                <w:rFonts w:asciiTheme="minorEastAsia" w:eastAsiaTheme="minorEastAsia" w:hAnsiTheme="minorEastAsia" w:hint="eastAsia"/>
                <w:b/>
                <w:sz w:val="24"/>
              </w:rPr>
              <w:t>5</w:t>
            </w:r>
          </w:p>
        </w:tc>
        <w:tc>
          <w:tcPr>
            <w:tcW w:w="783" w:type="dxa"/>
          </w:tcPr>
          <w:p w:rsidR="00CF7E37" w:rsidRPr="006B06F9" w:rsidRDefault="00CF7E37" w:rsidP="00232E96">
            <w:pPr>
              <w:rPr>
                <w:rFonts w:asciiTheme="minorEastAsia" w:eastAsiaTheme="minorEastAsia" w:hAnsiTheme="minorEastAsia"/>
                <w:b/>
                <w:sz w:val="24"/>
              </w:rPr>
            </w:pPr>
            <w:r w:rsidRPr="006B06F9">
              <w:rPr>
                <w:rFonts w:asciiTheme="minorEastAsia" w:eastAsiaTheme="minorEastAsia" w:hAnsiTheme="minorEastAsia" w:hint="eastAsia"/>
                <w:b/>
                <w:sz w:val="24"/>
              </w:rPr>
              <w:t>6</w:t>
            </w:r>
          </w:p>
        </w:tc>
        <w:tc>
          <w:tcPr>
            <w:tcW w:w="783" w:type="dxa"/>
          </w:tcPr>
          <w:p w:rsidR="00CF7E37" w:rsidRPr="006B06F9" w:rsidRDefault="00CF7E37" w:rsidP="00232E96">
            <w:pPr>
              <w:rPr>
                <w:rFonts w:asciiTheme="minorEastAsia" w:eastAsiaTheme="minorEastAsia" w:hAnsiTheme="minorEastAsia"/>
                <w:b/>
                <w:sz w:val="24"/>
              </w:rPr>
            </w:pPr>
            <w:r w:rsidRPr="006B06F9">
              <w:rPr>
                <w:rFonts w:asciiTheme="minorEastAsia" w:eastAsiaTheme="minorEastAsia" w:hAnsiTheme="minorEastAsia" w:hint="eastAsia"/>
                <w:b/>
                <w:sz w:val="24"/>
              </w:rPr>
              <w:t>7</w:t>
            </w:r>
          </w:p>
        </w:tc>
        <w:tc>
          <w:tcPr>
            <w:tcW w:w="783" w:type="dxa"/>
          </w:tcPr>
          <w:p w:rsidR="00CF7E37" w:rsidRPr="006B06F9" w:rsidRDefault="00CF7E37" w:rsidP="00232E96">
            <w:pPr>
              <w:rPr>
                <w:rFonts w:asciiTheme="minorEastAsia" w:eastAsiaTheme="minorEastAsia" w:hAnsiTheme="minorEastAsia"/>
                <w:b/>
                <w:sz w:val="24"/>
              </w:rPr>
            </w:pPr>
            <w:r w:rsidRPr="006B06F9">
              <w:rPr>
                <w:rFonts w:asciiTheme="minorEastAsia" w:eastAsiaTheme="minorEastAsia" w:hAnsiTheme="minorEastAsia" w:hint="eastAsia"/>
                <w:b/>
                <w:sz w:val="24"/>
              </w:rPr>
              <w:t>8</w:t>
            </w:r>
          </w:p>
        </w:tc>
        <w:tc>
          <w:tcPr>
            <w:tcW w:w="783" w:type="dxa"/>
          </w:tcPr>
          <w:p w:rsidR="00CF7E37" w:rsidRPr="006B06F9" w:rsidRDefault="00CF7E37" w:rsidP="00232E96">
            <w:pPr>
              <w:rPr>
                <w:rFonts w:asciiTheme="minorEastAsia" w:eastAsiaTheme="minorEastAsia" w:hAnsiTheme="minorEastAsia"/>
                <w:b/>
                <w:sz w:val="24"/>
              </w:rPr>
            </w:pPr>
            <w:r>
              <w:rPr>
                <w:rFonts w:asciiTheme="minorEastAsia" w:eastAsiaTheme="minorEastAsia" w:hAnsiTheme="minorEastAsia" w:hint="eastAsia"/>
                <w:b/>
                <w:sz w:val="24"/>
              </w:rPr>
              <w:t>9</w:t>
            </w:r>
          </w:p>
        </w:tc>
        <w:tc>
          <w:tcPr>
            <w:tcW w:w="783" w:type="dxa"/>
          </w:tcPr>
          <w:p w:rsidR="00CF7E37" w:rsidRPr="006B06F9" w:rsidRDefault="00CF7E37" w:rsidP="00232E96">
            <w:pPr>
              <w:rPr>
                <w:rFonts w:asciiTheme="minorEastAsia" w:eastAsiaTheme="minorEastAsia" w:hAnsiTheme="minorEastAsia"/>
                <w:b/>
                <w:sz w:val="24"/>
              </w:rPr>
            </w:pPr>
            <w:r>
              <w:rPr>
                <w:rFonts w:asciiTheme="minorEastAsia" w:eastAsiaTheme="minorEastAsia" w:hAnsiTheme="minorEastAsia" w:hint="eastAsia"/>
                <w:b/>
                <w:sz w:val="24"/>
              </w:rPr>
              <w:t>10</w:t>
            </w:r>
          </w:p>
        </w:tc>
      </w:tr>
      <w:tr w:rsidR="00CF7E37" w:rsidRPr="006B06F9" w:rsidTr="00CF7E37">
        <w:trPr>
          <w:trHeight w:val="542"/>
        </w:trPr>
        <w:tc>
          <w:tcPr>
            <w:tcW w:w="1044" w:type="dxa"/>
          </w:tcPr>
          <w:p w:rsidR="00CF7E37" w:rsidRPr="006B06F9" w:rsidRDefault="00CF7E37" w:rsidP="00232E96">
            <w:pPr>
              <w:rPr>
                <w:rFonts w:asciiTheme="minorEastAsia" w:eastAsiaTheme="minorEastAsia" w:hAnsiTheme="minorEastAsia"/>
                <w:b/>
                <w:sz w:val="24"/>
              </w:rPr>
            </w:pPr>
            <w:r w:rsidRPr="006B06F9">
              <w:rPr>
                <w:rFonts w:asciiTheme="minorEastAsia" w:eastAsiaTheme="minorEastAsia" w:hAnsiTheme="minorEastAsia" w:hint="eastAsia"/>
                <w:b/>
                <w:sz w:val="24"/>
              </w:rPr>
              <w:t>答案</w:t>
            </w:r>
          </w:p>
        </w:tc>
        <w:tc>
          <w:tcPr>
            <w:tcW w:w="783" w:type="dxa"/>
          </w:tcPr>
          <w:p w:rsidR="00CF7E37" w:rsidRPr="006B06F9" w:rsidRDefault="00CF7E37" w:rsidP="00232E96">
            <w:pPr>
              <w:rPr>
                <w:rFonts w:asciiTheme="minorEastAsia" w:eastAsiaTheme="minorEastAsia" w:hAnsiTheme="minorEastAsia"/>
                <w:b/>
                <w:sz w:val="24"/>
              </w:rPr>
            </w:pPr>
          </w:p>
        </w:tc>
        <w:tc>
          <w:tcPr>
            <w:tcW w:w="783" w:type="dxa"/>
          </w:tcPr>
          <w:p w:rsidR="00CF7E37" w:rsidRPr="006B06F9" w:rsidRDefault="00CF7E37" w:rsidP="00232E96">
            <w:pPr>
              <w:rPr>
                <w:rFonts w:asciiTheme="minorEastAsia" w:eastAsiaTheme="minorEastAsia" w:hAnsiTheme="minorEastAsia"/>
                <w:b/>
                <w:sz w:val="24"/>
              </w:rPr>
            </w:pPr>
          </w:p>
        </w:tc>
        <w:tc>
          <w:tcPr>
            <w:tcW w:w="783" w:type="dxa"/>
          </w:tcPr>
          <w:p w:rsidR="00CF7E37" w:rsidRPr="006B06F9" w:rsidRDefault="00CF7E37" w:rsidP="00232E96">
            <w:pPr>
              <w:rPr>
                <w:rFonts w:asciiTheme="minorEastAsia" w:eastAsiaTheme="minorEastAsia" w:hAnsiTheme="minorEastAsia"/>
                <w:b/>
                <w:sz w:val="24"/>
              </w:rPr>
            </w:pPr>
          </w:p>
        </w:tc>
        <w:tc>
          <w:tcPr>
            <w:tcW w:w="783" w:type="dxa"/>
          </w:tcPr>
          <w:p w:rsidR="00CF7E37" w:rsidRPr="006B06F9" w:rsidRDefault="00CF7E37" w:rsidP="00232E96">
            <w:pPr>
              <w:rPr>
                <w:rFonts w:asciiTheme="minorEastAsia" w:eastAsiaTheme="minorEastAsia" w:hAnsiTheme="minorEastAsia"/>
                <w:b/>
                <w:sz w:val="24"/>
              </w:rPr>
            </w:pPr>
          </w:p>
        </w:tc>
        <w:tc>
          <w:tcPr>
            <w:tcW w:w="783" w:type="dxa"/>
          </w:tcPr>
          <w:p w:rsidR="00CF7E37" w:rsidRPr="006B06F9" w:rsidRDefault="00CF7E37" w:rsidP="00232E96">
            <w:pPr>
              <w:rPr>
                <w:rFonts w:asciiTheme="minorEastAsia" w:eastAsiaTheme="minorEastAsia" w:hAnsiTheme="minorEastAsia"/>
                <w:b/>
                <w:sz w:val="24"/>
              </w:rPr>
            </w:pPr>
          </w:p>
        </w:tc>
        <w:tc>
          <w:tcPr>
            <w:tcW w:w="783" w:type="dxa"/>
          </w:tcPr>
          <w:p w:rsidR="00CF7E37" w:rsidRPr="006B06F9" w:rsidRDefault="00CF7E37" w:rsidP="00232E96">
            <w:pPr>
              <w:rPr>
                <w:rFonts w:asciiTheme="minorEastAsia" w:eastAsiaTheme="minorEastAsia" w:hAnsiTheme="minorEastAsia"/>
                <w:b/>
                <w:sz w:val="24"/>
              </w:rPr>
            </w:pPr>
          </w:p>
        </w:tc>
        <w:tc>
          <w:tcPr>
            <w:tcW w:w="783" w:type="dxa"/>
          </w:tcPr>
          <w:p w:rsidR="00CF7E37" w:rsidRPr="006B06F9" w:rsidRDefault="00CF7E37" w:rsidP="00232E96">
            <w:pPr>
              <w:rPr>
                <w:rFonts w:asciiTheme="minorEastAsia" w:eastAsiaTheme="minorEastAsia" w:hAnsiTheme="minorEastAsia"/>
                <w:b/>
                <w:sz w:val="24"/>
              </w:rPr>
            </w:pPr>
          </w:p>
        </w:tc>
        <w:tc>
          <w:tcPr>
            <w:tcW w:w="783" w:type="dxa"/>
          </w:tcPr>
          <w:p w:rsidR="00CF7E37" w:rsidRPr="006B06F9" w:rsidRDefault="00CF7E37" w:rsidP="00232E96">
            <w:pPr>
              <w:rPr>
                <w:rFonts w:asciiTheme="minorEastAsia" w:eastAsiaTheme="minorEastAsia" w:hAnsiTheme="minorEastAsia"/>
                <w:b/>
                <w:sz w:val="24"/>
              </w:rPr>
            </w:pPr>
          </w:p>
        </w:tc>
        <w:tc>
          <w:tcPr>
            <w:tcW w:w="783" w:type="dxa"/>
          </w:tcPr>
          <w:p w:rsidR="00CF7E37" w:rsidRPr="006B06F9" w:rsidRDefault="00CF7E37" w:rsidP="00232E96">
            <w:pPr>
              <w:rPr>
                <w:rFonts w:asciiTheme="minorEastAsia" w:eastAsiaTheme="minorEastAsia" w:hAnsiTheme="minorEastAsia"/>
                <w:b/>
                <w:sz w:val="24"/>
              </w:rPr>
            </w:pPr>
          </w:p>
        </w:tc>
        <w:tc>
          <w:tcPr>
            <w:tcW w:w="783" w:type="dxa"/>
          </w:tcPr>
          <w:p w:rsidR="00CF7E37" w:rsidRPr="006B06F9" w:rsidRDefault="00CF7E37" w:rsidP="00232E96">
            <w:pPr>
              <w:rPr>
                <w:rFonts w:asciiTheme="minorEastAsia" w:eastAsiaTheme="minorEastAsia" w:hAnsiTheme="minorEastAsia"/>
                <w:b/>
                <w:sz w:val="24"/>
              </w:rPr>
            </w:pPr>
          </w:p>
        </w:tc>
      </w:tr>
    </w:tbl>
    <w:p w:rsidR="00CF7E37" w:rsidRDefault="00CF7E37" w:rsidP="00CF7E37">
      <w:pPr>
        <w:spacing w:line="360" w:lineRule="auto"/>
        <w:rPr>
          <w:rFonts w:asciiTheme="minorEastAsia" w:eastAsiaTheme="minorEastAsia" w:hAnsiTheme="minorEastAsia"/>
          <w:b/>
          <w:sz w:val="24"/>
        </w:rPr>
      </w:pPr>
    </w:p>
    <w:p w:rsidR="00CF7E37" w:rsidRDefault="00CF7E37" w:rsidP="00CF7E37">
      <w:pPr>
        <w:spacing w:line="360" w:lineRule="auto"/>
        <w:rPr>
          <w:rFonts w:asciiTheme="minorEastAsia" w:eastAsiaTheme="minorEastAsia" w:hAnsiTheme="minorEastAsia"/>
          <w:b/>
          <w:sz w:val="24"/>
        </w:rPr>
      </w:pPr>
      <w:r w:rsidRPr="006B06F9">
        <w:rPr>
          <w:rFonts w:asciiTheme="minorEastAsia" w:eastAsiaTheme="minorEastAsia" w:hAnsiTheme="minorEastAsia" w:hint="eastAsia"/>
          <w:b/>
          <w:sz w:val="24"/>
        </w:rPr>
        <w:t>1</w:t>
      </w:r>
      <w:r>
        <w:rPr>
          <w:rFonts w:asciiTheme="minorEastAsia" w:eastAsiaTheme="minorEastAsia" w:hAnsiTheme="minorEastAsia" w:hint="eastAsia"/>
          <w:b/>
          <w:sz w:val="24"/>
        </w:rPr>
        <w:t>1</w:t>
      </w:r>
      <w:r w:rsidRPr="006B06F9">
        <w:rPr>
          <w:rFonts w:asciiTheme="minorEastAsia" w:eastAsiaTheme="minorEastAsia" w:hAnsiTheme="minorEastAsia" w:hint="eastAsia"/>
          <w:b/>
          <w:sz w:val="24"/>
        </w:rPr>
        <w:t>.</w:t>
      </w:r>
      <w:r w:rsidRPr="006B06F9">
        <w:rPr>
          <w:rFonts w:asciiTheme="minorEastAsia" w:eastAsiaTheme="minorEastAsia" w:hAnsiTheme="minorEastAsia"/>
          <w:b/>
          <w:sz w:val="24"/>
        </w:rPr>
        <w:t xml:space="preserve"> ___________</w:t>
      </w:r>
      <w:r w:rsidRPr="006B06F9">
        <w:rPr>
          <w:rFonts w:asciiTheme="minorEastAsia" w:eastAsiaTheme="minorEastAsia" w:hAnsiTheme="minorEastAsia" w:hint="eastAsia"/>
          <w:b/>
          <w:sz w:val="24"/>
        </w:rPr>
        <w:t>；1</w:t>
      </w:r>
      <w:r>
        <w:rPr>
          <w:rFonts w:asciiTheme="minorEastAsia" w:eastAsiaTheme="minorEastAsia" w:hAnsiTheme="minorEastAsia" w:hint="eastAsia"/>
          <w:b/>
          <w:sz w:val="24"/>
        </w:rPr>
        <w:t>2</w:t>
      </w:r>
      <w:r w:rsidRPr="006B06F9">
        <w:rPr>
          <w:rFonts w:asciiTheme="minorEastAsia" w:eastAsiaTheme="minorEastAsia" w:hAnsiTheme="minorEastAsia" w:hint="eastAsia"/>
          <w:b/>
          <w:sz w:val="24"/>
        </w:rPr>
        <w:t>.</w:t>
      </w:r>
      <w:r w:rsidRPr="006B06F9">
        <w:rPr>
          <w:rFonts w:asciiTheme="minorEastAsia" w:eastAsiaTheme="minorEastAsia" w:hAnsiTheme="minorEastAsia"/>
          <w:b/>
          <w:sz w:val="24"/>
        </w:rPr>
        <w:t>___________</w:t>
      </w:r>
      <w:r w:rsidRPr="006B06F9">
        <w:rPr>
          <w:rFonts w:asciiTheme="minorEastAsia" w:eastAsiaTheme="minorEastAsia" w:hAnsiTheme="minorEastAsia" w:hint="eastAsia"/>
          <w:b/>
          <w:sz w:val="24"/>
        </w:rPr>
        <w:t>；1</w:t>
      </w:r>
      <w:r>
        <w:rPr>
          <w:rFonts w:asciiTheme="minorEastAsia" w:eastAsiaTheme="minorEastAsia" w:hAnsiTheme="minorEastAsia" w:hint="eastAsia"/>
          <w:b/>
          <w:sz w:val="24"/>
        </w:rPr>
        <w:t>3</w:t>
      </w:r>
      <w:r w:rsidRPr="006B06F9">
        <w:rPr>
          <w:rFonts w:asciiTheme="minorEastAsia" w:eastAsiaTheme="minorEastAsia" w:hAnsiTheme="minorEastAsia" w:hint="eastAsia"/>
          <w:b/>
          <w:sz w:val="24"/>
        </w:rPr>
        <w:t>.</w:t>
      </w:r>
      <w:r w:rsidRPr="006B06F9">
        <w:rPr>
          <w:rFonts w:asciiTheme="minorEastAsia" w:eastAsiaTheme="minorEastAsia" w:hAnsiTheme="minorEastAsia"/>
          <w:b/>
          <w:sz w:val="24"/>
        </w:rPr>
        <w:t xml:space="preserve"> ___________</w:t>
      </w:r>
      <w:r w:rsidRPr="006B06F9">
        <w:rPr>
          <w:rFonts w:asciiTheme="minorEastAsia" w:eastAsiaTheme="minorEastAsia" w:hAnsiTheme="minorEastAsia" w:hint="eastAsia"/>
          <w:b/>
          <w:sz w:val="24"/>
        </w:rPr>
        <w:t>；1</w:t>
      </w:r>
      <w:r>
        <w:rPr>
          <w:rFonts w:asciiTheme="minorEastAsia" w:eastAsiaTheme="minorEastAsia" w:hAnsiTheme="minorEastAsia" w:hint="eastAsia"/>
          <w:b/>
          <w:sz w:val="24"/>
        </w:rPr>
        <w:t>4</w:t>
      </w:r>
      <w:r w:rsidRPr="006B06F9">
        <w:rPr>
          <w:rFonts w:asciiTheme="minorEastAsia" w:eastAsiaTheme="minorEastAsia" w:hAnsiTheme="minorEastAsia" w:hint="eastAsia"/>
          <w:b/>
          <w:sz w:val="24"/>
        </w:rPr>
        <w:t>.</w:t>
      </w:r>
      <w:r w:rsidRPr="006B06F9">
        <w:rPr>
          <w:rFonts w:asciiTheme="minorEastAsia" w:eastAsiaTheme="minorEastAsia" w:hAnsiTheme="minorEastAsia"/>
          <w:b/>
          <w:sz w:val="24"/>
        </w:rPr>
        <w:t xml:space="preserve"> ___________</w:t>
      </w:r>
      <w:r w:rsidRPr="006B06F9">
        <w:rPr>
          <w:rFonts w:asciiTheme="minorEastAsia" w:eastAsiaTheme="minorEastAsia" w:hAnsiTheme="minorEastAsia" w:hint="eastAsia"/>
          <w:b/>
          <w:sz w:val="24"/>
        </w:rPr>
        <w:t>；1</w:t>
      </w:r>
      <w:r>
        <w:rPr>
          <w:rFonts w:asciiTheme="minorEastAsia" w:eastAsiaTheme="minorEastAsia" w:hAnsiTheme="minorEastAsia" w:hint="eastAsia"/>
          <w:b/>
          <w:sz w:val="24"/>
        </w:rPr>
        <w:t>5</w:t>
      </w:r>
      <w:r w:rsidRPr="006B06F9">
        <w:rPr>
          <w:rFonts w:asciiTheme="minorEastAsia" w:eastAsiaTheme="minorEastAsia" w:hAnsiTheme="minorEastAsia" w:hint="eastAsia"/>
          <w:b/>
          <w:sz w:val="24"/>
        </w:rPr>
        <w:t>.</w:t>
      </w:r>
      <w:r w:rsidRPr="006B06F9">
        <w:rPr>
          <w:rFonts w:asciiTheme="minorEastAsia" w:eastAsiaTheme="minorEastAsia" w:hAnsiTheme="minorEastAsia"/>
          <w:b/>
          <w:sz w:val="24"/>
        </w:rPr>
        <w:t xml:space="preserve"> ___________</w:t>
      </w:r>
      <w:r w:rsidRPr="006B06F9">
        <w:rPr>
          <w:rFonts w:asciiTheme="minorEastAsia" w:eastAsiaTheme="minorEastAsia" w:hAnsiTheme="minorEastAsia" w:hint="eastAsia"/>
          <w:b/>
          <w:sz w:val="24"/>
        </w:rPr>
        <w:t>；</w:t>
      </w:r>
    </w:p>
    <w:p w:rsidR="00CF7E37" w:rsidRPr="006B06F9" w:rsidRDefault="00CF7E37" w:rsidP="00CF7E37">
      <w:pPr>
        <w:spacing w:line="360" w:lineRule="auto"/>
        <w:rPr>
          <w:rFonts w:asciiTheme="minorEastAsia" w:eastAsiaTheme="minorEastAsia" w:hAnsiTheme="minorEastAsia"/>
          <w:b/>
          <w:sz w:val="24"/>
        </w:rPr>
      </w:pPr>
    </w:p>
    <w:p w:rsidR="00CF7E37" w:rsidRDefault="00CF7E37" w:rsidP="00CF7E37">
      <w:pPr>
        <w:spacing w:line="360" w:lineRule="auto"/>
        <w:rPr>
          <w:rFonts w:asciiTheme="minorEastAsia" w:eastAsiaTheme="minorEastAsia" w:hAnsiTheme="minorEastAsia"/>
          <w:b/>
          <w:sz w:val="24"/>
        </w:rPr>
      </w:pPr>
      <w:r w:rsidRPr="006B06F9">
        <w:rPr>
          <w:rFonts w:asciiTheme="minorEastAsia" w:eastAsiaTheme="minorEastAsia" w:hAnsiTheme="minorEastAsia" w:hint="eastAsia"/>
          <w:b/>
          <w:sz w:val="24"/>
        </w:rPr>
        <w:t>1</w:t>
      </w:r>
      <w:r>
        <w:rPr>
          <w:rFonts w:asciiTheme="minorEastAsia" w:eastAsiaTheme="minorEastAsia" w:hAnsiTheme="minorEastAsia" w:hint="eastAsia"/>
          <w:b/>
          <w:sz w:val="24"/>
        </w:rPr>
        <w:t>6</w:t>
      </w:r>
      <w:r w:rsidRPr="006B06F9">
        <w:rPr>
          <w:rFonts w:asciiTheme="minorEastAsia" w:eastAsiaTheme="minorEastAsia" w:hAnsiTheme="minorEastAsia" w:hint="eastAsia"/>
          <w:b/>
          <w:sz w:val="24"/>
        </w:rPr>
        <w:t>.</w:t>
      </w:r>
      <w:r w:rsidRPr="006B06F9">
        <w:rPr>
          <w:rFonts w:asciiTheme="minorEastAsia" w:eastAsiaTheme="minorEastAsia" w:hAnsiTheme="minorEastAsia"/>
          <w:b/>
          <w:sz w:val="24"/>
        </w:rPr>
        <w:t xml:space="preserve"> __________</w:t>
      </w:r>
      <w:r w:rsidRPr="006B06F9">
        <w:rPr>
          <w:rFonts w:asciiTheme="minorEastAsia" w:eastAsiaTheme="minorEastAsia" w:hAnsiTheme="minorEastAsia" w:hint="eastAsia"/>
          <w:b/>
          <w:sz w:val="24"/>
        </w:rPr>
        <w:t>；</w:t>
      </w:r>
      <w:r>
        <w:rPr>
          <w:rFonts w:asciiTheme="minorEastAsia" w:eastAsiaTheme="minorEastAsia" w:hAnsiTheme="minorEastAsia" w:hint="eastAsia"/>
          <w:b/>
          <w:sz w:val="24"/>
        </w:rPr>
        <w:t>17</w:t>
      </w:r>
      <w:r w:rsidRPr="006B06F9">
        <w:rPr>
          <w:rFonts w:asciiTheme="minorEastAsia" w:eastAsiaTheme="minorEastAsia" w:hAnsiTheme="minorEastAsia" w:hint="eastAsia"/>
          <w:b/>
          <w:sz w:val="24"/>
        </w:rPr>
        <w:t>.</w:t>
      </w:r>
      <w:r w:rsidRPr="006B06F9">
        <w:rPr>
          <w:rFonts w:asciiTheme="minorEastAsia" w:eastAsiaTheme="minorEastAsia" w:hAnsiTheme="minorEastAsia"/>
          <w:b/>
          <w:sz w:val="24"/>
        </w:rPr>
        <w:t xml:space="preserve"> ___________</w:t>
      </w:r>
      <w:r w:rsidRPr="006B06F9">
        <w:rPr>
          <w:rFonts w:asciiTheme="minorEastAsia" w:eastAsiaTheme="minorEastAsia" w:hAnsiTheme="minorEastAsia" w:hint="eastAsia"/>
          <w:b/>
          <w:sz w:val="24"/>
        </w:rPr>
        <w:t>；1</w:t>
      </w:r>
      <w:r>
        <w:rPr>
          <w:rFonts w:asciiTheme="minorEastAsia" w:eastAsiaTheme="minorEastAsia" w:hAnsiTheme="minorEastAsia" w:hint="eastAsia"/>
          <w:b/>
          <w:sz w:val="24"/>
        </w:rPr>
        <w:t>8</w:t>
      </w:r>
      <w:r w:rsidRPr="006B06F9">
        <w:rPr>
          <w:rFonts w:asciiTheme="minorEastAsia" w:eastAsiaTheme="minorEastAsia" w:hAnsiTheme="minorEastAsia" w:hint="eastAsia"/>
          <w:b/>
          <w:sz w:val="24"/>
        </w:rPr>
        <w:t>.</w:t>
      </w:r>
      <w:r w:rsidRPr="006B06F9">
        <w:rPr>
          <w:rFonts w:asciiTheme="minorEastAsia" w:eastAsiaTheme="minorEastAsia" w:hAnsiTheme="minorEastAsia"/>
          <w:b/>
          <w:sz w:val="24"/>
        </w:rPr>
        <w:t xml:space="preserve"> ___________</w:t>
      </w:r>
      <w:r w:rsidRPr="006B06F9">
        <w:rPr>
          <w:rFonts w:asciiTheme="minorEastAsia" w:eastAsiaTheme="minorEastAsia" w:hAnsiTheme="minorEastAsia" w:hint="eastAsia"/>
          <w:b/>
          <w:sz w:val="24"/>
        </w:rPr>
        <w:t>；</w:t>
      </w:r>
      <w:r>
        <w:rPr>
          <w:rFonts w:asciiTheme="minorEastAsia" w:eastAsiaTheme="minorEastAsia" w:hAnsiTheme="minorEastAsia" w:hint="eastAsia"/>
          <w:b/>
          <w:sz w:val="24"/>
        </w:rPr>
        <w:t>19.</w:t>
      </w:r>
      <w:r w:rsidRPr="006B06F9">
        <w:rPr>
          <w:rFonts w:asciiTheme="minorEastAsia" w:eastAsiaTheme="minorEastAsia" w:hAnsiTheme="minorEastAsia"/>
          <w:b/>
          <w:sz w:val="24"/>
        </w:rPr>
        <w:t>___________</w:t>
      </w:r>
      <w:r>
        <w:rPr>
          <w:rFonts w:asciiTheme="minorEastAsia" w:eastAsiaTheme="minorEastAsia" w:hAnsiTheme="minorEastAsia" w:hint="eastAsia"/>
          <w:b/>
          <w:sz w:val="24"/>
        </w:rPr>
        <w:t>;20</w:t>
      </w:r>
      <w:r w:rsidRPr="006B06F9">
        <w:rPr>
          <w:rFonts w:asciiTheme="minorEastAsia" w:eastAsiaTheme="minorEastAsia" w:hAnsiTheme="minorEastAsia" w:hint="eastAsia"/>
          <w:b/>
          <w:sz w:val="24"/>
        </w:rPr>
        <w:t>.</w:t>
      </w:r>
      <w:r w:rsidRPr="006B06F9">
        <w:rPr>
          <w:rFonts w:asciiTheme="minorEastAsia" w:eastAsiaTheme="minorEastAsia" w:hAnsiTheme="minorEastAsia"/>
          <w:b/>
          <w:sz w:val="24"/>
        </w:rPr>
        <w:t xml:space="preserve"> ___________</w:t>
      </w:r>
      <w:r w:rsidRPr="006B06F9">
        <w:rPr>
          <w:rFonts w:asciiTheme="minorEastAsia" w:eastAsiaTheme="minorEastAsia" w:hAnsiTheme="minorEastAsia" w:hint="eastAsia"/>
          <w:b/>
          <w:sz w:val="24"/>
        </w:rPr>
        <w:t>；</w:t>
      </w:r>
    </w:p>
    <w:p w:rsidR="00DB3B2D" w:rsidRDefault="00DB3B2D">
      <w:pPr>
        <w:spacing w:line="360" w:lineRule="auto"/>
        <w:jc w:val="left"/>
        <w:textAlignment w:val="center"/>
      </w:pPr>
    </w:p>
    <w:p w:rsidR="008878CA" w:rsidRDefault="00745384">
      <w:pPr>
        <w:jc w:val="left"/>
        <w:textAlignment w:val="center"/>
        <w:rPr>
          <w:rFonts w:ascii="宋体" w:hAnsi="宋体" w:cs="宋体"/>
          <w:b/>
        </w:rPr>
      </w:pPr>
      <w:r>
        <w:rPr>
          <w:rFonts w:ascii="宋体" w:hAnsi="宋体" w:cs="宋体"/>
          <w:b/>
        </w:rPr>
        <w:t>三、解答题</w:t>
      </w:r>
      <w:r w:rsidR="00CF7E37">
        <w:rPr>
          <w:rFonts w:ascii="宋体" w:hAnsi="宋体" w:cs="宋体" w:hint="eastAsia"/>
          <w:b/>
        </w:rPr>
        <w:t>：（21题8分，22题，23题，24题每题10分，25题12分，共计50分）</w:t>
      </w:r>
    </w:p>
    <w:p w:rsidR="008878CA" w:rsidRDefault="00DB3B2D">
      <w:pPr>
        <w:spacing w:line="360" w:lineRule="auto"/>
        <w:jc w:val="left"/>
        <w:textAlignment w:val="center"/>
      </w:pPr>
      <w:r>
        <w:rPr>
          <w:rFonts w:eastAsia="Times New Roman"/>
          <w:noProof/>
          <w:kern w:val="0"/>
          <w:sz w:val="24"/>
          <w:szCs w:val="24"/>
        </w:rPr>
        <w:drawing>
          <wp:anchor distT="0" distB="0" distL="114300" distR="114300" simplePos="0" relativeHeight="251716096" behindDoc="0" locked="0" layoutInCell="1" allowOverlap="1">
            <wp:simplePos x="0" y="0"/>
            <wp:positionH relativeFrom="column">
              <wp:posOffset>4538073</wp:posOffset>
            </wp:positionH>
            <wp:positionV relativeFrom="paragraph">
              <wp:posOffset>197757</wp:posOffset>
            </wp:positionV>
            <wp:extent cx="2057400" cy="1257300"/>
            <wp:effectExtent l="0" t="0" r="0" b="0"/>
            <wp:wrapSquare wrapText="bothSides"/>
            <wp:docPr id="100035" name="图片 100035" descr="@@@e42ef4b2-237f-43d4-93b8-245daf5097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3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57400" cy="1257300"/>
                    </a:xfrm>
                    <a:prstGeom prst="rect">
                      <a:avLst/>
                    </a:prstGeom>
                  </pic:spPr>
                </pic:pic>
              </a:graphicData>
            </a:graphic>
          </wp:anchor>
        </w:drawing>
      </w:r>
      <w:r>
        <w:t>21</w:t>
      </w:r>
      <w:r>
        <w:t>．如图，在</w:t>
      </w:r>
      <w:r>
        <w:object w:dxaOrig="914" w:dyaOrig="252">
          <v:shape id="_x0000_i1197" type="#_x0000_t75" alt="eqIddd967903ed5a6f640a5b801ec8be0070" style="width:45.4pt;height:12.75pt" o:ole="">
            <v:imagedata r:id="rId324" o:title="eqIddd967903ed5a6f640a5b801ec8be0070"/>
          </v:shape>
          <o:OLEObject Type="Embed" ProgID="Equation.DSMT4" ShapeID="_x0000_i1197" DrawAspect="Content" ObjectID="_1776838777" r:id="rId325"/>
        </w:object>
      </w:r>
      <w:r>
        <w:t>中，</w:t>
      </w:r>
      <w:r>
        <w:object w:dxaOrig="1126" w:dyaOrig="255">
          <v:shape id="_x0000_i1198" type="#_x0000_t75" alt="eqId9c06154cae3bf7a8ce5a1e97a7380875" style="width:56.5pt;height:12.75pt" o:ole="">
            <v:imagedata r:id="rId326" o:title="eqId9c06154cae3bf7a8ce5a1e97a7380875"/>
          </v:shape>
          <o:OLEObject Type="Embed" ProgID="Equation.DSMT4" ShapeID="_x0000_i1198" DrawAspect="Content" ObjectID="_1776838778" r:id="rId327"/>
        </w:object>
      </w:r>
      <w:r>
        <w:t>，</w:t>
      </w:r>
      <w:r>
        <w:object w:dxaOrig="862" w:dyaOrig="252">
          <v:shape id="_x0000_i1199" type="#_x0000_t75" alt="eqId047dc9795efa99b6fb9fdf9778085dab" style="width:43.2pt;height:12.75pt" o:ole="">
            <v:imagedata r:id="rId328" o:title="eqId047dc9795efa99b6fb9fdf9778085dab"/>
          </v:shape>
          <o:OLEObject Type="Embed" ProgID="Equation.DSMT4" ShapeID="_x0000_i1199" DrawAspect="Content" ObjectID="_1776838779" r:id="rId329"/>
        </w:object>
      </w:r>
      <w:r>
        <w:t>，点</w:t>
      </w:r>
      <w:r>
        <w:rPr>
          <w:rFonts w:eastAsia="Times New Roman"/>
          <w:i/>
        </w:rPr>
        <w:t>D</w:t>
      </w:r>
      <w:r>
        <w:t>，</w:t>
      </w:r>
      <w:r>
        <w:rPr>
          <w:rFonts w:eastAsia="Times New Roman"/>
          <w:i/>
        </w:rPr>
        <w:t>E</w:t>
      </w:r>
      <w:r>
        <w:t>分别是</w:t>
      </w:r>
      <w:r>
        <w:object w:dxaOrig="352" w:dyaOrig="248">
          <v:shape id="_x0000_i1200" type="#_x0000_t75" alt="eqId0dc5c9827dfd0be5a9c85962d6ccbfb1" style="width:17.7pt;height:12.2pt" o:ole="">
            <v:imagedata r:id="rId164" o:title="eqId0dc5c9827dfd0be5a9c85962d6ccbfb1"/>
          </v:shape>
          <o:OLEObject Type="Embed" ProgID="Equation.DSMT4" ShapeID="_x0000_i1200" DrawAspect="Content" ObjectID="_1776838780" r:id="rId330"/>
        </w:object>
      </w:r>
      <w:r>
        <w:t>，</w:t>
      </w:r>
      <w:r>
        <w:object w:dxaOrig="369" w:dyaOrig="250">
          <v:shape id="_x0000_i1201" type="#_x0000_t75" alt="eqId60ef95894ceebaf236170e8832dcf7e3" style="width:18.3pt;height:12.2pt" o:ole="">
            <v:imagedata r:id="rId331" o:title="eqId60ef95894ceebaf236170e8832dcf7e3"/>
          </v:shape>
          <o:OLEObject Type="Embed" ProgID="Equation.DSMT4" ShapeID="_x0000_i1201" DrawAspect="Content" ObjectID="_1776838781" r:id="rId332"/>
        </w:object>
      </w:r>
      <w:r>
        <w:t>上的点，且</w:t>
      </w:r>
      <w:r>
        <w:object w:dxaOrig="827" w:dyaOrig="249">
          <v:shape id="_x0000_i1202" type="#_x0000_t75" alt="eqIdc8889aad264f6d356c3f8bebe7d92e1e" style="width:41pt;height:12.2pt" o:ole="">
            <v:imagedata r:id="rId333" o:title="eqIdc8889aad264f6d356c3f8bebe7d92e1e"/>
          </v:shape>
          <o:OLEObject Type="Embed" ProgID="Equation.DSMT4" ShapeID="_x0000_i1202" DrawAspect="Content" ObjectID="_1776838782" r:id="rId334"/>
        </w:object>
      </w:r>
      <w:r>
        <w:t>，求证：</w:t>
      </w:r>
      <w:r>
        <w:object w:dxaOrig="1548" w:dyaOrig="251">
          <v:shape id="_x0000_i1203" type="#_x0000_t75" alt="eqIddbfb7665a54463b68487b6c53cdd97b3" style="width:77pt;height:12.2pt" o:ole="">
            <v:imagedata r:id="rId335" o:title="eqIddbfb7665a54463b68487b6c53cdd97b3"/>
          </v:shape>
          <o:OLEObject Type="Embed" ProgID="Equation.DSMT4" ShapeID="_x0000_i1203" DrawAspect="Content" ObjectID="_1776838783" r:id="rId336"/>
        </w:object>
      </w:r>
      <w:r>
        <w:t>.</w:t>
      </w:r>
    </w:p>
    <w:p w:rsidR="008878CA" w:rsidRDefault="00745384">
      <w:pPr>
        <w:spacing w:line="360" w:lineRule="auto"/>
        <w:jc w:val="left"/>
        <w:textAlignment w:val="center"/>
        <w:rPr>
          <w:rFonts w:eastAsiaTheme="minorEastAsia"/>
          <w:kern w:val="0"/>
          <w:sz w:val="24"/>
          <w:szCs w:val="24"/>
        </w:rPr>
      </w:pPr>
      <w:r>
        <w:rPr>
          <w:rFonts w:eastAsia="Times New Roman"/>
          <w:kern w:val="0"/>
          <w:sz w:val="24"/>
          <w:szCs w:val="24"/>
        </w:rPr>
        <w:t>  </w:t>
      </w:r>
    </w:p>
    <w:p w:rsidR="00DB3B2D" w:rsidRDefault="00DB3B2D">
      <w:pPr>
        <w:spacing w:line="360" w:lineRule="auto"/>
        <w:jc w:val="left"/>
        <w:textAlignment w:val="center"/>
        <w:rPr>
          <w:rFonts w:eastAsiaTheme="minorEastAsia"/>
          <w:kern w:val="0"/>
          <w:sz w:val="24"/>
          <w:szCs w:val="24"/>
        </w:rPr>
      </w:pPr>
    </w:p>
    <w:p w:rsidR="00DB3B2D" w:rsidRDefault="00DB3B2D">
      <w:pPr>
        <w:spacing w:line="360" w:lineRule="auto"/>
        <w:jc w:val="left"/>
        <w:textAlignment w:val="center"/>
        <w:rPr>
          <w:rFonts w:eastAsiaTheme="minorEastAsia"/>
          <w:kern w:val="0"/>
          <w:sz w:val="24"/>
          <w:szCs w:val="24"/>
        </w:rPr>
      </w:pPr>
    </w:p>
    <w:p w:rsidR="00DB3B2D" w:rsidRDefault="00DB3B2D">
      <w:pPr>
        <w:spacing w:line="360" w:lineRule="auto"/>
        <w:jc w:val="left"/>
        <w:textAlignment w:val="center"/>
        <w:rPr>
          <w:rFonts w:eastAsiaTheme="minorEastAsia"/>
          <w:kern w:val="0"/>
          <w:sz w:val="24"/>
          <w:szCs w:val="24"/>
        </w:rPr>
      </w:pPr>
    </w:p>
    <w:p w:rsidR="00DB3B2D" w:rsidRDefault="00DB3B2D">
      <w:pPr>
        <w:spacing w:line="360" w:lineRule="auto"/>
        <w:jc w:val="left"/>
        <w:textAlignment w:val="center"/>
        <w:rPr>
          <w:rFonts w:eastAsiaTheme="minorEastAsia"/>
          <w:kern w:val="0"/>
          <w:sz w:val="24"/>
          <w:szCs w:val="24"/>
        </w:rPr>
      </w:pPr>
    </w:p>
    <w:p w:rsidR="00DB3B2D" w:rsidRDefault="00DB3B2D">
      <w:pPr>
        <w:spacing w:line="360" w:lineRule="auto"/>
        <w:jc w:val="left"/>
        <w:textAlignment w:val="center"/>
        <w:rPr>
          <w:rFonts w:eastAsiaTheme="minorEastAsia"/>
          <w:kern w:val="0"/>
          <w:sz w:val="24"/>
          <w:szCs w:val="24"/>
        </w:rPr>
      </w:pPr>
    </w:p>
    <w:p w:rsidR="00DB3B2D" w:rsidRDefault="00DB3B2D">
      <w:pPr>
        <w:spacing w:line="360" w:lineRule="auto"/>
        <w:jc w:val="left"/>
        <w:textAlignment w:val="center"/>
        <w:rPr>
          <w:rFonts w:eastAsiaTheme="minorEastAsia"/>
          <w:kern w:val="0"/>
          <w:sz w:val="24"/>
          <w:szCs w:val="24"/>
        </w:rPr>
      </w:pPr>
    </w:p>
    <w:p w:rsidR="00DB3B2D" w:rsidRDefault="00DB3B2D">
      <w:pPr>
        <w:spacing w:line="360" w:lineRule="auto"/>
        <w:jc w:val="left"/>
        <w:textAlignment w:val="center"/>
        <w:rPr>
          <w:rFonts w:eastAsiaTheme="minorEastAsia"/>
          <w:kern w:val="0"/>
          <w:sz w:val="24"/>
          <w:szCs w:val="24"/>
        </w:rPr>
      </w:pPr>
    </w:p>
    <w:p w:rsidR="00DB3B2D" w:rsidRDefault="00DB3B2D">
      <w:pPr>
        <w:spacing w:line="360" w:lineRule="auto"/>
        <w:jc w:val="left"/>
        <w:textAlignment w:val="center"/>
        <w:rPr>
          <w:rFonts w:eastAsiaTheme="minorEastAsia" w:hint="eastAsia"/>
          <w:kern w:val="0"/>
          <w:sz w:val="24"/>
          <w:szCs w:val="24"/>
        </w:rPr>
      </w:pPr>
    </w:p>
    <w:p w:rsidR="008878CA" w:rsidRDefault="00745384">
      <w:pPr>
        <w:spacing w:line="360" w:lineRule="auto"/>
        <w:jc w:val="left"/>
        <w:textAlignment w:val="center"/>
      </w:pPr>
      <w:r>
        <w:lastRenderedPageBreak/>
        <w:t>22</w:t>
      </w:r>
      <w:r>
        <w:t>．在锐角三角形</w:t>
      </w:r>
      <w:r w:rsidR="00846237">
        <w:object w:dxaOrig="492" w:dyaOrig="253">
          <v:shape id="_x0000_i1204" type="#_x0000_t75" alt="eqId7bef5239ddbb0972700ce01daf9ee7cf" style="width:24.9pt;height:12.75pt" o:ole="">
            <v:imagedata r:id="rId337" o:title="eqId7bef5239ddbb0972700ce01daf9ee7cf"/>
          </v:shape>
          <o:OLEObject Type="Embed" ProgID="Equation.DSMT4" ShapeID="_x0000_i1204" DrawAspect="Content" ObjectID="_1776838784" r:id="rId338"/>
        </w:object>
      </w:r>
      <w:r>
        <w:t>中，点</w:t>
      </w:r>
      <w:r>
        <w:rPr>
          <w:rFonts w:eastAsia="Times New Roman"/>
          <w:i/>
        </w:rPr>
        <w:t>D</w:t>
      </w:r>
      <w:r>
        <w:t>、</w:t>
      </w:r>
      <w:r>
        <w:rPr>
          <w:rFonts w:eastAsia="Times New Roman"/>
          <w:i/>
        </w:rPr>
        <w:t>E</w:t>
      </w:r>
      <w:r>
        <w:t>分别在边</w:t>
      </w:r>
      <w:r w:rsidR="00846237">
        <w:object w:dxaOrig="352" w:dyaOrig="221">
          <v:shape id="_x0000_i1205" type="#_x0000_t75" alt="eqIdf52a58fbaf4fea03567e88a9f0f6e37e" style="width:17.7pt;height:11.1pt" o:ole="">
            <v:imagedata r:id="rId59" o:title="eqIdf52a58fbaf4fea03567e88a9f0f6e37e"/>
          </v:shape>
          <o:OLEObject Type="Embed" ProgID="Equation.DSMT4" ShapeID="_x0000_i1205" DrawAspect="Content" ObjectID="_1776838785" r:id="rId339"/>
        </w:object>
      </w:r>
      <w:r>
        <w:t>、</w:t>
      </w:r>
      <w:r w:rsidR="00846237">
        <w:object w:dxaOrig="369" w:dyaOrig="250">
          <v:shape id="_x0000_i1206" type="#_x0000_t75" alt="eqId60ef95894ceebaf236170e8832dcf7e3" style="width:18.3pt;height:12.2pt" o:ole="">
            <v:imagedata r:id="rId331" o:title="eqId60ef95894ceebaf236170e8832dcf7e3"/>
          </v:shape>
          <o:OLEObject Type="Embed" ProgID="Equation.DSMT4" ShapeID="_x0000_i1206" DrawAspect="Content" ObjectID="_1776838786" r:id="rId340"/>
        </w:object>
      </w:r>
      <w:r>
        <w:t>上，</w:t>
      </w:r>
      <w:r w:rsidR="00846237">
        <w:object w:dxaOrig="897" w:dyaOrig="253">
          <v:shape id="_x0000_i1207" type="#_x0000_t75" alt="eqIdfdf23e73ae2a15c04bbed3981cb8e511" style="width:44.85pt;height:12.75pt" o:ole="">
            <v:imagedata r:id="rId341" o:title="eqIdfdf23e73ae2a15c04bbed3981cb8e511"/>
          </v:shape>
          <o:OLEObject Type="Embed" ProgID="Equation.DSMT4" ShapeID="_x0000_i1207" DrawAspect="Content" ObjectID="_1776838787" r:id="rId342"/>
        </w:object>
      </w:r>
      <w:r>
        <w:t>于点</w:t>
      </w:r>
      <w:r>
        <w:rPr>
          <w:rFonts w:eastAsia="Times New Roman"/>
          <w:i/>
        </w:rPr>
        <w:t>F</w:t>
      </w:r>
      <w:r>
        <w:t>，</w:t>
      </w:r>
      <w:r w:rsidR="00846237">
        <w:object w:dxaOrig="810" w:dyaOrig="226">
          <v:shape id="_x0000_i1208" type="#_x0000_t75" alt="eqId16cc20b0d24b7a2f4dcc3d337a76b661" style="width:41pt;height:11.1pt" o:ole="">
            <v:imagedata r:id="rId343" o:title="eqId16cc20b0d24b7a2f4dcc3d337a76b661"/>
          </v:shape>
          <o:OLEObject Type="Embed" ProgID="Equation.DSMT4" ShapeID="_x0000_i1208" DrawAspect="Content" ObjectID="_1776838788" r:id="rId344"/>
        </w:object>
      </w:r>
      <w:r>
        <w:t>于点</w:t>
      </w:r>
      <w:r>
        <w:rPr>
          <w:rFonts w:eastAsia="Times New Roman"/>
          <w:i/>
        </w:rPr>
        <w:t>G</w:t>
      </w:r>
      <w:r>
        <w:t>，</w:t>
      </w:r>
      <w:r w:rsidR="00846237">
        <w:object w:dxaOrig="1425" w:dyaOrig="237">
          <v:shape id="_x0000_i1209" type="#_x0000_t75" alt="eqIdf5712e6f244fffb3a5de73f3aa56014c" style="width:70.9pt;height:11.65pt" o:ole="">
            <v:imagedata r:id="rId345" o:title="eqIdf5712e6f244fffb3a5de73f3aa56014c"/>
          </v:shape>
          <o:OLEObject Type="Embed" ProgID="Equation.DSMT4" ShapeID="_x0000_i1209" DrawAspect="Content" ObjectID="_1776838789" r:id="rId346"/>
        </w:object>
      </w:r>
      <w:r>
        <w:t>．</w:t>
      </w:r>
    </w:p>
    <w:p w:rsidR="008878CA" w:rsidRDefault="00DB3B2D">
      <w:pPr>
        <w:spacing w:line="360" w:lineRule="auto"/>
        <w:jc w:val="left"/>
        <w:textAlignment w:val="center"/>
      </w:pPr>
      <w:r>
        <w:rPr>
          <w:rFonts w:eastAsia="Times New Roman"/>
          <w:noProof/>
          <w:kern w:val="0"/>
          <w:sz w:val="24"/>
          <w:szCs w:val="24"/>
        </w:rPr>
        <w:drawing>
          <wp:anchor distT="0" distB="0" distL="114300" distR="114300" simplePos="0" relativeHeight="251718144" behindDoc="0" locked="0" layoutInCell="1" allowOverlap="1">
            <wp:simplePos x="0" y="0"/>
            <wp:positionH relativeFrom="column">
              <wp:posOffset>4610463</wp:posOffset>
            </wp:positionH>
            <wp:positionV relativeFrom="paragraph">
              <wp:posOffset>65949</wp:posOffset>
            </wp:positionV>
            <wp:extent cx="1677969" cy="1284514"/>
            <wp:effectExtent l="0" t="0" r="0" b="0"/>
            <wp:wrapSquare wrapText="bothSides"/>
            <wp:docPr id="100037" name="图片 100037" descr="@@@18578b16f4d14d298e83d50cd6d54c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77969" cy="1284514"/>
                    </a:xfrm>
                    <a:prstGeom prst="rect">
                      <a:avLst/>
                    </a:prstGeom>
                  </pic:spPr>
                </pic:pic>
              </a:graphicData>
            </a:graphic>
          </wp:anchor>
        </w:drawing>
      </w:r>
      <w:r>
        <w:t>(1)</w:t>
      </w:r>
      <w:r>
        <w:t>求证：</w:t>
      </w:r>
      <w:r>
        <w:object w:dxaOrig="1531" w:dyaOrig="251">
          <v:shape id="_x0000_i1210" type="#_x0000_t75" alt="eqId5c30583f2a4aca915134f41b452e4e7d" style="width:77pt;height:12.2pt" o:ole="">
            <v:imagedata r:id="rId348" o:title="eqId5c30583f2a4aca915134f41b452e4e7d"/>
          </v:shape>
          <o:OLEObject Type="Embed" ProgID="Equation.DSMT4" ShapeID="_x0000_i1210" DrawAspect="Content" ObjectID="_1776838790" r:id="rId349"/>
        </w:object>
      </w:r>
      <w:r>
        <w:t>；</w:t>
      </w:r>
    </w:p>
    <w:p w:rsidR="008878CA" w:rsidRDefault="00745384">
      <w:pPr>
        <w:spacing w:line="360" w:lineRule="auto"/>
        <w:jc w:val="left"/>
        <w:textAlignment w:val="center"/>
      </w:pPr>
      <w:r>
        <w:t>(2)</w:t>
      </w:r>
      <w:r>
        <w:t>若</w:t>
      </w:r>
      <w:r w:rsidR="00846237">
        <w:object w:dxaOrig="651" w:dyaOrig="254">
          <v:shape id="_x0000_i1211" type="#_x0000_t75" alt="eqId9f08273d339dc5ddbb89aa67bb8205e6" style="width:32.7pt;height:12.75pt" o:ole="">
            <v:imagedata r:id="rId350" o:title="eqId9f08273d339dc5ddbb89aa67bb8205e6"/>
          </v:shape>
          <o:OLEObject Type="Embed" ProgID="Equation.DSMT4" ShapeID="_x0000_i1211" DrawAspect="Content" ObjectID="_1776838791" r:id="rId351"/>
        </w:object>
      </w:r>
      <w:r>
        <w:t>，</w:t>
      </w:r>
      <w:r w:rsidR="00846237">
        <w:object w:dxaOrig="686" w:dyaOrig="245">
          <v:shape id="_x0000_i1212" type="#_x0000_t75" alt="eqIdcb6cee83d36c4da913e0790e5070c46f" style="width:34.35pt;height:12.2pt" o:ole="">
            <v:imagedata r:id="rId352" o:title="eqIdcb6cee83d36c4da913e0790e5070c46f"/>
          </v:shape>
          <o:OLEObject Type="Embed" ProgID="Equation.DSMT4" ShapeID="_x0000_i1212" DrawAspect="Content" ObjectID="_1776838792" r:id="rId353"/>
        </w:object>
      </w:r>
      <w:r>
        <w:t>，</w:t>
      </w:r>
      <w:r w:rsidR="00846237">
        <w:object w:dxaOrig="563" w:dyaOrig="222">
          <v:shape id="_x0000_i1213" type="#_x0000_t75" alt="eqId929adbe2211b012b66fe725d478274c3" style="width:27.7pt;height:11.1pt" o:ole="">
            <v:imagedata r:id="rId354" o:title="eqId929adbe2211b012b66fe725d478274c3"/>
          </v:shape>
          <o:OLEObject Type="Embed" ProgID="Equation.DSMT4" ShapeID="_x0000_i1213" DrawAspect="Content" ObjectID="_1776838793" r:id="rId355"/>
        </w:object>
      </w:r>
      <w:r>
        <w:t>，求</w:t>
      </w:r>
      <w:r w:rsidR="00846237">
        <w:object w:dxaOrig="334" w:dyaOrig="223">
          <v:shape id="_x0000_i1214" type="#_x0000_t75" alt="eqId6aa2b5e09f8ec785c59900a529390a02" style="width:16.6pt;height:11.1pt" o:ole="">
            <v:imagedata r:id="rId300" o:title="eqId6aa2b5e09f8ec785c59900a529390a02"/>
          </v:shape>
          <o:OLEObject Type="Embed" ProgID="Equation.DSMT4" ShapeID="_x0000_i1214" DrawAspect="Content" ObjectID="_1776838794" r:id="rId356"/>
        </w:object>
      </w:r>
      <w:r>
        <w:t>的长．</w:t>
      </w: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8878CA" w:rsidRDefault="00745384">
      <w:pPr>
        <w:spacing w:line="360" w:lineRule="auto"/>
        <w:jc w:val="left"/>
        <w:textAlignment w:val="center"/>
      </w:pPr>
      <w:r>
        <w:t>23</w:t>
      </w:r>
      <w:r>
        <w:t>．如图</w:t>
      </w:r>
      <w:r>
        <w:rPr>
          <w:rFonts w:eastAsia="Times New Roman"/>
          <w:i/>
        </w:rPr>
        <w:t>F</w:t>
      </w:r>
      <w:r>
        <w:t>为平行四边形</w:t>
      </w:r>
      <w:r w:rsidR="00846237">
        <w:object w:dxaOrig="633" w:dyaOrig="255">
          <v:shape id="_x0000_i1215" type="#_x0000_t75" alt="eqId411b38a18046fea8e9fab1f9f9b80a5f" style="width:31.55pt;height:12.75pt" o:ole="">
            <v:imagedata r:id="rId63" o:title="eqId411b38a18046fea8e9fab1f9f9b80a5f"/>
          </v:shape>
          <o:OLEObject Type="Embed" ProgID="Equation.DSMT4" ShapeID="_x0000_i1215" DrawAspect="Content" ObjectID="_1776838795" r:id="rId357"/>
        </w:object>
      </w:r>
      <w:r>
        <w:t>的边</w:t>
      </w:r>
      <w:r w:rsidR="00846237">
        <w:object w:dxaOrig="369" w:dyaOrig="224">
          <v:shape id="_x0000_i1216" type="#_x0000_t75" alt="eqId03902478df1a55bc99703210bccab910" style="width:18.3pt;height:11.1pt" o:ole="">
            <v:imagedata r:id="rId358" o:title="eqId03902478df1a55bc99703210bccab910"/>
          </v:shape>
          <o:OLEObject Type="Embed" ProgID="Equation.DSMT4" ShapeID="_x0000_i1216" DrawAspect="Content" ObjectID="_1776838796" r:id="rId359"/>
        </w:object>
      </w:r>
      <w:r>
        <w:t>延长线上一点，</w:t>
      </w:r>
      <w:r w:rsidR="00846237">
        <w:object w:dxaOrig="317" w:dyaOrig="211">
          <v:shape id="_x0000_i1217" type="#_x0000_t75" alt="eqId274cf35acb4a1748d15c39d15a9bea7b" style="width:15.5pt;height:10.5pt" o:ole="">
            <v:imagedata r:id="rId360" o:title="eqId274cf35acb4a1748d15c39d15a9bea7b"/>
          </v:shape>
          <o:OLEObject Type="Embed" ProgID="Equation.DSMT4" ShapeID="_x0000_i1217" DrawAspect="Content" ObjectID="_1776838797" r:id="rId361"/>
        </w:object>
      </w:r>
      <w:r>
        <w:t>分别交</w:t>
      </w:r>
      <w:r w:rsidR="00846237">
        <w:object w:dxaOrig="352" w:dyaOrig="231">
          <v:shape id="_x0000_i1218" type="#_x0000_t75" alt="eqId9d78abbad68bbbf12af10cd40ef4c353" style="width:17.7pt;height:11.1pt" o:ole="">
            <v:imagedata r:id="rId224" o:title="eqId9d78abbad68bbbf12af10cd40ef4c353"/>
          </v:shape>
          <o:OLEObject Type="Embed" ProgID="Equation.DSMT4" ShapeID="_x0000_i1218" DrawAspect="Content" ObjectID="_1776838798" r:id="rId362"/>
        </w:object>
      </w:r>
      <w:r>
        <w:t>，</w:t>
      </w:r>
      <w:r w:rsidR="00846237">
        <w:object w:dxaOrig="369" w:dyaOrig="250">
          <v:shape id="_x0000_i1219" type="#_x0000_t75" alt="eqId60ef95894ceebaf236170e8832dcf7e3" style="width:18.3pt;height:12.2pt" o:ole="">
            <v:imagedata r:id="rId331" o:title="eqId60ef95894ceebaf236170e8832dcf7e3"/>
          </v:shape>
          <o:OLEObject Type="Embed" ProgID="Equation.DSMT4" ShapeID="_x0000_i1219" DrawAspect="Content" ObjectID="_1776838799" r:id="rId363"/>
        </w:object>
      </w:r>
      <w:r>
        <w:t>于</w:t>
      </w:r>
      <w:r>
        <w:rPr>
          <w:rFonts w:eastAsia="Times New Roman"/>
          <w:i/>
        </w:rPr>
        <w:t>G</w:t>
      </w:r>
      <w:r>
        <w:t>，</w:t>
      </w:r>
      <w:r>
        <w:rPr>
          <w:rFonts w:eastAsia="Times New Roman"/>
          <w:i/>
        </w:rPr>
        <w:t>E</w:t>
      </w:r>
      <w:r>
        <w:t>．</w:t>
      </w:r>
    </w:p>
    <w:p w:rsidR="008878CA" w:rsidRDefault="00DB3B2D">
      <w:pPr>
        <w:spacing w:line="360" w:lineRule="auto"/>
        <w:jc w:val="left"/>
        <w:textAlignment w:val="center"/>
      </w:pPr>
      <w:r>
        <w:rPr>
          <w:rFonts w:eastAsia="Times New Roman"/>
          <w:noProof/>
          <w:kern w:val="0"/>
          <w:sz w:val="24"/>
          <w:szCs w:val="24"/>
        </w:rPr>
        <w:drawing>
          <wp:anchor distT="0" distB="0" distL="114300" distR="114300" simplePos="0" relativeHeight="251720192" behindDoc="0" locked="0" layoutInCell="1" allowOverlap="1">
            <wp:simplePos x="0" y="0"/>
            <wp:positionH relativeFrom="column">
              <wp:posOffset>4435838</wp:posOffset>
            </wp:positionH>
            <wp:positionV relativeFrom="paragraph">
              <wp:posOffset>156301</wp:posOffset>
            </wp:positionV>
            <wp:extent cx="1792457" cy="1338943"/>
            <wp:effectExtent l="0" t="0" r="0" b="0"/>
            <wp:wrapSquare wrapText="bothSides"/>
            <wp:docPr id="100039" name="图片 100039" descr="@@@5bbdb9a27b8047fe9abee01fb37074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3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92457" cy="1338943"/>
                    </a:xfrm>
                    <a:prstGeom prst="rect">
                      <a:avLst/>
                    </a:prstGeom>
                  </pic:spPr>
                </pic:pic>
              </a:graphicData>
            </a:graphic>
          </wp:anchor>
        </w:drawing>
      </w:r>
      <w:r>
        <w:t>(1)</w:t>
      </w:r>
      <w:r>
        <w:t>求证：</w:t>
      </w:r>
      <w:r>
        <w:object w:dxaOrig="915" w:dyaOrig="544">
          <v:shape id="_x0000_i1220" type="#_x0000_t75" alt="eqIdb81f956da56453d4425026cd832a3379" style="width:45.95pt;height:27.15pt" o:ole="">
            <v:imagedata r:id="rId365" o:title="eqIdb81f956da56453d4425026cd832a3379"/>
          </v:shape>
          <o:OLEObject Type="Embed" ProgID="Equation.DSMT4" ShapeID="_x0000_i1220" DrawAspect="Content" ObjectID="_1776838800" r:id="rId366"/>
        </w:object>
      </w:r>
      <w:r>
        <w:t>；</w:t>
      </w:r>
    </w:p>
    <w:p w:rsidR="008878CA" w:rsidRDefault="00745384">
      <w:pPr>
        <w:spacing w:line="360" w:lineRule="auto"/>
        <w:jc w:val="left"/>
        <w:textAlignment w:val="center"/>
      </w:pPr>
      <w:r>
        <w:t>(2)</w:t>
      </w:r>
      <w:r>
        <w:t>若</w:t>
      </w:r>
      <w:r w:rsidR="00846237">
        <w:object w:dxaOrig="756" w:dyaOrig="226">
          <v:shape id="_x0000_i1221" type="#_x0000_t75" alt="eqIdec67259153551e67bb3e035d11dc9334" style="width:37.65pt;height:11.1pt" o:ole="">
            <v:imagedata r:id="rId367" o:title="eqIdec67259153551e67bb3e035d11dc9334"/>
          </v:shape>
          <o:OLEObject Type="Embed" ProgID="Equation.DSMT4" ShapeID="_x0000_i1221" DrawAspect="Content" ObjectID="_1776838801" r:id="rId368"/>
        </w:object>
      </w:r>
      <w:r>
        <w:t>，</w:t>
      </w:r>
      <w:r w:rsidR="00846237">
        <w:object w:dxaOrig="686" w:dyaOrig="245">
          <v:shape id="_x0000_i1222" type="#_x0000_t75" alt="eqId056be9637e518db7af5bbcecbe954bd2" style="width:34.35pt;height:12.2pt" o:ole="">
            <v:imagedata r:id="rId369" o:title="eqId056be9637e518db7af5bbcecbe954bd2"/>
          </v:shape>
          <o:OLEObject Type="Embed" ProgID="Equation.DSMT4" ShapeID="_x0000_i1222" DrawAspect="Content" ObjectID="_1776838802" r:id="rId370"/>
        </w:object>
      </w:r>
      <w:r>
        <w:t>，求</w:t>
      </w:r>
      <w:r w:rsidR="00846237">
        <w:object w:dxaOrig="317" w:dyaOrig="211">
          <v:shape id="_x0000_i1223" type="#_x0000_t75" alt="eqId85c4bdfb0db1e31e8459df1d15f9ab55" style="width:15.5pt;height:10.5pt" o:ole="">
            <v:imagedata r:id="rId183" o:title="eqId85c4bdfb0db1e31e8459df1d15f9ab55"/>
          </v:shape>
          <o:OLEObject Type="Embed" ProgID="Equation.DSMT4" ShapeID="_x0000_i1223" DrawAspect="Content" ObjectID="_1776838803" r:id="rId371"/>
        </w:object>
      </w:r>
      <w:r>
        <w:t>的长．</w:t>
      </w: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CF7E37" w:rsidRDefault="00CF7E37">
      <w:pPr>
        <w:spacing w:line="360" w:lineRule="auto"/>
        <w:jc w:val="left"/>
        <w:textAlignment w:val="center"/>
      </w:pPr>
    </w:p>
    <w:p w:rsidR="00DB3B2D" w:rsidRDefault="00DB3B2D">
      <w:pPr>
        <w:spacing w:line="360" w:lineRule="auto"/>
        <w:jc w:val="left"/>
        <w:textAlignment w:val="center"/>
      </w:pPr>
    </w:p>
    <w:p w:rsidR="008878CA" w:rsidRDefault="00745384">
      <w:pPr>
        <w:spacing w:line="360" w:lineRule="auto"/>
        <w:jc w:val="left"/>
        <w:textAlignment w:val="center"/>
      </w:pPr>
      <w:r>
        <w:lastRenderedPageBreak/>
        <w:t>24</w:t>
      </w:r>
      <w:r>
        <w:t>．如图，已知在</w:t>
      </w:r>
      <w:r w:rsidR="00B125D3">
        <w:object w:dxaOrig="720" w:dyaOrig="279">
          <v:shape id="_x0000_i1933" type="#_x0000_t75" alt="eqId15c0dbe3c080c4c4636c64803e5c1f76" style="width:36pt;height:14.4pt" o:ole="">
            <v:imagedata r:id="rId372" o:title=""/>
          </v:shape>
          <o:OLEObject Type="Embed" ProgID="Equation.DSMT4" ShapeID="_x0000_i1933" DrawAspect="Content" ObjectID="_1776838804" r:id="rId373"/>
        </w:object>
      </w:r>
      <w:r>
        <w:t>中，</w:t>
      </w:r>
      <w:r w:rsidR="00846237">
        <w:object w:dxaOrig="369" w:dyaOrig="224">
          <v:shape id="_x0000_i1224" type="#_x0000_t75" alt="eqId03902478df1a55bc99703210bccab910" style="width:18.3pt;height:11.1pt" o:ole="">
            <v:imagedata r:id="rId358" o:title="eqId03902478df1a55bc99703210bccab910"/>
          </v:shape>
          <o:OLEObject Type="Embed" ProgID="Equation.DSMT4" ShapeID="_x0000_i1224" DrawAspect="Content" ObjectID="_1776838805" r:id="rId374"/>
        </w:object>
      </w:r>
      <w:r>
        <w:t>是</w:t>
      </w:r>
      <w:r w:rsidR="00846237">
        <w:object w:dxaOrig="352" w:dyaOrig="248">
          <v:shape id="_x0000_i1225" type="#_x0000_t75" alt="eqId0dc5c9827dfd0be5a9c85962d6ccbfb1" style="width:17.7pt;height:12.2pt" o:ole="">
            <v:imagedata r:id="rId164" o:title="eqId0dc5c9827dfd0be5a9c85962d6ccbfb1"/>
          </v:shape>
          <o:OLEObject Type="Embed" ProgID="Equation.DSMT4" ShapeID="_x0000_i1225" DrawAspect="Content" ObjectID="_1776838806" r:id="rId375"/>
        </w:object>
      </w:r>
      <w:r>
        <w:t>上的高，且</w:t>
      </w:r>
      <w:r w:rsidR="00846237">
        <w:object w:dxaOrig="668" w:dyaOrig="254">
          <v:shape id="_x0000_i1226" type="#_x0000_t75" alt="eqId07160f14b3b453bebb64cb2bf96dc85a" style="width:33.8pt;height:12.75pt" o:ole="">
            <v:imagedata r:id="rId376" o:title="eqId07160f14b3b453bebb64cb2bf96dc85a"/>
          </v:shape>
          <o:OLEObject Type="Embed" ProgID="Equation.DSMT4" ShapeID="_x0000_i1226" DrawAspect="Content" ObjectID="_1776838807" r:id="rId377"/>
        </w:object>
      </w:r>
      <w:r>
        <w:t>，</w:t>
      </w:r>
      <w:r w:rsidR="00846237">
        <w:object w:dxaOrig="634" w:dyaOrig="211">
          <v:shape id="_x0000_i1227" type="#_x0000_t75" alt="eqIdfc11331a7b2d2619b40ee6d34c3bd620" style="width:31.55pt;height:10.5pt" o:ole="">
            <v:imagedata r:id="rId378" o:title="eqIdfc11331a7b2d2619b40ee6d34c3bd620"/>
          </v:shape>
          <o:OLEObject Type="Embed" ProgID="Equation.DSMT4" ShapeID="_x0000_i1227" DrawAspect="Content" ObjectID="_1776838808" r:id="rId379"/>
        </w:object>
      </w:r>
      <w:r>
        <w:t>，矩形</w:t>
      </w:r>
      <w:r w:rsidR="00846237">
        <w:object w:dxaOrig="669" w:dyaOrig="246">
          <v:shape id="_x0000_i1228" type="#_x0000_t75" alt="eqId611f100dcfa7803db6eb233e2e7f2dab" style="width:33.8pt;height:12.2pt" o:ole="">
            <v:imagedata r:id="rId380" o:title="eqId611f100dcfa7803db6eb233e2e7f2dab"/>
          </v:shape>
          <o:OLEObject Type="Embed" ProgID="Equation.DSMT4" ShapeID="_x0000_i1228" DrawAspect="Content" ObjectID="_1776838809" r:id="rId381"/>
        </w:object>
      </w:r>
      <w:r>
        <w:t>的顶点</w:t>
      </w:r>
      <w:r w:rsidR="00846237">
        <w:object w:dxaOrig="229" w:dyaOrig="229">
          <v:shape id="_x0000_i1229" type="#_x0000_t75" alt="eqIda0ed1ec316bc54c37c4286c208f55667" style="width:11.1pt;height:11.1pt" o:ole="">
            <v:imagedata r:id="rId140" o:title="eqIda0ed1ec316bc54c37c4286c208f55667"/>
          </v:shape>
          <o:OLEObject Type="Embed" ProgID="Equation.DSMT4" ShapeID="_x0000_i1229" DrawAspect="Content" ObjectID="_1776838810" r:id="rId382"/>
        </w:object>
      </w:r>
      <w:r>
        <w:t>、</w:t>
      </w:r>
      <w:r w:rsidR="00846237">
        <w:object w:dxaOrig="229" w:dyaOrig="247">
          <v:shape id="_x0000_i1230" type="#_x0000_t75" alt="eqId895dc3dc3a6606ff487a4c4863e18509" style="width:11.1pt;height:12.2pt" o:ole="">
            <v:imagedata r:id="rId177" o:title="eqId895dc3dc3a6606ff487a4c4863e18509"/>
          </v:shape>
          <o:OLEObject Type="Embed" ProgID="Equation.DSMT4" ShapeID="_x0000_i1230" DrawAspect="Content" ObjectID="_1776838811" r:id="rId383"/>
        </w:object>
      </w:r>
      <w:r>
        <w:t>在边</w:t>
      </w:r>
      <w:r w:rsidR="00846237">
        <w:object w:dxaOrig="352" w:dyaOrig="248">
          <v:shape id="_x0000_i1231" type="#_x0000_t75" alt="eqId0dc5c9827dfd0be5a9c85962d6ccbfb1" style="width:17.7pt;height:12.2pt" o:ole="">
            <v:imagedata r:id="rId164" o:title="eqId0dc5c9827dfd0be5a9c85962d6ccbfb1"/>
          </v:shape>
          <o:OLEObject Type="Embed" ProgID="Equation.DSMT4" ShapeID="_x0000_i1231" DrawAspect="Content" ObjectID="_1776838812" r:id="rId384"/>
        </w:object>
      </w:r>
      <w:r>
        <w:t>上，顶点</w:t>
      </w:r>
      <w:r w:rsidR="00846237">
        <w:object w:dxaOrig="211" w:dyaOrig="229">
          <v:shape id="_x0000_i1232" type="#_x0000_t75" alt="eqId2a30f3a8b673cc28bd90c50cf1a35281" style="width:10.5pt;height:11.1pt" o:ole="">
            <v:imagedata r:id="rId142" o:title="eqId2a30f3a8b673cc28bd90c50cf1a35281"/>
          </v:shape>
          <o:OLEObject Type="Embed" ProgID="Equation.DSMT4" ShapeID="_x0000_i1232" DrawAspect="Content" ObjectID="_1776838813" r:id="rId385"/>
        </w:object>
      </w:r>
      <w:r>
        <w:t>、</w:t>
      </w:r>
      <w:r w:rsidR="00846237">
        <w:object w:dxaOrig="229" w:dyaOrig="215">
          <v:shape id="_x0000_i1233" type="#_x0000_t75" alt="eqId73465a1f9aa03481295bf6bd3c6903ac" style="width:11.1pt;height:11.1pt" o:ole="">
            <v:imagedata r:id="rId386" o:title="eqId73465a1f9aa03481295bf6bd3c6903ac"/>
          </v:shape>
          <o:OLEObject Type="Embed" ProgID="Equation.DSMT4" ShapeID="_x0000_i1233" DrawAspect="Content" ObjectID="_1776838814" r:id="rId387"/>
        </w:object>
      </w:r>
      <w:r>
        <w:t>分别在边</w:t>
      </w:r>
      <w:r w:rsidR="00846237">
        <w:object w:dxaOrig="352" w:dyaOrig="221">
          <v:shape id="_x0000_i1234" type="#_x0000_t75" alt="eqIdf52a58fbaf4fea03567e88a9f0f6e37e" style="width:17.7pt;height:11.1pt" o:ole="">
            <v:imagedata r:id="rId59" o:title="eqIdf52a58fbaf4fea03567e88a9f0f6e37e"/>
          </v:shape>
          <o:OLEObject Type="Embed" ProgID="Equation.DSMT4" ShapeID="_x0000_i1234" DrawAspect="Content" ObjectID="_1776838815" r:id="rId388"/>
        </w:object>
      </w:r>
      <w:r>
        <w:t>、</w:t>
      </w:r>
      <w:r w:rsidR="00846237">
        <w:object w:dxaOrig="369" w:dyaOrig="250">
          <v:shape id="_x0000_i1235" type="#_x0000_t75" alt="eqId60ef95894ceebaf236170e8832dcf7e3" style="width:18.3pt;height:12.2pt" o:ole="">
            <v:imagedata r:id="rId331" o:title="eqId60ef95894ceebaf236170e8832dcf7e3"/>
          </v:shape>
          <o:OLEObject Type="Embed" ProgID="Equation.DSMT4" ShapeID="_x0000_i1235" DrawAspect="Content" ObjectID="_1776838816" r:id="rId389"/>
        </w:object>
      </w:r>
      <w:r>
        <w:t>上．</w:t>
      </w:r>
    </w:p>
    <w:p w:rsidR="008878CA" w:rsidRDefault="00745384">
      <w:pPr>
        <w:spacing w:line="360" w:lineRule="auto"/>
        <w:jc w:val="left"/>
        <w:textAlignment w:val="center"/>
      </w:pPr>
      <w:r>
        <w:t>(1)</w:t>
      </w:r>
      <w:r>
        <w:t>设</w:t>
      </w:r>
      <w:r w:rsidR="00846237">
        <w:object w:dxaOrig="1584" w:dyaOrig="356">
          <v:shape id="_x0000_i1236" type="#_x0000_t75" alt="eqIdb73464f0e00ff8c68fadbf05812669c7" style="width:79.2pt;height:17.7pt" o:ole="">
            <v:imagedata r:id="rId390" o:title="eqIdb73464f0e00ff8c68fadbf05812669c7"/>
          </v:shape>
          <o:OLEObject Type="Embed" ProgID="Equation.DSMT4" ShapeID="_x0000_i1236" DrawAspect="Content" ObjectID="_1776838817" r:id="rId391"/>
        </w:object>
      </w:r>
      <w:r>
        <w:t>，矩形</w:t>
      </w:r>
      <w:r w:rsidR="00846237">
        <w:object w:dxaOrig="669" w:dyaOrig="246">
          <v:shape id="_x0000_i1237" type="#_x0000_t75" alt="eqId611f100dcfa7803db6eb233e2e7f2dab" style="width:33.8pt;height:12.2pt" o:ole="">
            <v:imagedata r:id="rId380" o:title="eqId611f100dcfa7803db6eb233e2e7f2dab"/>
          </v:shape>
          <o:OLEObject Type="Embed" ProgID="Equation.DSMT4" ShapeID="_x0000_i1237" DrawAspect="Content" ObjectID="_1776838818" r:id="rId392"/>
        </w:object>
      </w:r>
      <w:r>
        <w:t>的周长为</w:t>
      </w:r>
      <w:r w:rsidR="00846237">
        <w:object w:dxaOrig="194" w:dyaOrig="238">
          <v:shape id="_x0000_i1238" type="#_x0000_t75" alt="eqIdd053b14c8588eee2acbbe44fc37a6886" style="width:9.4pt;height:11.65pt" o:ole="">
            <v:imagedata r:id="rId393" o:title="eqIdd053b14c8588eee2acbbe44fc37a6886"/>
          </v:shape>
          <o:OLEObject Type="Embed" ProgID="Equation.DSMT4" ShapeID="_x0000_i1238" DrawAspect="Content" ObjectID="_1776838819" r:id="rId394"/>
        </w:object>
      </w:r>
      <w:r>
        <w:t>，求</w:t>
      </w:r>
      <w:r w:rsidR="00846237">
        <w:object w:dxaOrig="194" w:dyaOrig="238">
          <v:shape id="_x0000_i1239" type="#_x0000_t75" alt="eqIdd053b14c8588eee2acbbe44fc37a6886" style="width:9.4pt;height:11.65pt" o:ole="">
            <v:imagedata r:id="rId393" o:title="eqIdd053b14c8588eee2acbbe44fc37a6886"/>
          </v:shape>
          <o:OLEObject Type="Embed" ProgID="Equation.DSMT4" ShapeID="_x0000_i1239" DrawAspect="Content" ObjectID="_1776838820" r:id="rId395"/>
        </w:object>
      </w:r>
      <w:r>
        <w:t>关于</w:t>
      </w:r>
      <w:r w:rsidR="00846237">
        <w:object w:dxaOrig="176" w:dyaOrig="190">
          <v:shape id="_x0000_i1240" type="#_x0000_t75" alt="eqId81dea63b8ce3e51adf66cf7b9982a248" style="width:8.85pt;height:9.4pt" o:ole="">
            <v:imagedata r:id="rId396" o:title="eqId81dea63b8ce3e51adf66cf7b9982a248"/>
          </v:shape>
          <o:OLEObject Type="Embed" ProgID="Equation.DSMT4" ShapeID="_x0000_i1240" DrawAspect="Content" ObjectID="_1776838821" r:id="rId397"/>
        </w:object>
      </w:r>
      <w:r>
        <w:t>的函数解析式；</w:t>
      </w:r>
    </w:p>
    <w:p w:rsidR="008878CA" w:rsidRDefault="00DB3B2D">
      <w:pPr>
        <w:spacing w:line="360" w:lineRule="auto"/>
        <w:jc w:val="left"/>
        <w:textAlignment w:val="center"/>
      </w:pPr>
      <w:r>
        <w:rPr>
          <w:rFonts w:eastAsia="Times New Roman"/>
          <w:noProof/>
          <w:kern w:val="0"/>
          <w:sz w:val="24"/>
          <w:szCs w:val="24"/>
        </w:rPr>
        <w:drawing>
          <wp:anchor distT="0" distB="0" distL="114300" distR="114300" simplePos="0" relativeHeight="251721216" behindDoc="0" locked="0" layoutInCell="1" allowOverlap="1">
            <wp:simplePos x="0" y="0"/>
            <wp:positionH relativeFrom="column">
              <wp:posOffset>3917133</wp:posOffset>
            </wp:positionH>
            <wp:positionV relativeFrom="paragraph">
              <wp:posOffset>210639</wp:posOffset>
            </wp:positionV>
            <wp:extent cx="1800225" cy="1509505"/>
            <wp:effectExtent l="0" t="0" r="0" b="0"/>
            <wp:wrapSquare wrapText="bothSides"/>
            <wp:docPr id="100041" name="图片 100041" descr="@@@60122e0e-9ab3-4772-b7aa-a7de9ed9d3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3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00225" cy="1509505"/>
                    </a:xfrm>
                    <a:prstGeom prst="rect">
                      <a:avLst/>
                    </a:prstGeom>
                  </pic:spPr>
                </pic:pic>
              </a:graphicData>
            </a:graphic>
          </wp:anchor>
        </w:drawing>
      </w:r>
      <w:r>
        <w:t>(2)</w:t>
      </w:r>
      <w:r>
        <w:t>当</w:t>
      </w:r>
      <w:r>
        <w:object w:dxaOrig="669" w:dyaOrig="246">
          <v:shape id="_x0000_i1241" type="#_x0000_t75" alt="eqId611f100dcfa7803db6eb233e2e7f2dab" style="width:33.8pt;height:12.2pt" o:ole="">
            <v:imagedata r:id="rId380" o:title="eqId611f100dcfa7803db6eb233e2e7f2dab"/>
          </v:shape>
          <o:OLEObject Type="Embed" ProgID="Equation.DSMT4" ShapeID="_x0000_i1241" DrawAspect="Content" ObjectID="_1776838822" r:id="rId399"/>
        </w:object>
      </w:r>
      <w:r>
        <w:t>为正方形时，求</w:t>
      </w:r>
      <w:r>
        <w:object w:dxaOrig="352" w:dyaOrig="217">
          <v:shape id="_x0000_i1242" type="#_x0000_t75" alt="eqId49b50357a6545cae8348e3059312f520" style="width:17.7pt;height:11.1pt" o:ole="">
            <v:imagedata r:id="rId400" o:title="eqId49b50357a6545cae8348e3059312f520"/>
          </v:shape>
          <o:OLEObject Type="Embed" ProgID="Equation.DSMT4" ShapeID="_x0000_i1242" DrawAspect="Content" ObjectID="_1776838823" r:id="rId401"/>
        </w:object>
      </w:r>
      <w:r>
        <w:t>的长度．</w:t>
      </w: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DB3B2D" w:rsidRDefault="00DB3B2D">
      <w:pPr>
        <w:spacing w:line="360" w:lineRule="auto"/>
        <w:jc w:val="left"/>
        <w:textAlignment w:val="center"/>
      </w:pPr>
    </w:p>
    <w:p w:rsidR="00CF7E37" w:rsidRDefault="00CF7E37">
      <w:pPr>
        <w:spacing w:line="360" w:lineRule="auto"/>
        <w:jc w:val="left"/>
        <w:textAlignment w:val="center"/>
      </w:pPr>
    </w:p>
    <w:p w:rsidR="008878CA" w:rsidRDefault="00745384">
      <w:pPr>
        <w:spacing w:line="360" w:lineRule="auto"/>
        <w:jc w:val="left"/>
        <w:textAlignment w:val="center"/>
      </w:pPr>
      <w:r>
        <w:lastRenderedPageBreak/>
        <w:t>25</w:t>
      </w:r>
      <w:r>
        <w:t>．如图，在矩形</w:t>
      </w:r>
      <w:r w:rsidR="00846237">
        <w:object w:dxaOrig="633" w:dyaOrig="251">
          <v:shape id="_x0000_i1243" type="#_x0000_t75" alt="eqId5cb3f9a5da641be35117fd35ba07a6aa" style="width:31.55pt;height:12.2pt" o:ole="">
            <v:imagedata r:id="rId128" o:title="eqId5cb3f9a5da641be35117fd35ba07a6aa"/>
          </v:shape>
          <o:OLEObject Type="Embed" ProgID="Equation.DSMT4" ShapeID="_x0000_i1243" DrawAspect="Content" ObjectID="_1776838824" r:id="rId402"/>
        </w:object>
      </w:r>
      <w:r>
        <w:t>中，</w:t>
      </w:r>
      <w:r w:rsidR="00846237">
        <w:object w:dxaOrig="1619" w:dyaOrig="322">
          <v:shape id="_x0000_i1244" type="#_x0000_t75" alt="eqIdf1cf954378eca1e0383020c48bbf905c" style="width:80.85pt;height:16.05pt" o:ole="">
            <v:imagedata r:id="rId403" o:title="eqIdf1cf954378eca1e0383020c48bbf905c"/>
          </v:shape>
          <o:OLEObject Type="Embed" ProgID="Equation.DSMT4" ShapeID="_x0000_i1244" DrawAspect="Content" ObjectID="_1776838825" r:id="rId404"/>
        </w:object>
      </w:r>
      <w:r>
        <w:t>，点</w:t>
      </w:r>
      <w:r>
        <w:rPr>
          <w:rFonts w:eastAsia="Times New Roman"/>
          <w:i/>
        </w:rPr>
        <w:t>E</w:t>
      </w:r>
      <w:r>
        <w:t>为射线</w:t>
      </w:r>
      <w:r w:rsidR="00846237">
        <w:object w:dxaOrig="334" w:dyaOrig="227">
          <v:shape id="_x0000_i1245" type="#_x0000_t75" alt="eqId41ff8c8d239cc12ddc3a899e9f054aa9" style="width:16.6pt;height:11.1pt" o:ole="">
            <v:imagedata r:id="rId405" o:title="eqId41ff8c8d239cc12ddc3a899e9f054aa9"/>
          </v:shape>
          <o:OLEObject Type="Embed" ProgID="Equation.DSMT4" ShapeID="_x0000_i1245" DrawAspect="Content" ObjectID="_1776838826" r:id="rId406"/>
        </w:object>
      </w:r>
      <w:r>
        <w:t>上一点（点</w:t>
      </w:r>
      <w:r>
        <w:rPr>
          <w:rFonts w:eastAsia="Times New Roman"/>
          <w:i/>
        </w:rPr>
        <w:t>E</w:t>
      </w:r>
      <w:r>
        <w:t>不与点</w:t>
      </w:r>
      <w:r>
        <w:rPr>
          <w:rFonts w:eastAsia="Times New Roman"/>
          <w:i/>
        </w:rPr>
        <w:t>B</w:t>
      </w:r>
      <w:r>
        <w:t>重合），将</w:t>
      </w:r>
      <w:r w:rsidR="00B125D3">
        <w:object w:dxaOrig="700" w:dyaOrig="279">
          <v:shape id="_x0000_i1932" type="#_x0000_t75" alt="eqIdbbfa1a2af7e38d33634c462300df381f" style="width:34.9pt;height:14.4pt" o:ole="">
            <v:imagedata r:id="rId407" o:title=""/>
          </v:shape>
          <o:OLEObject Type="Embed" ProgID="Equation.DSMT4" ShapeID="_x0000_i1932" DrawAspect="Content" ObjectID="_1776838827" r:id="rId408"/>
        </w:object>
      </w:r>
      <w:r>
        <w:t>沿</w:t>
      </w:r>
      <w:r w:rsidR="00846237">
        <w:object w:dxaOrig="352" w:dyaOrig="247">
          <v:shape id="_x0000_i1246" type="#_x0000_t75" alt="eqId9171484a68c84cad91e4f2233392f600" style="width:17.7pt;height:12.2pt" o:ole="">
            <v:imagedata r:id="rId409" o:title="eqId9171484a68c84cad91e4f2233392f600"/>
          </v:shape>
          <o:OLEObject Type="Embed" ProgID="Equation.DSMT4" ShapeID="_x0000_i1246" DrawAspect="Content" ObjectID="_1776838828" r:id="rId410"/>
        </w:object>
      </w:r>
      <w:r>
        <w:t>折叠，得到</w:t>
      </w:r>
      <w:r w:rsidR="00846237">
        <w:object w:dxaOrig="686" w:dyaOrig="245">
          <v:shape id="_x0000_i1247" type="#_x0000_t75" alt="eqId1c384685fc5cc1bb112dc6a50ab394f7" style="width:34.35pt;height:12.2pt" o:ole="">
            <v:imagedata r:id="rId411" o:title="eqId1c384685fc5cc1bb112dc6a50ab394f7"/>
          </v:shape>
          <o:OLEObject Type="Embed" ProgID="Equation.DSMT4" ShapeID="_x0000_i1247" DrawAspect="Content" ObjectID="_1776838829" r:id="rId412"/>
        </w:object>
      </w:r>
      <w:r>
        <w:t>，点</w:t>
      </w:r>
      <w:r>
        <w:rPr>
          <w:rFonts w:eastAsia="Times New Roman"/>
          <w:i/>
        </w:rPr>
        <w:t>P</w:t>
      </w:r>
      <w:r>
        <w:t>为线段</w:t>
      </w:r>
      <w:r w:rsidR="00846237">
        <w:object w:dxaOrig="352" w:dyaOrig="247">
          <v:shape id="_x0000_i1248" type="#_x0000_t75" alt="eqId862730f28c12750ebea0af5edcac5fef" style="width:17.7pt;height:12.2pt" o:ole="">
            <v:imagedata r:id="rId413" o:title="eqId862730f28c12750ebea0af5edcac5fef"/>
          </v:shape>
          <o:OLEObject Type="Embed" ProgID="Equation.DSMT4" ShapeID="_x0000_i1248" DrawAspect="Content" ObjectID="_1776838830" r:id="rId414"/>
        </w:object>
      </w:r>
      <w:r>
        <w:t>上一点，再将</w:t>
      </w:r>
      <w:r w:rsidR="00846237">
        <w:object w:dxaOrig="651" w:dyaOrig="252">
          <v:shape id="_x0000_i1249" type="#_x0000_t75" alt="eqIdfc4cd7c59e65d066440205914db41f60" style="width:32.7pt;height:12.75pt" o:ole="">
            <v:imagedata r:id="rId415" o:title="eqIdfc4cd7c59e65d066440205914db41f60"/>
          </v:shape>
          <o:OLEObject Type="Embed" ProgID="Equation.DSMT4" ShapeID="_x0000_i1249" DrawAspect="Content" ObjectID="_1776838831" r:id="rId416"/>
        </w:object>
      </w:r>
      <w:r>
        <w:t>沿</w:t>
      </w:r>
      <w:r w:rsidR="00846237">
        <w:object w:dxaOrig="334" w:dyaOrig="227">
          <v:shape id="_x0000_i1250" type="#_x0000_t75" alt="eqIdaf6cd332590b9eb4032b51a39134d219" style="width:16.6pt;height:11.1pt" o:ole="">
            <v:imagedata r:id="rId417" o:title="eqIdaf6cd332590b9eb4032b51a39134d219"/>
          </v:shape>
          <o:OLEObject Type="Embed" ProgID="Equation.DSMT4" ShapeID="_x0000_i1250" DrawAspect="Content" ObjectID="_1776838832" r:id="rId418"/>
        </w:object>
      </w:r>
      <w:r>
        <w:t>折叠，得到</w:t>
      </w:r>
      <w:r w:rsidR="00846237">
        <w:object w:dxaOrig="668" w:dyaOrig="249">
          <v:shape id="_x0000_i1251" type="#_x0000_t75" alt="eqIdd9f9f6c7d14b7be2b0c7d1267c9ca740" style="width:33.8pt;height:12.2pt" o:ole="">
            <v:imagedata r:id="rId419" o:title="eqIdd9f9f6c7d14b7be2b0c7d1267c9ca740"/>
          </v:shape>
          <o:OLEObject Type="Embed" ProgID="Equation.DSMT4" ShapeID="_x0000_i1251" DrawAspect="Content" ObjectID="_1776838833" r:id="rId420"/>
        </w:object>
      </w:r>
      <w:r>
        <w:t>，</w:t>
      </w:r>
      <w:r w:rsidR="00846237">
        <w:object w:dxaOrig="369" w:dyaOrig="250">
          <v:shape id="_x0000_i1252" type="#_x0000_t75" alt="eqId5c01046a8c69535ba70589e1be81fc73" style="width:18.3pt;height:12.2pt" o:ole="">
            <v:imagedata r:id="rId421" o:title="eqId5c01046a8c69535ba70589e1be81fc73"/>
          </v:shape>
          <o:OLEObject Type="Embed" ProgID="Equation.DSMT4" ShapeID="_x0000_i1252" DrawAspect="Content" ObjectID="_1776838834" r:id="rId422"/>
        </w:object>
      </w:r>
      <w:r>
        <w:t>的延长线与边</w:t>
      </w:r>
      <w:r w:rsidR="00846237">
        <w:object w:dxaOrig="352" w:dyaOrig="247">
          <v:shape id="_x0000_i1253" type="#_x0000_t75" alt="eqId764509115979e9958101808383672ec0" style="width:17.7pt;height:12.2pt" o:ole="">
            <v:imagedata r:id="rId99" o:title="eqId764509115979e9958101808383672ec0"/>
          </v:shape>
          <o:OLEObject Type="Embed" ProgID="Equation.DSMT4" ShapeID="_x0000_i1253" DrawAspect="Content" ObjectID="_1776838835" r:id="rId423"/>
        </w:object>
      </w:r>
      <w:r>
        <w:t>相交于点</w:t>
      </w:r>
      <w:r>
        <w:rPr>
          <w:rFonts w:eastAsia="Times New Roman"/>
          <w:i/>
        </w:rPr>
        <w:t>Q</w:t>
      </w:r>
      <w:r>
        <w:t>．</w:t>
      </w:r>
    </w:p>
    <w:p w:rsidR="008878CA" w:rsidRDefault="00745384">
      <w:pPr>
        <w:spacing w:line="360" w:lineRule="auto"/>
        <w:jc w:val="left"/>
        <w:textAlignment w:val="center"/>
      </w:pPr>
      <w:r>
        <w:rPr>
          <w:rFonts w:eastAsia="Times New Roman"/>
          <w:kern w:val="0"/>
          <w:sz w:val="24"/>
          <w:szCs w:val="24"/>
        </w:rPr>
        <w:t> </w:t>
      </w:r>
      <w:r>
        <w:t>(1)</w:t>
      </w:r>
      <w:r>
        <w:t>如图</w:t>
      </w:r>
      <w:r>
        <w:t>1</w:t>
      </w:r>
      <w:r>
        <w:t>，连接</w:t>
      </w:r>
      <w:r w:rsidR="00846237">
        <w:object w:dxaOrig="352" w:dyaOrig="274">
          <v:shape id="_x0000_i1254" type="#_x0000_t75" alt="eqIdeae75d6a094ba5e9369cb8b019010bb8" style="width:17.7pt;height:13.85pt" o:ole="">
            <v:imagedata r:id="rId424" o:title="eqIdeae75d6a094ba5e9369cb8b019010bb8"/>
          </v:shape>
          <o:OLEObject Type="Embed" ProgID="Equation.DSMT4" ShapeID="_x0000_i1254" DrawAspect="Content" ObjectID="_1776838836" r:id="rId425"/>
        </w:object>
      </w:r>
      <w:r>
        <w:t>，求证：</w:t>
      </w:r>
      <w:r w:rsidR="00846237">
        <w:object w:dxaOrig="862" w:dyaOrig="284">
          <v:shape id="_x0000_i1255" type="#_x0000_t75" alt="eqId3ca30c22c6f14a54c13f08e313df85d0" style="width:43.2pt;height:14.4pt" o:ole="">
            <v:imagedata r:id="rId426" o:title="eqId3ca30c22c6f14a54c13f08e313df85d0"/>
          </v:shape>
          <o:OLEObject Type="Embed" ProgID="Equation.DSMT4" ShapeID="_x0000_i1255" DrawAspect="Content" ObjectID="_1776838837" r:id="rId427"/>
        </w:object>
      </w:r>
      <w:r>
        <w:t>．</w:t>
      </w:r>
    </w:p>
    <w:p w:rsidR="008878CA" w:rsidRDefault="00745384">
      <w:pPr>
        <w:spacing w:line="360" w:lineRule="auto"/>
        <w:jc w:val="left"/>
        <w:textAlignment w:val="center"/>
      </w:pPr>
      <w:r>
        <w:t>(2)</w:t>
      </w:r>
      <w:r>
        <w:t>如图</w:t>
      </w:r>
      <w:r>
        <w:t>2</w:t>
      </w:r>
      <w:r>
        <w:t>，当点</w:t>
      </w:r>
      <w:r>
        <w:rPr>
          <w:rFonts w:eastAsia="Times New Roman"/>
          <w:i/>
        </w:rPr>
        <w:t>E</w:t>
      </w:r>
      <w:r>
        <w:t>与点</w:t>
      </w:r>
      <w:r>
        <w:rPr>
          <w:rFonts w:eastAsia="Times New Roman"/>
          <w:i/>
        </w:rPr>
        <w:t>A</w:t>
      </w:r>
      <w:r>
        <w:t>重合时，若点</w:t>
      </w:r>
      <w:r>
        <w:rPr>
          <w:rFonts w:eastAsia="Times New Roman"/>
          <w:i/>
        </w:rPr>
        <w:t>G</w:t>
      </w:r>
      <w:r>
        <w:t>落在边</w:t>
      </w:r>
      <w:r w:rsidR="00846237">
        <w:object w:dxaOrig="369" w:dyaOrig="224">
          <v:shape id="_x0000_i1256" type="#_x0000_t75" alt="eqId88929f4ba0851730d5f941d426b87548" style="width:18.3pt;height:11.1pt" o:ole="">
            <v:imagedata r:id="rId428" o:title="eqId88929f4ba0851730d5f941d426b87548"/>
          </v:shape>
          <o:OLEObject Type="Embed" ProgID="Equation.DSMT4" ShapeID="_x0000_i1256" DrawAspect="Content" ObjectID="_1776838838" r:id="rId429"/>
        </w:object>
      </w:r>
      <w:r>
        <w:t>上，连接</w:t>
      </w:r>
      <w:r w:rsidR="00846237">
        <w:object w:dxaOrig="827" w:dyaOrig="249">
          <v:shape id="_x0000_i1257" type="#_x0000_t75" alt="eqId961f89e07dafeb93b3bbc1ebcc522eb3" style="width:41pt;height:12.2pt" o:ole="">
            <v:imagedata r:id="rId430" o:title="eqId961f89e07dafeb93b3bbc1ebcc522eb3"/>
          </v:shape>
          <o:OLEObject Type="Embed" ProgID="Equation.DSMT4" ShapeID="_x0000_i1257" DrawAspect="Content" ObjectID="_1776838839" r:id="rId431"/>
        </w:object>
      </w:r>
      <w:r>
        <w:t>与</w:t>
      </w:r>
      <w:r w:rsidR="00846237">
        <w:object w:dxaOrig="352" w:dyaOrig="221">
          <v:shape id="_x0000_i1258" type="#_x0000_t75" alt="eqId8c4eccda4edcee29a5f15609e85106df" style="width:17.7pt;height:11.1pt" o:ole="">
            <v:imagedata r:id="rId432" o:title="eqId8c4eccda4edcee29a5f15609e85106df"/>
          </v:shape>
          <o:OLEObject Type="Embed" ProgID="Equation.DSMT4" ShapeID="_x0000_i1258" DrawAspect="Content" ObjectID="_1776838840" r:id="rId433"/>
        </w:object>
      </w:r>
      <w:r>
        <w:t>相交于点</w:t>
      </w:r>
      <w:r>
        <w:rPr>
          <w:rFonts w:eastAsia="Times New Roman"/>
          <w:i/>
        </w:rPr>
        <w:t>M</w:t>
      </w:r>
      <w:r>
        <w:t>，与</w:t>
      </w:r>
      <w:r w:rsidR="00846237">
        <w:object w:dxaOrig="352" w:dyaOrig="274">
          <v:shape id="_x0000_i1259" type="#_x0000_t75" alt="eqIde430f13f42cf2d44aa0f0e20b959684f" style="width:17.7pt;height:13.85pt" o:ole="">
            <v:imagedata r:id="rId434" o:title="eqIde430f13f42cf2d44aa0f0e20b959684f"/>
          </v:shape>
          <o:OLEObject Type="Embed" ProgID="Equation.DSMT4" ShapeID="_x0000_i1259" DrawAspect="Content" ObjectID="_1776838841" r:id="rId435"/>
        </w:object>
      </w:r>
      <w:r>
        <w:t>相交于点</w:t>
      </w:r>
      <w:r>
        <w:rPr>
          <w:rFonts w:eastAsia="Times New Roman"/>
          <w:i/>
        </w:rPr>
        <w:t>N</w:t>
      </w:r>
      <w:r>
        <w:t>，求</w:t>
      </w:r>
      <w:r w:rsidR="00846237">
        <w:object w:dxaOrig="404" w:dyaOrig="248">
          <v:shape id="_x0000_i1260" type="#_x0000_t75" alt="eqIdaa29fe6cd9eb51c184f6299d437375cb" style="width:20.5pt;height:12.2pt" o:ole="">
            <v:imagedata r:id="rId436" o:title="eqIdaa29fe6cd9eb51c184f6299d437375cb"/>
          </v:shape>
          <o:OLEObject Type="Embed" ProgID="Equation.DSMT4" ShapeID="_x0000_i1260" DrawAspect="Content" ObjectID="_1776838842" r:id="rId437"/>
        </w:object>
      </w:r>
      <w:r>
        <w:t>的长．</w:t>
      </w:r>
    </w:p>
    <w:p w:rsidR="008878CA" w:rsidRDefault="00745384">
      <w:pPr>
        <w:spacing w:line="360" w:lineRule="auto"/>
        <w:jc w:val="left"/>
        <w:textAlignment w:val="center"/>
      </w:pPr>
      <w:r>
        <w:t>(3)</w:t>
      </w:r>
      <w:r>
        <w:t>若点</w:t>
      </w:r>
      <w:r>
        <w:rPr>
          <w:rFonts w:eastAsia="Times New Roman"/>
          <w:i/>
        </w:rPr>
        <w:t>G</w:t>
      </w:r>
      <w:r>
        <w:t>落在边</w:t>
      </w:r>
      <w:r w:rsidR="00846237">
        <w:object w:dxaOrig="369" w:dyaOrig="224">
          <v:shape id="_x0000_i1261" type="#_x0000_t75" alt="eqId88929f4ba0851730d5f941d426b87548" style="width:18.3pt;height:11.1pt" o:ole="">
            <v:imagedata r:id="rId428" o:title="eqId88929f4ba0851730d5f941d426b87548"/>
          </v:shape>
          <o:OLEObject Type="Embed" ProgID="Equation.DSMT4" ShapeID="_x0000_i1261" DrawAspect="Content" ObjectID="_1776838843" r:id="rId438"/>
        </w:object>
      </w:r>
      <w:r>
        <w:t>上，且</w:t>
      </w:r>
      <w:r w:rsidR="00846237">
        <w:object w:dxaOrig="1003" w:dyaOrig="543">
          <v:shape id="_x0000_i1262" type="#_x0000_t75" alt="eqId2fa942d8d27ae79ef5ae99ba30f74af0" style="width:50.4pt;height:27.15pt" o:ole="">
            <v:imagedata r:id="rId439" o:title="eqId2fa942d8d27ae79ef5ae99ba30f74af0"/>
          </v:shape>
          <o:OLEObject Type="Embed" ProgID="Equation.DSMT4" ShapeID="_x0000_i1262" DrawAspect="Content" ObjectID="_1776838844" r:id="rId440"/>
        </w:object>
      </w:r>
      <w:r>
        <w:t>，</w:t>
      </w:r>
      <w:r w:rsidR="00846237">
        <w:object w:dxaOrig="334" w:dyaOrig="254">
          <v:shape id="_x0000_i1263" type="#_x0000_t75" alt="eqIda6b41d4070854edfaa24071137b314cb" style="width:16.6pt;height:12.75pt" o:ole="">
            <v:imagedata r:id="rId441" o:title="eqIda6b41d4070854edfaa24071137b314cb"/>
          </v:shape>
          <o:OLEObject Type="Embed" ProgID="Equation.DSMT4" ShapeID="_x0000_i1263" DrawAspect="Content" ObjectID="_1776838845" r:id="rId442"/>
        </w:object>
      </w:r>
      <w:r>
        <w:t>所在直线与</w:t>
      </w:r>
      <w:r w:rsidR="00846237">
        <w:object w:dxaOrig="369" w:dyaOrig="224">
          <v:shape id="_x0000_i1264" type="#_x0000_t75" alt="eqId88929f4ba0851730d5f941d426b87548" style="width:18.3pt;height:11.1pt" o:ole="">
            <v:imagedata r:id="rId428" o:title="eqId88929f4ba0851730d5f941d426b87548"/>
          </v:shape>
          <o:OLEObject Type="Embed" ProgID="Equation.DSMT4" ShapeID="_x0000_i1264" DrawAspect="Content" ObjectID="_1776838846" r:id="rId443"/>
        </w:object>
      </w:r>
      <w:r>
        <w:t>所在直线相交于点</w:t>
      </w:r>
      <w:r>
        <w:rPr>
          <w:rFonts w:eastAsia="Times New Roman"/>
          <w:i/>
        </w:rPr>
        <w:t>H</w:t>
      </w:r>
      <w:r>
        <w:t>：</w:t>
      </w:r>
    </w:p>
    <w:p w:rsidR="008878CA" w:rsidRDefault="00745384">
      <w:pPr>
        <w:spacing w:line="360" w:lineRule="auto"/>
        <w:jc w:val="left"/>
        <w:textAlignment w:val="center"/>
      </w:pPr>
      <w:r>
        <w:t>①</w:t>
      </w:r>
      <w:r>
        <w:t>如图</w:t>
      </w:r>
      <w:r>
        <w:t>3</w:t>
      </w:r>
      <w:r>
        <w:t>，当点</w:t>
      </w:r>
      <w:r>
        <w:rPr>
          <w:rFonts w:eastAsia="Times New Roman"/>
          <w:i/>
        </w:rPr>
        <w:t>E</w:t>
      </w:r>
      <w:r>
        <w:t>在线段</w:t>
      </w:r>
      <w:r w:rsidR="00846237">
        <w:object w:dxaOrig="334" w:dyaOrig="227">
          <v:shape id="_x0000_i1265" type="#_x0000_t75" alt="eqId41ff8c8d239cc12ddc3a899e9f054aa9" style="width:16.6pt;height:11.1pt" o:ole="">
            <v:imagedata r:id="rId405" o:title="eqId41ff8c8d239cc12ddc3a899e9f054aa9"/>
          </v:shape>
          <o:OLEObject Type="Embed" ProgID="Equation.DSMT4" ShapeID="_x0000_i1265" DrawAspect="Content" ObjectID="_1776838847" r:id="rId444"/>
        </w:object>
      </w:r>
      <w:r>
        <w:t>延长线上时，求</w:t>
      </w:r>
      <w:r w:rsidR="00846237">
        <w:object w:dxaOrig="387" w:dyaOrig="253">
          <v:shape id="_x0000_i1266" type="#_x0000_t75" alt="eqIddb2b52fbf3015f78f9fc9047be17ea18" style="width:19.4pt;height:12.75pt" o:ole="">
            <v:imagedata r:id="rId445" o:title="eqIddb2b52fbf3015f78f9fc9047be17ea18"/>
          </v:shape>
          <o:OLEObject Type="Embed" ProgID="Equation.DSMT4" ShapeID="_x0000_i1266" DrawAspect="Content" ObjectID="_1776838848" r:id="rId446"/>
        </w:object>
      </w:r>
      <w:r>
        <w:t>的长；</w:t>
      </w:r>
    </w:p>
    <w:p w:rsidR="00DB3B2D" w:rsidRDefault="00745384" w:rsidP="00DB3B2D">
      <w:pPr>
        <w:spacing w:line="360" w:lineRule="auto"/>
        <w:jc w:val="left"/>
        <w:textAlignment w:val="center"/>
      </w:pPr>
      <w:r>
        <w:t>②</w:t>
      </w:r>
      <w:r>
        <w:t>当点</w:t>
      </w:r>
      <w:r>
        <w:rPr>
          <w:rFonts w:eastAsia="Times New Roman"/>
          <w:i/>
        </w:rPr>
        <w:t>E</w:t>
      </w:r>
      <w:r>
        <w:t>在线段</w:t>
      </w:r>
      <w:r w:rsidR="00846237">
        <w:object w:dxaOrig="352" w:dyaOrig="221">
          <v:shape id="_x0000_i1267" type="#_x0000_t75" alt="eqIdb79dd200766db27fb90d6bd1992cf658" style="width:17.7pt;height:11.1pt" o:ole="">
            <v:imagedata r:id="rId447" o:title="eqIdb79dd200766db27fb90d6bd1992cf658"/>
          </v:shape>
          <o:OLEObject Type="Embed" ProgID="Equation.DSMT4" ShapeID="_x0000_i1267" DrawAspect="Content" ObjectID="_1776838849" r:id="rId448"/>
        </w:object>
      </w:r>
      <w:r>
        <w:t>上时，请直接写出</w:t>
      </w:r>
      <w:r w:rsidR="00846237">
        <w:object w:dxaOrig="387" w:dyaOrig="253">
          <v:shape id="_x0000_i1268" type="#_x0000_t75" alt="eqIddb2b52fbf3015f78f9fc9047be17ea18" style="width:19.4pt;height:12.75pt" o:ole="">
            <v:imagedata r:id="rId445" o:title="eqIddb2b52fbf3015f78f9fc9047be17ea18"/>
          </v:shape>
          <o:OLEObject Type="Embed" ProgID="Equation.DSMT4" ShapeID="_x0000_i1268" DrawAspect="Content" ObjectID="_1776838850" r:id="rId449"/>
        </w:object>
      </w:r>
      <w:r>
        <w:t>的长</w:t>
      </w:r>
      <w:r w:rsidR="00DB3B2D">
        <w:rPr>
          <w:rFonts w:hint="eastAsia"/>
        </w:rPr>
        <w:t>为</w:t>
      </w:r>
      <w:r w:rsidR="00DB3B2D">
        <w:rPr>
          <w:rFonts w:hint="eastAsia"/>
        </w:rPr>
        <w:t>_____________</w:t>
      </w:r>
      <w:r>
        <w:t>．</w:t>
      </w:r>
    </w:p>
    <w:p w:rsidR="00DB3B2D" w:rsidRDefault="00DB3B2D" w:rsidP="00DB3B2D">
      <w:pPr>
        <w:spacing w:line="360" w:lineRule="auto"/>
        <w:jc w:val="left"/>
        <w:textAlignment w:val="center"/>
      </w:pPr>
      <w:r>
        <w:rPr>
          <w:rFonts w:eastAsia="Times New Roman"/>
          <w:noProof/>
          <w:kern w:val="0"/>
          <w:sz w:val="24"/>
          <w:szCs w:val="24"/>
        </w:rPr>
        <w:drawing>
          <wp:anchor distT="0" distB="0" distL="114300" distR="114300" simplePos="0" relativeHeight="251725312" behindDoc="0" locked="0" layoutInCell="1" allowOverlap="1">
            <wp:simplePos x="0" y="0"/>
            <wp:positionH relativeFrom="column">
              <wp:posOffset>2106930</wp:posOffset>
            </wp:positionH>
            <wp:positionV relativeFrom="paragraph">
              <wp:posOffset>130175</wp:posOffset>
            </wp:positionV>
            <wp:extent cx="4490085" cy="1804670"/>
            <wp:effectExtent l="0" t="0" r="5715" b="5080"/>
            <wp:wrapSquare wrapText="bothSides"/>
            <wp:docPr id="100043" name="图片 100043" descr="@@@1db39f3e-aa68-4e54-957b-784b5cc03f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4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490085" cy="1804670"/>
                    </a:xfrm>
                    <a:prstGeom prst="rect">
                      <a:avLst/>
                    </a:prstGeom>
                  </pic:spPr>
                </pic:pic>
              </a:graphicData>
            </a:graphic>
          </wp:anchor>
        </w:drawing>
      </w: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DB3B2D" w:rsidRDefault="00DB3B2D" w:rsidP="00DB3B2D">
      <w:pPr>
        <w:spacing w:line="360" w:lineRule="auto"/>
        <w:jc w:val="left"/>
        <w:textAlignment w:val="center"/>
      </w:pPr>
    </w:p>
    <w:p w:rsidR="00EF035E" w:rsidRPr="00043B54" w:rsidRDefault="00745384" w:rsidP="00DB3B2D">
      <w:pPr>
        <w:spacing w:line="360" w:lineRule="auto"/>
        <w:jc w:val="left"/>
        <w:textAlignment w:val="center"/>
        <w:rPr>
          <w:rFonts w:ascii="宋体" w:hAnsi="宋体" w:cs="宋体"/>
          <w:b/>
        </w:rPr>
      </w:pPr>
      <w:r w:rsidRPr="00043B54">
        <w:rPr>
          <w:rFonts w:ascii="宋体" w:hAnsi="宋体" w:cs="宋体"/>
          <w:b/>
        </w:rPr>
        <w:lastRenderedPageBreak/>
        <w:t>参考答案：</w:t>
      </w:r>
    </w:p>
    <w:p w:rsidR="008878CA" w:rsidRDefault="00745384">
      <w:pPr>
        <w:spacing w:line="360" w:lineRule="auto"/>
        <w:jc w:val="left"/>
        <w:textAlignment w:val="center"/>
      </w:pPr>
      <w:r>
        <w:t>1</w:t>
      </w:r>
      <w:r>
        <w:t>．</w:t>
      </w:r>
      <w:r>
        <w:t>B</w:t>
      </w:r>
    </w:p>
    <w:p w:rsidR="008878CA" w:rsidRDefault="00745384">
      <w:pPr>
        <w:spacing w:line="360" w:lineRule="auto"/>
        <w:jc w:val="left"/>
        <w:textAlignment w:val="center"/>
      </w:pPr>
      <w:r>
        <w:t>【分析】本题主要考查相似三角形的性质，根据相似三角形的面积比等于相似比的平方，即可求解．</w:t>
      </w:r>
    </w:p>
    <w:p w:rsidR="008878CA" w:rsidRDefault="00745384">
      <w:pPr>
        <w:spacing w:line="360" w:lineRule="auto"/>
        <w:jc w:val="left"/>
        <w:textAlignment w:val="center"/>
      </w:pPr>
      <w:r>
        <w:t>【详解】两个相似三角形的面积比为</w:t>
      </w:r>
      <w:r>
        <w:t>1</w:t>
      </w:r>
      <w:r>
        <w:t>：</w:t>
      </w:r>
      <w:r>
        <w:t>9</w:t>
      </w:r>
      <w:r>
        <w:t>，则它们的周长比为</w:t>
      </w:r>
      <w:r>
        <w:t>1</w:t>
      </w:r>
      <w:r>
        <w:t>：</w:t>
      </w:r>
      <w:r>
        <w:t>3</w:t>
      </w:r>
      <w:r>
        <w:t>，</w:t>
      </w:r>
    </w:p>
    <w:p w:rsidR="008878CA" w:rsidRDefault="00745384">
      <w:pPr>
        <w:spacing w:line="360" w:lineRule="auto"/>
        <w:jc w:val="left"/>
        <w:textAlignment w:val="center"/>
      </w:pPr>
      <w:r>
        <w:t>故选：</w:t>
      </w:r>
      <w:r>
        <w:t>B</w:t>
      </w:r>
      <w:r>
        <w:t>．</w:t>
      </w:r>
    </w:p>
    <w:p w:rsidR="008878CA" w:rsidRDefault="00745384">
      <w:pPr>
        <w:spacing w:line="360" w:lineRule="auto"/>
        <w:jc w:val="left"/>
        <w:textAlignment w:val="center"/>
      </w:pPr>
      <w:r>
        <w:t>2</w:t>
      </w:r>
      <w:r>
        <w:t>．</w:t>
      </w:r>
      <w:r>
        <w:t>C</w:t>
      </w:r>
    </w:p>
    <w:p w:rsidR="008878CA" w:rsidRDefault="00745384">
      <w:pPr>
        <w:spacing w:line="360" w:lineRule="auto"/>
        <w:jc w:val="left"/>
        <w:textAlignment w:val="center"/>
      </w:pPr>
      <w:r>
        <w:t>【分析】此题考查了成比例线段，若</w:t>
      </w:r>
      <w:r w:rsidR="00846237">
        <w:object w:dxaOrig="704" w:dyaOrig="252">
          <v:shape id="_x0000_i1269" type="#_x0000_t75" alt="eqIdfd68c14adb3cf12d8f77aec55a053284" style="width:34.9pt;height:12.75pt" o:ole="">
            <v:imagedata r:id="rId451" o:title="eqIdfd68c14adb3cf12d8f77aec55a053284"/>
          </v:shape>
          <o:OLEObject Type="Embed" ProgID="Equation.DSMT4" ShapeID="_x0000_i1269" DrawAspect="Content" ObjectID="_1776838851" r:id="rId452"/>
        </w:object>
      </w:r>
      <w:r>
        <w:t>，则</w:t>
      </w:r>
      <w:r>
        <w:rPr>
          <w:rFonts w:eastAsia="Times New Roman"/>
          <w:i/>
        </w:rPr>
        <w:t>a</w:t>
      </w:r>
      <w:r>
        <w:t>，</w:t>
      </w:r>
      <w:r>
        <w:rPr>
          <w:rFonts w:eastAsia="Times New Roman"/>
          <w:i/>
        </w:rPr>
        <w:t>b</w:t>
      </w:r>
      <w:r>
        <w:t>，</w:t>
      </w:r>
      <w:r>
        <w:rPr>
          <w:rFonts w:eastAsia="Times New Roman"/>
          <w:i/>
        </w:rPr>
        <w:t>c</w:t>
      </w:r>
      <w:r>
        <w:t>，</w:t>
      </w:r>
      <w:r>
        <w:rPr>
          <w:rFonts w:eastAsia="Times New Roman"/>
          <w:i/>
        </w:rPr>
        <w:t>d</w:t>
      </w:r>
      <w:r>
        <w:t>成比例，据此进行计算判断即可．</w:t>
      </w:r>
    </w:p>
    <w:p w:rsidR="008878CA" w:rsidRDefault="00745384">
      <w:pPr>
        <w:spacing w:line="360" w:lineRule="auto"/>
        <w:jc w:val="left"/>
        <w:textAlignment w:val="center"/>
      </w:pPr>
      <w:r>
        <w:t>【详解】解：</w:t>
      </w:r>
      <w:r>
        <w:t>A</w:t>
      </w:r>
      <w:r>
        <w:t>、</w:t>
      </w:r>
      <w:r w:rsidR="00846237">
        <w:object w:dxaOrig="898" w:dyaOrig="224">
          <v:shape id="_x0000_i1270" type="#_x0000_t75" alt="eqId429b49071969eab3f64e87a1fe00bdcd" style="width:44.85pt;height:11.1pt" o:ole="">
            <v:imagedata r:id="rId453" o:title="eqId429b49071969eab3f64e87a1fe00bdcd"/>
          </v:shape>
          <o:OLEObject Type="Embed" ProgID="Equation.DSMT4" ShapeID="_x0000_i1270" DrawAspect="Content" ObjectID="_1776838852" r:id="rId454"/>
        </w:object>
      </w:r>
      <w:r>
        <w:t>，故此选项中四条线段不成比例，不符合题意；</w:t>
      </w:r>
    </w:p>
    <w:p w:rsidR="008878CA" w:rsidRDefault="00745384">
      <w:pPr>
        <w:spacing w:line="360" w:lineRule="auto"/>
        <w:jc w:val="left"/>
        <w:textAlignment w:val="center"/>
      </w:pPr>
      <w:r>
        <w:t>B</w:t>
      </w:r>
      <w:r>
        <w:t>、</w:t>
      </w:r>
      <w:r w:rsidR="00846237">
        <w:object w:dxaOrig="1038" w:dyaOrig="253">
          <v:shape id="_x0000_i1271" type="#_x0000_t75" alt="eqIdce44595b3070bf99471bd1650d290eee" style="width:52.05pt;height:12.75pt" o:ole="">
            <v:imagedata r:id="rId455" o:title="eqIdce44595b3070bf99471bd1650d290eee"/>
          </v:shape>
          <o:OLEObject Type="Embed" ProgID="Equation.DSMT4" ShapeID="_x0000_i1271" DrawAspect="Content" ObjectID="_1776838853" r:id="rId456"/>
        </w:object>
      </w:r>
      <w:r>
        <w:t>，故此选项中四条线段不成比例，不符合题意；</w:t>
      </w:r>
    </w:p>
    <w:p w:rsidR="008878CA" w:rsidRDefault="00745384">
      <w:pPr>
        <w:spacing w:line="360" w:lineRule="auto"/>
        <w:jc w:val="left"/>
        <w:textAlignment w:val="center"/>
      </w:pPr>
      <w:r>
        <w:t>C</w:t>
      </w:r>
      <w:r>
        <w:t>、</w:t>
      </w:r>
      <w:r w:rsidR="00846237">
        <w:object w:dxaOrig="915" w:dyaOrig="225">
          <v:shape id="_x0000_i1272" type="#_x0000_t75" alt="eqId2e685050c2ad040a595664e6179530b2" style="width:45.95pt;height:11.1pt" o:ole="">
            <v:imagedata r:id="rId457" o:title="eqId2e685050c2ad040a595664e6179530b2"/>
          </v:shape>
          <o:OLEObject Type="Embed" ProgID="Equation.DSMT4" ShapeID="_x0000_i1272" DrawAspect="Content" ObjectID="_1776838854" r:id="rId458"/>
        </w:object>
      </w:r>
      <w:r>
        <w:t>，故此选项中四条线段成比例，符合题意；</w:t>
      </w:r>
    </w:p>
    <w:p w:rsidR="008878CA" w:rsidRDefault="00745384">
      <w:pPr>
        <w:spacing w:line="360" w:lineRule="auto"/>
        <w:jc w:val="left"/>
        <w:textAlignment w:val="center"/>
      </w:pPr>
      <w:r>
        <w:t>D</w:t>
      </w:r>
      <w:r>
        <w:t>、</w:t>
      </w:r>
      <w:r w:rsidR="00846237">
        <w:object w:dxaOrig="1020" w:dyaOrig="235">
          <v:shape id="_x0000_i1273" type="#_x0000_t75" alt="eqIdb2339750bb69f275989208e014ea7ed5" style="width:50.95pt;height:11.65pt" o:ole="">
            <v:imagedata r:id="rId459" o:title="eqIdb2339750bb69f275989208e014ea7ed5"/>
          </v:shape>
          <o:OLEObject Type="Embed" ProgID="Equation.DSMT4" ShapeID="_x0000_i1273" DrawAspect="Content" ObjectID="_1776838855" r:id="rId460"/>
        </w:object>
      </w:r>
      <w:r>
        <w:t>，故此选项中四条线段不成比例，不符合题意，</w:t>
      </w:r>
    </w:p>
    <w:p w:rsidR="008878CA" w:rsidRDefault="00745384">
      <w:pPr>
        <w:spacing w:line="360" w:lineRule="auto"/>
        <w:jc w:val="left"/>
        <w:textAlignment w:val="center"/>
      </w:pPr>
      <w:r>
        <w:t>故选：</w:t>
      </w:r>
      <w:r>
        <w:t>C</w:t>
      </w:r>
      <w:r>
        <w:t>．</w:t>
      </w:r>
    </w:p>
    <w:p w:rsidR="008878CA" w:rsidRDefault="00745384">
      <w:pPr>
        <w:spacing w:line="360" w:lineRule="auto"/>
        <w:jc w:val="left"/>
        <w:textAlignment w:val="center"/>
      </w:pPr>
      <w:r>
        <w:t>3</w:t>
      </w:r>
      <w:r>
        <w:t>．</w:t>
      </w:r>
      <w:r>
        <w:t>A</w:t>
      </w:r>
    </w:p>
    <w:p w:rsidR="008878CA" w:rsidRDefault="00745384">
      <w:pPr>
        <w:spacing w:line="360" w:lineRule="auto"/>
        <w:jc w:val="left"/>
        <w:textAlignment w:val="center"/>
      </w:pPr>
      <w:r>
        <w:t>【分析】本题考查了相似三角形的判定与性质综合，证</w:t>
      </w:r>
      <w:r w:rsidR="00846237">
        <w:object w:dxaOrig="1338" w:dyaOrig="246">
          <v:shape id="_x0000_i1274" type="#_x0000_t75" alt="eqIdd9715d63a9fad2081aae56ec3522442e" style="width:67pt;height:12.2pt" o:ole="">
            <v:imagedata r:id="rId461" o:title="eqIdd9715d63a9fad2081aae56ec3522442e"/>
          </v:shape>
          <o:OLEObject Type="Embed" ProgID="Equation.DSMT4" ShapeID="_x0000_i1274" DrawAspect="Content" ObjectID="_1776838856" r:id="rId462"/>
        </w:object>
      </w:r>
      <w:r>
        <w:t>，进而即可求解</w:t>
      </w:r>
      <w:r>
        <w:t>.</w:t>
      </w:r>
    </w:p>
    <w:p w:rsidR="008878CA" w:rsidRDefault="00745384">
      <w:pPr>
        <w:spacing w:line="360" w:lineRule="auto"/>
        <w:jc w:val="left"/>
        <w:textAlignment w:val="center"/>
      </w:pPr>
      <w:r>
        <w:t>【详解】解：</w:t>
      </w:r>
      <w:r>
        <w:t>∵</w:t>
      </w:r>
      <w:r w:rsidR="00846237">
        <w:object w:dxaOrig="915" w:dyaOrig="255">
          <v:shape id="_x0000_i1275" type="#_x0000_t75" alt="eqIdc436f108fd4921dae15ecff19270237e" style="width:45.95pt;height:12.75pt" o:ole="">
            <v:imagedata r:id="rId18" o:title="eqIdc436f108fd4921dae15ecff19270237e"/>
          </v:shape>
          <o:OLEObject Type="Embed" ProgID="Equation.DSMT4" ShapeID="_x0000_i1275" DrawAspect="Content" ObjectID="_1776838857" r:id="rId463"/>
        </w:object>
      </w:r>
      <w:r>
        <w:t>，</w:t>
      </w:r>
    </w:p>
    <w:p w:rsidR="008878CA" w:rsidRDefault="00745384">
      <w:pPr>
        <w:spacing w:line="360" w:lineRule="auto"/>
        <w:jc w:val="left"/>
        <w:textAlignment w:val="center"/>
      </w:pPr>
      <w:r>
        <w:t>∴</w:t>
      </w:r>
      <w:r w:rsidR="00846237">
        <w:object w:dxaOrig="1338" w:dyaOrig="246">
          <v:shape id="_x0000_i1276" type="#_x0000_t75" alt="eqIdd9715d63a9fad2081aae56ec3522442e" style="width:67pt;height:12.2pt" o:ole="">
            <v:imagedata r:id="rId461" o:title="eqIdd9715d63a9fad2081aae56ec3522442e"/>
          </v:shape>
          <o:OLEObject Type="Embed" ProgID="Equation.DSMT4" ShapeID="_x0000_i1276" DrawAspect="Content" ObjectID="_1776838858" r:id="rId464"/>
        </w:object>
      </w:r>
    </w:p>
    <w:p w:rsidR="008878CA" w:rsidRDefault="00745384">
      <w:pPr>
        <w:spacing w:line="360" w:lineRule="auto"/>
        <w:jc w:val="left"/>
        <w:textAlignment w:val="center"/>
      </w:pPr>
      <w:r>
        <w:t>∴</w:t>
      </w:r>
      <w:r w:rsidR="00846237">
        <w:object w:dxaOrig="1671" w:dyaOrig="245">
          <v:shape id="_x0000_i1277" type="#_x0000_t75" alt="eqId16e4f5a98052e5e7075b4dbb2705c278" style="width:83.65pt;height:12.2pt" o:ole="">
            <v:imagedata r:id="rId465" o:title="eqId16e4f5a98052e5e7075b4dbb2705c278"/>
          </v:shape>
          <o:OLEObject Type="Embed" ProgID="Equation.DSMT4" ShapeID="_x0000_i1277" DrawAspect="Content" ObjectID="_1776838859" r:id="rId466"/>
        </w:object>
      </w:r>
    </w:p>
    <w:p w:rsidR="008878CA" w:rsidRDefault="00745384">
      <w:pPr>
        <w:spacing w:line="360" w:lineRule="auto"/>
        <w:jc w:val="left"/>
        <w:textAlignment w:val="center"/>
      </w:pPr>
      <w:r>
        <w:t>∵</w:t>
      </w:r>
      <w:r w:rsidR="00846237">
        <w:object w:dxaOrig="670" w:dyaOrig="223">
          <v:shape id="_x0000_i1278" type="#_x0000_t75" alt="eqId30b0393ce62b24aa5f9b740d4cc6743b" style="width:33.8pt;height:11.1pt" o:ole="">
            <v:imagedata r:id="rId20" o:title="eqId30b0393ce62b24aa5f9b740d4cc6743b"/>
          </v:shape>
          <o:OLEObject Type="Embed" ProgID="Equation.DSMT4" ShapeID="_x0000_i1278" DrawAspect="Content" ObjectID="_1776838860" r:id="rId467"/>
        </w:object>
      </w:r>
      <w:r>
        <w:t>，</w:t>
      </w:r>
      <w:r w:rsidR="00846237">
        <w:object w:dxaOrig="651" w:dyaOrig="252">
          <v:shape id="_x0000_i1279" type="#_x0000_t75" alt="eqId50f218914337edd06e59e75d90b777e6" style="width:32.7pt;height:12.75pt" o:ole="">
            <v:imagedata r:id="rId22" o:title="eqId50f218914337edd06e59e75d90b777e6"/>
          </v:shape>
          <o:OLEObject Type="Embed" ProgID="Equation.DSMT4" ShapeID="_x0000_i1279" DrawAspect="Content" ObjectID="_1776838861" r:id="rId468"/>
        </w:object>
      </w:r>
      <w:r>
        <w:t>，</w:t>
      </w:r>
    </w:p>
    <w:p w:rsidR="008878CA" w:rsidRDefault="00745384">
      <w:pPr>
        <w:spacing w:line="360" w:lineRule="auto"/>
        <w:jc w:val="left"/>
        <w:textAlignment w:val="center"/>
      </w:pPr>
      <w:r>
        <w:t>∴</w:t>
      </w:r>
      <w:r w:rsidR="00846237">
        <w:object w:dxaOrig="2269" w:dyaOrig="356">
          <v:shape id="_x0000_i1280" type="#_x0000_t75" alt="eqIdb61dadad2843e5f0d479bd22bf9ab02d" style="width:113.55pt;height:17.7pt" o:ole="">
            <v:imagedata r:id="rId469" o:title="eqIdb61dadad2843e5f0d479bd22bf9ab02d"/>
          </v:shape>
          <o:OLEObject Type="Embed" ProgID="Equation.DSMT4" ShapeID="_x0000_i1280" DrawAspect="Content" ObjectID="_1776838862" r:id="rId470"/>
        </w:object>
      </w:r>
    </w:p>
    <w:p w:rsidR="008878CA" w:rsidRDefault="00745384">
      <w:pPr>
        <w:spacing w:line="360" w:lineRule="auto"/>
        <w:jc w:val="left"/>
        <w:textAlignment w:val="center"/>
      </w:pPr>
      <w:r>
        <w:t>∴</w:t>
      </w:r>
      <w:r w:rsidR="00846237">
        <w:object w:dxaOrig="1319" w:dyaOrig="243">
          <v:shape id="_x0000_i1281" type="#_x0000_t75" alt="eqIdfea791584f668a1a9bc7957896d29e7f" style="width:65.9pt;height:12.2pt" o:ole="">
            <v:imagedata r:id="rId471" o:title="eqIdfea791584f668a1a9bc7957896d29e7f"/>
          </v:shape>
          <o:OLEObject Type="Embed" ProgID="Equation.DSMT4" ShapeID="_x0000_i1281" DrawAspect="Content" ObjectID="_1776838863" r:id="rId472"/>
        </w:object>
      </w:r>
    </w:p>
    <w:p w:rsidR="008878CA" w:rsidRDefault="00745384">
      <w:pPr>
        <w:spacing w:line="360" w:lineRule="auto"/>
        <w:jc w:val="left"/>
        <w:textAlignment w:val="center"/>
      </w:pPr>
      <w:r>
        <w:t>∵</w:t>
      </w:r>
      <w:r w:rsidR="00846237">
        <w:object w:dxaOrig="651" w:dyaOrig="252">
          <v:shape id="_x0000_i1282" type="#_x0000_t75" alt="eqId3f8eeeea1c9652cacce976f8129cf520" style="width:32.7pt;height:12.75pt" o:ole="">
            <v:imagedata r:id="rId24" o:title="eqId3f8eeeea1c9652cacce976f8129cf520"/>
          </v:shape>
          <o:OLEObject Type="Embed" ProgID="Equation.DSMT4" ShapeID="_x0000_i1282" DrawAspect="Content" ObjectID="_1776838864" r:id="rId473"/>
        </w:object>
      </w:r>
      <w:r>
        <w:t>，</w:t>
      </w:r>
    </w:p>
    <w:p w:rsidR="008878CA" w:rsidRDefault="00745384">
      <w:pPr>
        <w:spacing w:line="360" w:lineRule="auto"/>
        <w:jc w:val="left"/>
        <w:textAlignment w:val="center"/>
      </w:pPr>
      <w:r>
        <w:t>∴</w:t>
      </w:r>
      <w:r w:rsidR="00846237">
        <w:object w:dxaOrig="704" w:dyaOrig="534">
          <v:shape id="_x0000_i1283" type="#_x0000_t75" alt="eqId35e969e4b00a369e88c89219e2e6774f" style="width:34.9pt;height:26.6pt" o:ole="">
            <v:imagedata r:id="rId474" o:title="eqId35e969e4b00a369e88c89219e2e6774f"/>
          </v:shape>
          <o:OLEObject Type="Embed" ProgID="Equation.DSMT4" ShapeID="_x0000_i1283" DrawAspect="Content" ObjectID="_1776838865" r:id="rId475"/>
        </w:object>
      </w:r>
    </w:p>
    <w:p w:rsidR="008878CA" w:rsidRDefault="00745384">
      <w:pPr>
        <w:spacing w:line="360" w:lineRule="auto"/>
        <w:jc w:val="left"/>
        <w:textAlignment w:val="center"/>
      </w:pPr>
      <w:r>
        <w:t>故选：</w:t>
      </w:r>
      <w:r>
        <w:t>A</w:t>
      </w:r>
    </w:p>
    <w:p w:rsidR="008878CA" w:rsidRDefault="00745384">
      <w:pPr>
        <w:spacing w:line="360" w:lineRule="auto"/>
        <w:jc w:val="left"/>
        <w:textAlignment w:val="center"/>
      </w:pPr>
      <w:r>
        <w:t>4</w:t>
      </w:r>
      <w:r>
        <w:t>．</w:t>
      </w:r>
      <w:r>
        <w:t>B</w:t>
      </w:r>
    </w:p>
    <w:p w:rsidR="008878CA" w:rsidRDefault="00745384">
      <w:pPr>
        <w:spacing w:line="360" w:lineRule="auto"/>
        <w:jc w:val="left"/>
        <w:textAlignment w:val="center"/>
      </w:pPr>
      <w:r>
        <w:t>【分析】</w:t>
      </w:r>
    </w:p>
    <w:p w:rsidR="008878CA" w:rsidRDefault="00745384">
      <w:pPr>
        <w:spacing w:line="360" w:lineRule="auto"/>
        <w:textAlignment w:val="center"/>
      </w:pPr>
      <w:r>
        <w:t>本题考查平行线分线段成比例，根据平行线分线段乘比例，列出比例式求解即可．</w:t>
      </w:r>
    </w:p>
    <w:p w:rsidR="008878CA" w:rsidRDefault="00745384">
      <w:pPr>
        <w:spacing w:line="360" w:lineRule="auto"/>
        <w:jc w:val="left"/>
        <w:textAlignment w:val="center"/>
      </w:pPr>
      <w:r>
        <w:t>【详解】解：</w:t>
      </w:r>
      <w:r>
        <w:t>∵</w:t>
      </w:r>
      <w:r w:rsidR="00846237">
        <w:object w:dxaOrig="545" w:dyaOrig="319">
          <v:shape id="_x0000_i1284" type="#_x0000_t75" alt="eqId02e03566282ef39ad17821036f228174" style="width:27.7pt;height:16.05pt" o:ole="">
            <v:imagedata r:id="rId35" o:title="eqId02e03566282ef39ad17821036f228174"/>
          </v:shape>
          <o:OLEObject Type="Embed" ProgID="Equation.DSMT4" ShapeID="_x0000_i1284" DrawAspect="Content" ObjectID="_1776838866" r:id="rId476"/>
        </w:object>
      </w:r>
    </w:p>
    <w:p w:rsidR="008878CA" w:rsidRDefault="00745384">
      <w:pPr>
        <w:spacing w:line="360" w:lineRule="auto"/>
        <w:jc w:val="left"/>
        <w:textAlignment w:val="center"/>
      </w:pPr>
      <w:r>
        <w:t>∴</w:t>
      </w:r>
      <w:r w:rsidR="00846237">
        <w:object w:dxaOrig="827" w:dyaOrig="486">
          <v:shape id="_x0000_i1285" type="#_x0000_t75" alt="eqId912e576a4aeecdbfb85f518034e6c4a4" style="width:41pt;height:24.35pt" o:ole="">
            <v:imagedata r:id="rId477" o:title="eqId912e576a4aeecdbfb85f518034e6c4a4"/>
          </v:shape>
          <o:OLEObject Type="Embed" ProgID="Equation.DSMT4" ShapeID="_x0000_i1285" DrawAspect="Content" ObjectID="_1776838867" r:id="rId478"/>
        </w:object>
      </w:r>
      <w:r>
        <w:t>，即：</w:t>
      </w:r>
      <w:r w:rsidR="00846237">
        <w:object w:dxaOrig="756" w:dyaOrig="544">
          <v:shape id="_x0000_i1286" type="#_x0000_t75" alt="eqId04ea21f614369b074c9b01ce97577df4" style="width:37.65pt;height:27.15pt" o:ole="">
            <v:imagedata r:id="rId479" o:title="eqId04ea21f614369b074c9b01ce97577df4"/>
          </v:shape>
          <o:OLEObject Type="Embed" ProgID="Equation.DSMT4" ShapeID="_x0000_i1286" DrawAspect="Content" ObjectID="_1776838868" r:id="rId480"/>
        </w:object>
      </w:r>
      <w:r>
        <w:t>，</w:t>
      </w:r>
    </w:p>
    <w:p w:rsidR="008878CA" w:rsidRDefault="00745384">
      <w:pPr>
        <w:spacing w:line="360" w:lineRule="auto"/>
        <w:jc w:val="left"/>
        <w:textAlignment w:val="center"/>
      </w:pPr>
      <w:r>
        <w:t>∴</w:t>
      </w:r>
      <w:r w:rsidR="00846237">
        <w:object w:dxaOrig="792" w:dyaOrig="538">
          <v:shape id="_x0000_i1287" type="#_x0000_t75" alt="eqId609003d98df824b8d065e8bb900ab0bc" style="width:39.9pt;height:27.15pt" o:ole="">
            <v:imagedata r:id="rId481" o:title="eqId609003d98df824b8d065e8bb900ab0bc"/>
          </v:shape>
          <o:OLEObject Type="Embed" ProgID="Equation.DSMT4" ShapeID="_x0000_i1287" DrawAspect="Content" ObjectID="_1776838869" r:id="rId482"/>
        </w:object>
      </w:r>
      <w:r>
        <w:t>；</w:t>
      </w:r>
    </w:p>
    <w:p w:rsidR="008878CA" w:rsidRDefault="00745384">
      <w:pPr>
        <w:spacing w:line="360" w:lineRule="auto"/>
        <w:jc w:val="left"/>
        <w:textAlignment w:val="center"/>
      </w:pPr>
      <w:r>
        <w:t>故选</w:t>
      </w:r>
      <w:r>
        <w:t>B</w:t>
      </w:r>
      <w:r>
        <w:t>．</w:t>
      </w:r>
    </w:p>
    <w:p w:rsidR="008878CA" w:rsidRDefault="00745384">
      <w:pPr>
        <w:spacing w:line="360" w:lineRule="auto"/>
        <w:jc w:val="left"/>
        <w:textAlignment w:val="center"/>
      </w:pPr>
      <w:r>
        <w:lastRenderedPageBreak/>
        <w:t>5</w:t>
      </w:r>
      <w:r>
        <w:t>．</w:t>
      </w:r>
      <w:r>
        <w:t>B</w:t>
      </w:r>
    </w:p>
    <w:p w:rsidR="008878CA" w:rsidRDefault="00745384">
      <w:pPr>
        <w:spacing w:line="360" w:lineRule="auto"/>
        <w:jc w:val="left"/>
        <w:textAlignment w:val="center"/>
      </w:pPr>
      <w:r>
        <w:t>【分析】</w:t>
      </w:r>
    </w:p>
    <w:p w:rsidR="008878CA" w:rsidRDefault="00745384">
      <w:pPr>
        <w:spacing w:line="360" w:lineRule="auto"/>
        <w:textAlignment w:val="center"/>
      </w:pPr>
      <w:r>
        <w:t>本题考查了相似三角形的性质，根据</w:t>
      </w:r>
      <w:r w:rsidR="00846237">
        <w:object w:dxaOrig="1548" w:dyaOrig="246">
          <v:shape id="_x0000_i1288" type="#_x0000_t75" alt="eqId67061e6fa526d1e082bed7b01c819982" style="width:77pt;height:12.2pt" o:ole="">
            <v:imagedata r:id="rId55" o:title="eqId67061e6fa526d1e082bed7b01c819982"/>
          </v:shape>
          <o:OLEObject Type="Embed" ProgID="Equation.DSMT4" ShapeID="_x0000_i1288" DrawAspect="Content" ObjectID="_1776838870" r:id="rId483"/>
        </w:object>
      </w:r>
      <w:r>
        <w:t>，得</w:t>
      </w:r>
      <w:r w:rsidR="00846237">
        <w:object w:dxaOrig="1671" w:dyaOrig="249">
          <v:shape id="_x0000_i1289" type="#_x0000_t75" alt="eqId7681862a00fed6f3111695772d56f5fc" style="width:83.65pt;height:12.2pt" o:ole="">
            <v:imagedata r:id="rId484" o:title="eqId7681862a00fed6f3111695772d56f5fc"/>
          </v:shape>
          <o:OLEObject Type="Embed" ProgID="Equation.DSMT4" ShapeID="_x0000_i1289" DrawAspect="Content" ObjectID="_1776838871" r:id="rId485"/>
        </w:object>
      </w:r>
      <w:r>
        <w:t>，代入数值进行计算，即可作答．</w:t>
      </w:r>
    </w:p>
    <w:p w:rsidR="008878CA" w:rsidRDefault="00745384">
      <w:pPr>
        <w:spacing w:line="360" w:lineRule="auto"/>
        <w:jc w:val="left"/>
        <w:textAlignment w:val="center"/>
      </w:pPr>
      <w:r>
        <w:t>【详解】解：</w:t>
      </w:r>
      <w:r>
        <w:t>∵</w:t>
      </w:r>
      <w:r w:rsidR="00846237">
        <w:object w:dxaOrig="1548" w:dyaOrig="246">
          <v:shape id="_x0000_i1290" type="#_x0000_t75" alt="eqId67061e6fa526d1e082bed7b01c819982" style="width:77pt;height:12.2pt" o:ole="">
            <v:imagedata r:id="rId55" o:title="eqId67061e6fa526d1e082bed7b01c819982"/>
          </v:shape>
          <o:OLEObject Type="Embed" ProgID="Equation.DSMT4" ShapeID="_x0000_i1290" DrawAspect="Content" ObjectID="_1776838872" r:id="rId486"/>
        </w:object>
      </w:r>
    </w:p>
    <w:p w:rsidR="008878CA" w:rsidRDefault="00745384">
      <w:pPr>
        <w:spacing w:line="360" w:lineRule="auto"/>
        <w:jc w:val="left"/>
        <w:textAlignment w:val="center"/>
      </w:pPr>
      <w:r>
        <w:t>∴</w:t>
      </w:r>
      <w:r w:rsidR="00846237">
        <w:object w:dxaOrig="1671" w:dyaOrig="249">
          <v:shape id="_x0000_i1291" type="#_x0000_t75" alt="eqId7681862a00fed6f3111695772d56f5fc" style="width:83.65pt;height:12.2pt" o:ole="">
            <v:imagedata r:id="rId484" o:title="eqId7681862a00fed6f3111695772d56f5fc"/>
          </v:shape>
          <o:OLEObject Type="Embed" ProgID="Equation.DSMT4" ShapeID="_x0000_i1291" DrawAspect="Content" ObjectID="_1776838873" r:id="rId487"/>
        </w:object>
      </w:r>
    </w:p>
    <w:p w:rsidR="008878CA" w:rsidRDefault="00745384">
      <w:pPr>
        <w:spacing w:line="360" w:lineRule="auto"/>
        <w:jc w:val="left"/>
        <w:textAlignment w:val="center"/>
      </w:pPr>
      <w:r>
        <w:t>∵</w:t>
      </w:r>
      <w:r w:rsidR="00846237">
        <w:object w:dxaOrig="2234" w:dyaOrig="249">
          <v:shape id="_x0000_i1292" type="#_x0000_t75" alt="eqIdfe1e2c3cd6df861ad63029de7eb85aa0" style="width:111.9pt;height:12.2pt" o:ole="">
            <v:imagedata r:id="rId57" o:title="eqIdfe1e2c3cd6df861ad63029de7eb85aa0"/>
          </v:shape>
          <o:OLEObject Type="Embed" ProgID="Equation.DSMT4" ShapeID="_x0000_i1292" DrawAspect="Content" ObjectID="_1776838874" r:id="rId488"/>
        </w:object>
      </w:r>
    </w:p>
    <w:p w:rsidR="008878CA" w:rsidRDefault="00745384">
      <w:pPr>
        <w:spacing w:line="360" w:lineRule="auto"/>
        <w:jc w:val="left"/>
        <w:textAlignment w:val="center"/>
      </w:pPr>
      <w:r>
        <w:t>∴</w:t>
      </w:r>
      <w:r w:rsidR="00846237">
        <w:object w:dxaOrig="968" w:dyaOrig="248">
          <v:shape id="_x0000_i1293" type="#_x0000_t75" alt="eqId5dd5a1e01b0334dce5a2cfce1668fd70" style="width:48.2pt;height:12.2pt" o:ole="">
            <v:imagedata r:id="rId489" o:title="eqId5dd5a1e01b0334dce5a2cfce1668fd70"/>
          </v:shape>
          <o:OLEObject Type="Embed" ProgID="Equation.DSMT4" ShapeID="_x0000_i1293" DrawAspect="Content" ObjectID="_1776838875" r:id="rId490"/>
        </w:object>
      </w:r>
    </w:p>
    <w:p w:rsidR="008878CA" w:rsidRDefault="00745384">
      <w:pPr>
        <w:spacing w:line="360" w:lineRule="auto"/>
        <w:jc w:val="left"/>
        <w:textAlignment w:val="center"/>
      </w:pPr>
      <w:r>
        <w:t>解得</w:t>
      </w:r>
      <w:r w:rsidR="00846237">
        <w:object w:dxaOrig="651" w:dyaOrig="257">
          <v:shape id="_x0000_i1294" type="#_x0000_t75" alt="eqId305a88d4e0249bd16d48eda01331d2d4" style="width:32.7pt;height:12.75pt" o:ole="">
            <v:imagedata r:id="rId262" o:title="eqId305a88d4e0249bd16d48eda01331d2d4"/>
          </v:shape>
          <o:OLEObject Type="Embed" ProgID="Equation.DSMT4" ShapeID="_x0000_i1294" DrawAspect="Content" ObjectID="_1776838876" r:id="rId491"/>
        </w:object>
      </w:r>
    </w:p>
    <w:p w:rsidR="008878CA" w:rsidRDefault="00745384">
      <w:pPr>
        <w:spacing w:line="360" w:lineRule="auto"/>
        <w:jc w:val="left"/>
        <w:textAlignment w:val="center"/>
      </w:pPr>
      <w:r>
        <w:t>故选：</w:t>
      </w:r>
      <w:r>
        <w:t>B</w:t>
      </w:r>
    </w:p>
    <w:p w:rsidR="008878CA" w:rsidRDefault="00745384">
      <w:pPr>
        <w:spacing w:line="360" w:lineRule="auto"/>
        <w:jc w:val="left"/>
        <w:textAlignment w:val="center"/>
      </w:pPr>
      <w:r>
        <w:t>6</w:t>
      </w:r>
      <w:r>
        <w:t>．</w:t>
      </w:r>
      <w:r>
        <w:t>D</w:t>
      </w:r>
    </w:p>
    <w:p w:rsidR="008878CA" w:rsidRDefault="00745384">
      <w:pPr>
        <w:spacing w:line="360" w:lineRule="auto"/>
        <w:jc w:val="left"/>
        <w:textAlignment w:val="center"/>
      </w:pPr>
      <w:r>
        <w:t>【分析】本题考查了平行四边形的性质，相似三角形的判定与性质：在判定两个三角形相似时，应注意利用图形中公共角、公共边等隐含条件，以充分发挥基本图形的作用；灵活运用相似三角形的性质计算相应线段的长或表示线段之间的关系是解决问题的关键．</w:t>
      </w:r>
    </w:p>
    <w:p w:rsidR="008878CA" w:rsidRDefault="00745384">
      <w:pPr>
        <w:spacing w:line="360" w:lineRule="auto"/>
        <w:jc w:val="left"/>
        <w:textAlignment w:val="center"/>
      </w:pPr>
      <w:r>
        <w:t>先根据平行四边形的性质得到</w:t>
      </w:r>
      <w:r w:rsidR="00846237">
        <w:object w:dxaOrig="915" w:dyaOrig="255">
          <v:shape id="_x0000_i1295" type="#_x0000_t75" alt="eqId4adf90a8c2b29334cdc5aa5b554991f9" style="width:45.95pt;height:12.75pt" o:ole="">
            <v:imagedata r:id="rId492" o:title="eqId4adf90a8c2b29334cdc5aa5b554991f9"/>
          </v:shape>
          <o:OLEObject Type="Embed" ProgID="Equation.DSMT4" ShapeID="_x0000_i1295" DrawAspect="Content" ObjectID="_1776838877" r:id="rId493"/>
        </w:object>
      </w:r>
      <w:r>
        <w:t>，</w:t>
      </w:r>
      <w:r w:rsidR="00846237">
        <w:object w:dxaOrig="862" w:dyaOrig="246">
          <v:shape id="_x0000_i1296" type="#_x0000_t75" alt="eqIde8d2530e7023b2345c651e8f53629ff1" style="width:43.2pt;height:12.2pt" o:ole="">
            <v:imagedata r:id="rId494" o:title="eqIde8d2530e7023b2345c651e8f53629ff1"/>
          </v:shape>
          <o:OLEObject Type="Embed" ProgID="Equation.DSMT4" ShapeID="_x0000_i1296" DrawAspect="Content" ObjectID="_1776838878" r:id="rId495"/>
        </w:object>
      </w:r>
      <w:r>
        <w:t>，再推出</w:t>
      </w:r>
      <w:r w:rsidR="00846237">
        <w:object w:dxaOrig="1249" w:dyaOrig="250">
          <v:shape id="_x0000_i1297" type="#_x0000_t75" alt="eqIdc3cb20dafd83546da60422421170e99b" style="width:62.6pt;height:12.2pt" o:ole="">
            <v:imagedata r:id="rId496" o:title="eqIdc3cb20dafd83546da60422421170e99b"/>
          </v:shape>
          <o:OLEObject Type="Embed" ProgID="Equation.DSMT4" ShapeID="_x0000_i1297" DrawAspect="Content" ObjectID="_1776838879" r:id="rId497"/>
        </w:object>
      </w:r>
      <w:r>
        <w:t>，利用三角形面积公式得到</w:t>
      </w:r>
      <w:r w:rsidR="00846237">
        <w:object w:dxaOrig="721" w:dyaOrig="289">
          <v:shape id="_x0000_i1298" type="#_x0000_t75" alt="eqIde7d467677c2202104d180b18318025fb" style="width:36pt;height:14.95pt" o:ole="">
            <v:imagedata r:id="rId498" o:title="eqIde7d467677c2202104d180b18318025fb"/>
          </v:shape>
          <o:OLEObject Type="Embed" ProgID="Equation.DSMT4" ShapeID="_x0000_i1298" DrawAspect="Content" ObjectID="_1776838880" r:id="rId499"/>
        </w:object>
      </w:r>
      <w:r>
        <w:t>，所以</w:t>
      </w:r>
      <w:r w:rsidR="00846237">
        <w:object w:dxaOrig="968" w:dyaOrig="318">
          <v:shape id="_x0000_i1299" type="#_x0000_t75" alt="eqId4066ed8dde07a00665ad52a5d15c7531" style="width:48.2pt;height:16.05pt" o:ole="">
            <v:imagedata r:id="rId500" o:title="eqId4066ed8dde07a00665ad52a5d15c7531"/>
          </v:shape>
          <o:OLEObject Type="Embed" ProgID="Equation.DSMT4" ShapeID="_x0000_i1299" DrawAspect="Content" ObjectID="_1776838881" r:id="rId501"/>
        </w:object>
      </w:r>
      <w:r>
        <w:t>，然后根据平行四边形的性质得到</w:t>
      </w:r>
      <w:r w:rsidR="00846237">
        <w:object w:dxaOrig="1390" w:dyaOrig="287">
          <v:shape id="_x0000_i1300" type="#_x0000_t75" alt="eqId7a5139b49073b8b10eb815cc8cb64152" style="width:69.8pt;height:14.4pt" o:ole="">
            <v:imagedata r:id="rId502" o:title="eqId7a5139b49073b8b10eb815cc8cb64152"/>
          </v:shape>
          <o:OLEObject Type="Embed" ProgID="Equation.DSMT4" ShapeID="_x0000_i1300" DrawAspect="Content" ObjectID="_1776838882" r:id="rId503"/>
        </w:object>
      </w:r>
      <w:r>
        <w:t>，最后计算</w:t>
      </w:r>
      <w:r w:rsidR="00846237">
        <w:object w:dxaOrig="1021" w:dyaOrig="286">
          <v:shape id="_x0000_i1301" type="#_x0000_t75" alt="eqId1db26d9582eebff6c3afe8ec71017f46" style="width:50.95pt;height:14.4pt" o:ole="">
            <v:imagedata r:id="rId504" o:title="eqId1db26d9582eebff6c3afe8ec71017f46"/>
          </v:shape>
          <o:OLEObject Type="Embed" ProgID="Equation.DSMT4" ShapeID="_x0000_i1301" DrawAspect="Content" ObjectID="_1776838883" r:id="rId505"/>
        </w:object>
      </w:r>
      <w:r>
        <w:t>即可．</w:t>
      </w:r>
    </w:p>
    <w:p w:rsidR="008878CA" w:rsidRDefault="00745384">
      <w:pPr>
        <w:spacing w:line="360" w:lineRule="auto"/>
        <w:jc w:val="left"/>
        <w:textAlignment w:val="center"/>
      </w:pPr>
      <w:r>
        <w:t>【详解】解：</w:t>
      </w:r>
      <w:r w:rsidR="00846237">
        <w:object w:dxaOrig="193" w:dyaOrig="164">
          <v:shape id="_x0000_i1302" type="#_x0000_t75" alt="eqId16f3d198e76391779fa3badc848c8ac8" style="width:9.4pt;height:8.3pt" o:ole="">
            <v:imagedata r:id="rId506" o:title="eqId16f3d198e76391779fa3badc848c8ac8"/>
          </v:shape>
          <o:OLEObject Type="Embed" ProgID="Equation.DSMT4" ShapeID="_x0000_i1302" DrawAspect="Content" ObjectID="_1776838884" r:id="rId507"/>
        </w:object>
      </w:r>
      <w:r>
        <w:t>四边形</w:t>
      </w:r>
      <w:r w:rsidR="00846237">
        <w:object w:dxaOrig="633" w:dyaOrig="255">
          <v:shape id="_x0000_i1303" type="#_x0000_t75" alt="eqId411b38a18046fea8e9fab1f9f9b80a5f" style="width:31.55pt;height:12.75pt" o:ole="">
            <v:imagedata r:id="rId63" o:title="eqId411b38a18046fea8e9fab1f9f9b80a5f"/>
          </v:shape>
          <o:OLEObject Type="Embed" ProgID="Equation.DSMT4" ShapeID="_x0000_i1303" DrawAspect="Content" ObjectID="_1776838885" r:id="rId508"/>
        </w:object>
      </w:r>
      <w:r>
        <w:t>是平行四边形，</w:t>
      </w:r>
    </w:p>
    <w:p w:rsidR="008878CA" w:rsidRDefault="00745384">
      <w:pPr>
        <w:spacing w:line="360" w:lineRule="auto"/>
        <w:jc w:val="left"/>
        <w:textAlignment w:val="center"/>
      </w:pPr>
      <w:r>
        <w:t>∴</w:t>
      </w:r>
      <w:r w:rsidR="00846237">
        <w:object w:dxaOrig="915" w:dyaOrig="255">
          <v:shape id="_x0000_i1304" type="#_x0000_t75" alt="eqId4adf90a8c2b29334cdc5aa5b554991f9" style="width:45.95pt;height:12.75pt" o:ole="">
            <v:imagedata r:id="rId492" o:title="eqId4adf90a8c2b29334cdc5aa5b554991f9"/>
          </v:shape>
          <o:OLEObject Type="Embed" ProgID="Equation.DSMT4" ShapeID="_x0000_i1304" DrawAspect="Content" ObjectID="_1776838886" r:id="rId509"/>
        </w:object>
      </w:r>
      <w:r>
        <w:t>，</w:t>
      </w:r>
      <w:r w:rsidR="00846237">
        <w:object w:dxaOrig="862" w:dyaOrig="246">
          <v:shape id="_x0000_i1305" type="#_x0000_t75" alt="eqIde8d2530e7023b2345c651e8f53629ff1" style="width:43.2pt;height:12.2pt" o:ole="">
            <v:imagedata r:id="rId494" o:title="eqIde8d2530e7023b2345c651e8f53629ff1"/>
          </v:shape>
          <o:OLEObject Type="Embed" ProgID="Equation.DSMT4" ShapeID="_x0000_i1305" DrawAspect="Content" ObjectID="_1776838887" r:id="rId510"/>
        </w:object>
      </w:r>
      <w:r>
        <w:t>，</w:t>
      </w:r>
    </w:p>
    <w:p w:rsidR="008878CA" w:rsidRDefault="00846237">
      <w:pPr>
        <w:spacing w:line="360" w:lineRule="auto"/>
        <w:jc w:val="left"/>
        <w:textAlignment w:val="center"/>
      </w:pPr>
      <w:r>
        <w:object w:dxaOrig="1285" w:dyaOrig="221">
          <v:shape id="_x0000_i1306" type="#_x0000_t75" alt="eqId7b5799eb3c5418e180117e712603098f" style="width:64.25pt;height:11.1pt" o:ole="">
            <v:imagedata r:id="rId511" o:title="eqId7b5799eb3c5418e180117e712603098f"/>
          </v:shape>
          <o:OLEObject Type="Embed" ProgID="Equation.DSMT4" ShapeID="_x0000_i1306" DrawAspect="Content" ObjectID="_1776838888" r:id="rId512"/>
        </w:object>
      </w:r>
      <w:r w:rsidR="00745384">
        <w:t>，</w:t>
      </w:r>
    </w:p>
    <w:p w:rsidR="008878CA" w:rsidRDefault="00846237">
      <w:pPr>
        <w:spacing w:line="360" w:lineRule="auto"/>
        <w:jc w:val="left"/>
        <w:textAlignment w:val="center"/>
      </w:pPr>
      <w:r>
        <w:object w:dxaOrig="1267" w:dyaOrig="224">
          <v:shape id="_x0000_i1307" type="#_x0000_t75" alt="eqId955d8252413896b5df178e4e97d9f79e" style="width:63.7pt;height:11.1pt;mso-wrap-style:square;mso-position-horizontal-relative:page;mso-position-vertical-relative:page" o:ole="">
            <v:imagedata r:id="rId513" o:title="eqId955d8252413896b5df178e4e97d9f79e"/>
          </v:shape>
          <o:OLEObject Type="Embed" ProgID="Equation.DSMT4" ShapeID="_x0000_i1307" DrawAspect="Content" ObjectID="_1776838889" r:id="rId514"/>
        </w:object>
      </w:r>
      <w:r w:rsidR="00745384">
        <w:t>，</w:t>
      </w:r>
    </w:p>
    <w:p w:rsidR="008878CA" w:rsidRDefault="00846237">
      <w:pPr>
        <w:spacing w:line="360" w:lineRule="auto"/>
        <w:jc w:val="left"/>
        <w:textAlignment w:val="center"/>
      </w:pPr>
      <w:r>
        <w:object w:dxaOrig="1267" w:dyaOrig="224">
          <v:shape id="_x0000_i1308" type="#_x0000_t75" alt="eqIdcdf714d6c31db07870832cd321c269dc" style="width:63.7pt;height:11.1pt;mso-wrap-style:square;mso-position-horizontal-relative:page;mso-position-vertical-relative:page" o:ole="">
            <v:imagedata r:id="rId515" o:title="eqIdcdf714d6c31db07870832cd321c269dc"/>
          </v:shape>
          <o:OLEObject Type="Embed" ProgID="Equation.DSMT4" ShapeID="_x0000_i1308" DrawAspect="Content" ObjectID="_1776838890" r:id="rId516"/>
        </w:object>
      </w:r>
      <w:r w:rsidR="00745384">
        <w:t>，</w:t>
      </w:r>
    </w:p>
    <w:p w:rsidR="008878CA" w:rsidRDefault="00846237">
      <w:pPr>
        <w:spacing w:line="360" w:lineRule="auto"/>
        <w:jc w:val="left"/>
        <w:textAlignment w:val="center"/>
      </w:pPr>
      <w:r>
        <w:object w:dxaOrig="1056" w:dyaOrig="243">
          <v:shape id="_x0000_i1309" type="#_x0000_t75" alt="eqIde2b9b0e9356480478ff23843dd2edc7d" style="width:52.6pt;height:12.2pt" o:ole="">
            <v:imagedata r:id="rId517" o:title="eqIde2b9b0e9356480478ff23843dd2edc7d"/>
          </v:shape>
          <o:OLEObject Type="Embed" ProgID="Equation.DSMT4" ShapeID="_x0000_i1309" DrawAspect="Content" ObjectID="_1776838891" r:id="rId518"/>
        </w:object>
      </w:r>
      <w:r w:rsidR="00745384">
        <w:t>，</w:t>
      </w:r>
    </w:p>
    <w:p w:rsidR="008878CA" w:rsidRDefault="00846237">
      <w:pPr>
        <w:spacing w:line="360" w:lineRule="auto"/>
        <w:jc w:val="left"/>
        <w:textAlignment w:val="center"/>
      </w:pPr>
      <w:r>
        <w:object w:dxaOrig="1672" w:dyaOrig="263">
          <v:shape id="_x0000_i1310" type="#_x0000_t75" alt="eqIde8679ad0c8c6dbbbc8c02405843e29ca" style="width:83.1pt;height:13.3pt" o:ole="">
            <v:imagedata r:id="rId519" o:title="eqIde8679ad0c8c6dbbbc8c02405843e29ca"/>
          </v:shape>
          <o:OLEObject Type="Embed" ProgID="Equation.DSMT4" ShapeID="_x0000_i1310" DrawAspect="Content" ObjectID="_1776838892" r:id="rId520"/>
        </w:object>
      </w:r>
      <w:r w:rsidR="00745384">
        <w:t>，</w:t>
      </w:r>
    </w:p>
    <w:p w:rsidR="008878CA" w:rsidRDefault="00846237">
      <w:pPr>
        <w:spacing w:line="360" w:lineRule="auto"/>
        <w:jc w:val="left"/>
        <w:textAlignment w:val="center"/>
      </w:pPr>
      <w:r>
        <w:object w:dxaOrig="193" w:dyaOrig="178">
          <v:shape id="_x0000_i1311" type="#_x0000_t75" alt="eqId2de0d10ef8b748d4531250c37c5d3f9e" style="width:9.4pt;height:8.85pt" o:ole="">
            <v:imagedata r:id="rId521" o:title="eqId2de0d10ef8b748d4531250c37c5d3f9e"/>
          </v:shape>
          <o:OLEObject Type="Embed" ProgID="Equation.DSMT4" ShapeID="_x0000_i1311" DrawAspect="Content" ObjectID="_1776838893" r:id="rId522"/>
        </w:object>
      </w:r>
      <w:r>
        <w:object w:dxaOrig="1126" w:dyaOrig="486">
          <v:shape id="_x0000_i1312" type="#_x0000_t75" alt="eqId9929791ce03990d6527e45cdadcb85f8" style="width:56.5pt;height:24.35pt" o:ole="">
            <v:imagedata r:id="rId523" o:title="eqId9929791ce03990d6527e45cdadcb85f8"/>
          </v:shape>
          <o:OLEObject Type="Embed" ProgID="Equation.DSMT4" ShapeID="_x0000_i1312" DrawAspect="Content" ObjectID="_1776838894" r:id="rId524"/>
        </w:object>
      </w:r>
      <w:r w:rsidR="00745384">
        <w:t>，</w:t>
      </w:r>
    </w:p>
    <w:p w:rsidR="008878CA" w:rsidRDefault="00846237">
      <w:pPr>
        <w:spacing w:line="360" w:lineRule="auto"/>
        <w:jc w:val="left"/>
        <w:textAlignment w:val="center"/>
      </w:pPr>
      <w:r>
        <w:object w:dxaOrig="193" w:dyaOrig="178">
          <v:shape id="_x0000_i1313" type="#_x0000_t75" alt="eqId2de0d10ef8b748d4531250c37c5d3f9e" style="width:9.4pt;height:8.85pt" o:ole="">
            <v:imagedata r:id="rId521" o:title="eqId2de0d10ef8b748d4531250c37c5d3f9e"/>
          </v:shape>
          <o:OLEObject Type="Embed" ProgID="Equation.DSMT4" ShapeID="_x0000_i1313" DrawAspect="Content" ObjectID="_1776838895" r:id="rId525"/>
        </w:object>
      </w:r>
      <w:r>
        <w:object w:dxaOrig="774" w:dyaOrig="531">
          <v:shape id="_x0000_i1314" type="#_x0000_t75" alt="eqId4c12300ffdf98bde8e637d1f22715cc9" style="width:38.75pt;height:26.6pt" o:ole="">
            <v:imagedata r:id="rId526" o:title="eqId4c12300ffdf98bde8e637d1f22715cc9"/>
          </v:shape>
          <o:OLEObject Type="Embed" ProgID="Equation.DSMT4" ShapeID="_x0000_i1314" DrawAspect="Content" ObjectID="_1776838896" r:id="rId527"/>
        </w:object>
      </w:r>
      <w:r w:rsidR="00745384">
        <w:t>，</w:t>
      </w:r>
      <w:r>
        <w:object w:dxaOrig="1021" w:dyaOrig="582">
          <v:shape id="_x0000_i1315" type="#_x0000_t75" alt="eqId0e5d1b99485f88e6ce11499ab631ec6c" style="width:50.95pt;height:28.8pt" o:ole="">
            <v:imagedata r:id="rId528" o:title="eqId0e5d1b99485f88e6ce11499ab631ec6c"/>
          </v:shape>
          <o:OLEObject Type="Embed" ProgID="Equation.DSMT4" ShapeID="_x0000_i1315" DrawAspect="Content" ObjectID="_1776838897" r:id="rId529"/>
        </w:object>
      </w:r>
      <w:r w:rsidR="00745384">
        <w:t>，</w:t>
      </w:r>
    </w:p>
    <w:p w:rsidR="008878CA" w:rsidRDefault="00846237">
      <w:pPr>
        <w:spacing w:line="360" w:lineRule="auto"/>
        <w:jc w:val="left"/>
        <w:textAlignment w:val="center"/>
      </w:pPr>
      <w:r>
        <w:object w:dxaOrig="1003" w:dyaOrig="317">
          <v:shape id="_x0000_i1316" type="#_x0000_t75" alt="eqIdcaf621be587a7b5e6d21cd77cd86f1bf" style="width:50.4pt;height:15.5pt" o:ole="">
            <v:imagedata r:id="rId530" o:title="eqIdcaf621be587a7b5e6d21cd77cd86f1bf"/>
          </v:shape>
          <o:OLEObject Type="Embed" ProgID="Equation.DSMT4" ShapeID="_x0000_i1316" DrawAspect="Content" ObjectID="_1776838898" r:id="rId531"/>
        </w:object>
      </w:r>
      <w:r w:rsidR="00745384">
        <w:t>，</w:t>
      </w:r>
    </w:p>
    <w:p w:rsidR="008878CA" w:rsidRDefault="00846237">
      <w:pPr>
        <w:spacing w:line="360" w:lineRule="auto"/>
        <w:jc w:val="left"/>
        <w:textAlignment w:val="center"/>
      </w:pPr>
      <w:r>
        <w:object w:dxaOrig="880" w:dyaOrig="286">
          <v:shape id="_x0000_i1317" type="#_x0000_t75" alt="eqId496acc334e305dcba53bb343b249b29f" style="width:44.3pt;height:14.4pt" o:ole="">
            <v:imagedata r:id="rId532" o:title="eqId496acc334e305dcba53bb343b249b29f"/>
          </v:shape>
          <o:OLEObject Type="Embed" ProgID="Equation.DSMT4" ShapeID="_x0000_i1317" DrawAspect="Content" ObjectID="_1776838899" r:id="rId533"/>
        </w:object>
      </w:r>
      <w:r w:rsidR="00745384">
        <w:t>．</w:t>
      </w:r>
    </w:p>
    <w:p w:rsidR="008878CA" w:rsidRDefault="00846237">
      <w:pPr>
        <w:spacing w:line="360" w:lineRule="auto"/>
        <w:jc w:val="left"/>
        <w:textAlignment w:val="center"/>
      </w:pPr>
      <w:r>
        <w:object w:dxaOrig="1390" w:dyaOrig="496">
          <v:shape id="_x0000_i1318" type="#_x0000_t75" alt="eqId8d5459cf34ede3d5f6bff77c4d01c16b" style="width:69.8pt;height:24.9pt" o:ole="">
            <v:imagedata r:id="rId534" o:title="eqId8d5459cf34ede3d5f6bff77c4d01c16b"/>
          </v:shape>
          <o:OLEObject Type="Embed" ProgID="Equation.DSMT4" ShapeID="_x0000_i1318" DrawAspect="Content" ObjectID="_1776838900" r:id="rId535"/>
        </w:object>
      </w:r>
      <w:r w:rsidR="00745384">
        <w:t>，</w:t>
      </w:r>
    </w:p>
    <w:p w:rsidR="008878CA" w:rsidRDefault="00846237">
      <w:pPr>
        <w:spacing w:line="360" w:lineRule="auto"/>
        <w:jc w:val="left"/>
        <w:textAlignment w:val="center"/>
      </w:pPr>
      <w:r>
        <w:object w:dxaOrig="1690" w:dyaOrig="321">
          <v:shape id="_x0000_i1319" type="#_x0000_t75" alt="eqId1d548c89f4f3867f90b28108bf8b4ee0" style="width:84.2pt;height:16.05pt" o:ole="">
            <v:imagedata r:id="rId536" o:title="eqId1d548c89f4f3867f90b28108bf8b4ee0"/>
          </v:shape>
          <o:OLEObject Type="Embed" ProgID="Equation.DSMT4" ShapeID="_x0000_i1319" DrawAspect="Content" ObjectID="_1776838901" r:id="rId537"/>
        </w:object>
      </w:r>
      <w:r w:rsidR="00745384">
        <w:t>，</w:t>
      </w:r>
    </w:p>
    <w:p w:rsidR="008878CA" w:rsidRDefault="00846237">
      <w:pPr>
        <w:spacing w:line="360" w:lineRule="auto"/>
        <w:jc w:val="left"/>
        <w:textAlignment w:val="center"/>
      </w:pPr>
      <w:r>
        <w:object w:dxaOrig="1531" w:dyaOrig="287">
          <v:shape id="_x0000_i1320" type="#_x0000_t75" alt="eqId02e4b096fcdf511d86901dcad5862454" style="width:77pt;height:14.4pt" o:ole="">
            <v:imagedata r:id="rId538" o:title="eqId02e4b096fcdf511d86901dcad5862454"/>
          </v:shape>
          <o:OLEObject Type="Embed" ProgID="Equation.DSMT4" ShapeID="_x0000_i1320" DrawAspect="Content" ObjectID="_1776838902" r:id="rId539"/>
        </w:object>
      </w:r>
      <w:r w:rsidR="00745384">
        <w:t>，</w:t>
      </w:r>
    </w:p>
    <w:p w:rsidR="008878CA" w:rsidRDefault="00846237">
      <w:pPr>
        <w:spacing w:line="360" w:lineRule="auto"/>
        <w:jc w:val="left"/>
        <w:textAlignment w:val="center"/>
      </w:pPr>
      <w:r>
        <w:object w:dxaOrig="193" w:dyaOrig="178">
          <v:shape id="_x0000_i1321" type="#_x0000_t75" alt="eqId2de0d10ef8b748d4531250c37c5d3f9e" style="width:9.4pt;height:8.85pt" o:ole="">
            <v:imagedata r:id="rId521" o:title="eqId2de0d10ef8b748d4531250c37c5d3f9e"/>
          </v:shape>
          <o:OLEObject Type="Embed" ProgID="Equation.DSMT4" ShapeID="_x0000_i1321" DrawAspect="Content" ObjectID="_1776838903" r:id="rId540"/>
        </w:object>
      </w:r>
      <w:r w:rsidR="00745384">
        <w:t>四边形</w:t>
      </w:r>
      <w:r>
        <w:object w:dxaOrig="634" w:dyaOrig="238">
          <v:shape id="_x0000_i1322" type="#_x0000_t75" alt="eqIdb32c05247f6998d7a70d31d13be4148c" style="width:31.55pt;height:11.65pt" o:ole="">
            <v:imagedata r:id="rId69" o:title="eqIdb32c05247f6998d7a70d31d13be4148c"/>
          </v:shape>
          <o:OLEObject Type="Embed" ProgID="Equation.DSMT4" ShapeID="_x0000_i1322" DrawAspect="Content" ObjectID="_1776838904" r:id="rId541"/>
        </w:object>
      </w:r>
      <w:r w:rsidR="00745384">
        <w:t>的面积</w:t>
      </w:r>
      <w:r>
        <w:object w:dxaOrig="2076" w:dyaOrig="287">
          <v:shape id="_x0000_i1323" type="#_x0000_t75" alt="eqId7c6275a0dc19c091e2e7e412399fd2ee" style="width:103.55pt;height:14.4pt" o:ole="">
            <v:imagedata r:id="rId542" o:title="eqId7c6275a0dc19c091e2e7e412399fd2ee"/>
          </v:shape>
          <o:OLEObject Type="Embed" ProgID="Equation.DSMT4" ShapeID="_x0000_i1323" DrawAspect="Content" ObjectID="_1776838905" r:id="rId543"/>
        </w:object>
      </w:r>
      <w:r w:rsidR="00745384">
        <w:t>．</w:t>
      </w:r>
    </w:p>
    <w:p w:rsidR="008878CA" w:rsidRDefault="00745384">
      <w:pPr>
        <w:spacing w:line="360" w:lineRule="auto"/>
        <w:jc w:val="left"/>
        <w:textAlignment w:val="center"/>
      </w:pPr>
      <w:r>
        <w:lastRenderedPageBreak/>
        <w:t>故选：</w:t>
      </w:r>
      <w:r>
        <w:t>D</w:t>
      </w:r>
      <w:r>
        <w:t>．</w:t>
      </w:r>
    </w:p>
    <w:p w:rsidR="008878CA" w:rsidRDefault="00745384">
      <w:pPr>
        <w:spacing w:line="360" w:lineRule="auto"/>
        <w:jc w:val="left"/>
        <w:textAlignment w:val="center"/>
      </w:pPr>
      <w:r>
        <w:t>7</w:t>
      </w:r>
      <w:r>
        <w:t>．</w:t>
      </w:r>
      <w:r>
        <w:t>A</w:t>
      </w:r>
    </w:p>
    <w:p w:rsidR="008878CA" w:rsidRDefault="00745384">
      <w:pPr>
        <w:spacing w:line="360" w:lineRule="auto"/>
        <w:jc w:val="left"/>
        <w:textAlignment w:val="center"/>
      </w:pPr>
      <w:r>
        <w:t>【分析】此题考查了黄金分割：点</w:t>
      </w:r>
      <w:r w:rsidR="00846237">
        <w:object w:dxaOrig="214" w:dyaOrig="259">
          <v:shape id="_x0000_i1324" type="#_x0000_t75" alt="eqIdc5db41a1f31d6baee7c69990811edb9f" style="width:11.1pt;height:12.75pt" o:ole="">
            <v:imagedata r:id="rId168" o:title="eqIdc5db41a1f31d6baee7c69990811edb9f"/>
          </v:shape>
          <o:OLEObject Type="Embed" ProgID="Equation.DSMT4" ShapeID="_x0000_i1324" DrawAspect="Content" ObjectID="_1776838906" r:id="rId544"/>
        </w:object>
      </w:r>
      <w:r>
        <w:t>把线段</w:t>
      </w:r>
      <w:r w:rsidR="00846237">
        <w:object w:dxaOrig="352" w:dyaOrig="221">
          <v:shape id="_x0000_i1325" type="#_x0000_t75" alt="eqIdb79dd200766db27fb90d6bd1992cf658" style="width:17.7pt;height:11.1pt" o:ole="">
            <v:imagedata r:id="rId447" o:title="eqIdb79dd200766db27fb90d6bd1992cf658"/>
          </v:shape>
          <o:OLEObject Type="Embed" ProgID="Equation.DSMT4" ShapeID="_x0000_i1325" DrawAspect="Content" ObjectID="_1776838907" r:id="rId545"/>
        </w:object>
      </w:r>
      <w:r>
        <w:t>分成两条线段</w:t>
      </w:r>
      <w:r w:rsidR="00846237">
        <w:object w:dxaOrig="369" w:dyaOrig="250">
          <v:shape id="_x0000_i1326" type="#_x0000_t75" alt="eqIde1a9c6a736e6eac98a676fa3232db5a5" style="width:18.3pt;height:12.2pt" o:ole="">
            <v:imagedata r:id="rId97" o:title="eqIde1a9c6a736e6eac98a676fa3232db5a5"/>
          </v:shape>
          <o:OLEObject Type="Embed" ProgID="Equation.DSMT4" ShapeID="_x0000_i1326" DrawAspect="Content" ObjectID="_1776838908" r:id="rId546"/>
        </w:object>
      </w:r>
      <w:r>
        <w:t>和</w:t>
      </w:r>
      <w:r w:rsidR="00846237">
        <w:object w:dxaOrig="352" w:dyaOrig="247">
          <v:shape id="_x0000_i1327" type="#_x0000_t75" alt="eqId764509115979e9958101808383672ec0" style="width:17.7pt;height:12.2pt" o:ole="">
            <v:imagedata r:id="rId99" o:title="eqId764509115979e9958101808383672ec0"/>
          </v:shape>
          <o:OLEObject Type="Embed" ProgID="Equation.DSMT4" ShapeID="_x0000_i1327" DrawAspect="Content" ObjectID="_1776838909" r:id="rId547"/>
        </w:object>
      </w:r>
      <w:r w:rsidR="00846237">
        <w:object w:dxaOrig="1020" w:dyaOrig="358">
          <v:shape id="_x0000_i1328" type="#_x0000_t75" alt="eqId10c0de694a97cea351626830400cf8c0" style="width:50.95pt;height:18.3pt" o:ole="">
            <v:imagedata r:id="rId548" o:title="eqId10c0de694a97cea351626830400cf8c0"/>
          </v:shape>
          <o:OLEObject Type="Embed" ProgID="Equation.DSMT4" ShapeID="_x0000_i1328" DrawAspect="Content" ObjectID="_1776838910" r:id="rId549"/>
        </w:object>
      </w:r>
      <w:r>
        <w:t>，且使</w:t>
      </w:r>
      <w:r w:rsidR="00846237">
        <w:object w:dxaOrig="369" w:dyaOrig="250">
          <v:shape id="_x0000_i1329" type="#_x0000_t75" alt="eqIde1a9c6a736e6eac98a676fa3232db5a5" style="width:18.3pt;height:12.2pt" o:ole="">
            <v:imagedata r:id="rId97" o:title="eqIde1a9c6a736e6eac98a676fa3232db5a5"/>
          </v:shape>
          <o:OLEObject Type="Embed" ProgID="Equation.DSMT4" ShapeID="_x0000_i1329" DrawAspect="Content" ObjectID="_1776838911" r:id="rId550"/>
        </w:object>
      </w:r>
      <w:r>
        <w:t>是</w:t>
      </w:r>
      <w:r w:rsidR="00846237">
        <w:object w:dxaOrig="352" w:dyaOrig="221">
          <v:shape id="_x0000_i1330" type="#_x0000_t75" alt="eqIdb79dd200766db27fb90d6bd1992cf658" style="width:17.7pt;height:11.1pt" o:ole="">
            <v:imagedata r:id="rId447" o:title="eqIdb79dd200766db27fb90d6bd1992cf658"/>
          </v:shape>
          <o:OLEObject Type="Embed" ProgID="Equation.DSMT4" ShapeID="_x0000_i1330" DrawAspect="Content" ObjectID="_1776838912" r:id="rId551"/>
        </w:object>
      </w:r>
      <w:r>
        <w:t>和</w:t>
      </w:r>
      <w:r w:rsidR="00846237">
        <w:object w:dxaOrig="352" w:dyaOrig="247">
          <v:shape id="_x0000_i1331" type="#_x0000_t75" alt="eqId764509115979e9958101808383672ec0" style="width:17.7pt;height:12.2pt" o:ole="">
            <v:imagedata r:id="rId99" o:title="eqId764509115979e9958101808383672ec0"/>
          </v:shape>
          <o:OLEObject Type="Embed" ProgID="Equation.DSMT4" ShapeID="_x0000_i1331" DrawAspect="Content" ObjectID="_1776838913" r:id="rId552"/>
        </w:object>
      </w:r>
      <w:r>
        <w:t>的比例中项（即</w:t>
      </w:r>
      <w:r w:rsidR="00846237">
        <w:object w:dxaOrig="968" w:dyaOrig="570">
          <v:shape id="_x0000_i1332" type="#_x0000_t75" alt="eqId87e9003698500ee9be19e050de110808" style="width:48.2pt;height:28.25pt" o:ole="">
            <v:imagedata r:id="rId553" o:title="eqId87e9003698500ee9be19e050de110808"/>
          </v:shape>
          <o:OLEObject Type="Embed" ProgID="Equation.DSMT4" ShapeID="_x0000_i1332" DrawAspect="Content" ObjectID="_1776838914" r:id="rId554"/>
        </w:object>
      </w:r>
      <w:r>
        <w:t>），叫做把线段</w:t>
      </w:r>
      <w:r w:rsidR="00846237">
        <w:object w:dxaOrig="352" w:dyaOrig="221">
          <v:shape id="_x0000_i1333" type="#_x0000_t75" alt="eqIdb79dd200766db27fb90d6bd1992cf658" style="width:17.7pt;height:11.1pt" o:ole="">
            <v:imagedata r:id="rId447" o:title="eqIdb79dd200766db27fb90d6bd1992cf658"/>
          </v:shape>
          <o:OLEObject Type="Embed" ProgID="Equation.DSMT4" ShapeID="_x0000_i1333" DrawAspect="Content" ObjectID="_1776838915" r:id="rId555"/>
        </w:object>
      </w:r>
      <w:r>
        <w:t>黄金分割，点</w:t>
      </w:r>
      <w:r w:rsidR="00846237">
        <w:object w:dxaOrig="214" w:dyaOrig="259">
          <v:shape id="_x0000_i1334" type="#_x0000_t75" alt="eqIdc5db41a1f31d6baee7c69990811edb9f" style="width:11.1pt;height:12.75pt" o:ole="">
            <v:imagedata r:id="rId168" o:title="eqIdc5db41a1f31d6baee7c69990811edb9f"/>
          </v:shape>
          <o:OLEObject Type="Embed" ProgID="Equation.DSMT4" ShapeID="_x0000_i1334" DrawAspect="Content" ObjectID="_1776838916" r:id="rId556"/>
        </w:object>
      </w:r>
      <w:r>
        <w:t>叫做线段的黄金分割点．</w:t>
      </w:r>
    </w:p>
    <w:p w:rsidR="008878CA" w:rsidRDefault="00745384">
      <w:pPr>
        <w:spacing w:line="360" w:lineRule="auto"/>
        <w:jc w:val="left"/>
        <w:textAlignment w:val="center"/>
      </w:pPr>
      <w:r>
        <w:t>由黄金分割的定义分别进行判断．</w:t>
      </w:r>
    </w:p>
    <w:p w:rsidR="008878CA" w:rsidRDefault="00745384">
      <w:pPr>
        <w:spacing w:line="360" w:lineRule="auto"/>
        <w:jc w:val="left"/>
        <w:textAlignment w:val="center"/>
      </w:pPr>
      <w:r>
        <w:t>【详解】解：</w:t>
      </w:r>
      <w:r>
        <w:t>∵</w:t>
      </w:r>
      <w:r w:rsidR="00846237">
        <w:object w:dxaOrig="194" w:dyaOrig="207">
          <v:shape id="_x0000_i1335" type="#_x0000_t75" alt="eqIddad2a36927223bd70f426ba06aea4b45" style="width:9.4pt;height:10.5pt" o:ole="">
            <v:imagedata r:id="rId71" o:title="eqIddad2a36927223bd70f426ba06aea4b45"/>
          </v:shape>
          <o:OLEObject Type="Embed" ProgID="Equation.DSMT4" ShapeID="_x0000_i1335" DrawAspect="Content" ObjectID="_1776838917" r:id="rId557"/>
        </w:object>
      </w:r>
      <w:r>
        <w:t>为</w:t>
      </w:r>
      <w:r w:rsidR="00846237">
        <w:object w:dxaOrig="352" w:dyaOrig="221">
          <v:shape id="_x0000_i1336" type="#_x0000_t75" alt="eqIdb79dd200766db27fb90d6bd1992cf658" style="width:17.7pt;height:11.1pt" o:ole="">
            <v:imagedata r:id="rId447" o:title="eqIdb79dd200766db27fb90d6bd1992cf658"/>
          </v:shape>
          <o:OLEObject Type="Embed" ProgID="Equation.DSMT4" ShapeID="_x0000_i1336" DrawAspect="Content" ObjectID="_1776838918" r:id="rId558"/>
        </w:object>
      </w:r>
      <w:r>
        <w:t>的黄金分割点</w:t>
      </w:r>
      <w:r w:rsidR="00846237">
        <w:object w:dxaOrig="864" w:dyaOrig="266">
          <v:shape id="_x0000_i1337" type="#_x0000_t75" alt="eqId6983f29dcac3b879bb3727144cd9b40b" style="width:43.2pt;height:13.3pt" o:ole="">
            <v:imagedata r:id="rId74" o:title="eqId6983f29dcac3b879bb3727144cd9b40b"/>
          </v:shape>
          <o:OLEObject Type="Embed" ProgID="Equation.DSMT4" ShapeID="_x0000_i1337" DrawAspect="Content" ObjectID="_1776838919" r:id="rId559"/>
        </w:object>
      </w:r>
      <w:r>
        <w:t>，</w:t>
      </w:r>
    </w:p>
    <w:p w:rsidR="008878CA" w:rsidRDefault="00745384">
      <w:pPr>
        <w:spacing w:line="360" w:lineRule="auto"/>
        <w:jc w:val="left"/>
        <w:textAlignment w:val="center"/>
      </w:pPr>
      <w:r>
        <w:t>∴</w:t>
      </w:r>
      <w:r w:rsidR="00846237">
        <w:object w:dxaOrig="1249" w:dyaOrig="263">
          <v:shape id="_x0000_i1338" type="#_x0000_t75" alt="eqId9b003533bb99efbc885fc72fc7cce430" style="width:62.6pt;height:13.3pt" o:ole="">
            <v:imagedata r:id="rId560" o:title="eqId9b003533bb99efbc885fc72fc7cce430"/>
          </v:shape>
          <o:OLEObject Type="Embed" ProgID="Equation.DSMT4" ShapeID="_x0000_i1338" DrawAspect="Content" ObjectID="_1776838920" r:id="rId561"/>
        </w:object>
      </w:r>
      <w:r>
        <w:t>，</w:t>
      </w:r>
      <w:r w:rsidR="00846237">
        <w:object w:dxaOrig="1654" w:dyaOrig="596">
          <v:shape id="_x0000_i1339" type="#_x0000_t75" alt="eqId0003b9a5b6ed5a215c5b8bb6c3ba91d2" style="width:83.1pt;height:29.9pt" o:ole="">
            <v:imagedata r:id="rId562" o:title="eqId0003b9a5b6ed5a215c5b8bb6c3ba91d2"/>
          </v:shape>
          <o:OLEObject Type="Embed" ProgID="Equation.DSMT4" ShapeID="_x0000_i1339" DrawAspect="Content" ObjectID="_1776838921" r:id="rId563"/>
        </w:object>
      </w:r>
      <w:r>
        <w:t>，</w:t>
      </w:r>
    </w:p>
    <w:p w:rsidR="008878CA" w:rsidRDefault="00745384">
      <w:pPr>
        <w:spacing w:line="360" w:lineRule="auto"/>
        <w:jc w:val="left"/>
        <w:textAlignment w:val="center"/>
      </w:pPr>
      <w:r>
        <w:t>①</w:t>
      </w:r>
      <w:r>
        <w:t>、</w:t>
      </w:r>
      <w:r>
        <w:t>②</w:t>
      </w:r>
      <w:r>
        <w:t>、</w:t>
      </w:r>
      <w:r>
        <w:t>③</w:t>
      </w:r>
      <w:r>
        <w:t>错误，</w:t>
      </w:r>
      <w:r>
        <w:t>④</w:t>
      </w:r>
      <w:r>
        <w:t>正确，不符合题意，</w:t>
      </w:r>
    </w:p>
    <w:p w:rsidR="008878CA" w:rsidRDefault="00745384">
      <w:pPr>
        <w:spacing w:line="360" w:lineRule="auto"/>
        <w:jc w:val="left"/>
        <w:textAlignment w:val="center"/>
      </w:pPr>
      <w:r>
        <w:t>故选：</w:t>
      </w:r>
      <w:r>
        <w:t>A</w:t>
      </w:r>
      <w:r>
        <w:t>．</w:t>
      </w:r>
    </w:p>
    <w:p w:rsidR="008878CA" w:rsidRDefault="00745384">
      <w:pPr>
        <w:spacing w:line="360" w:lineRule="auto"/>
        <w:jc w:val="left"/>
        <w:textAlignment w:val="center"/>
      </w:pPr>
      <w:r>
        <w:t>8</w:t>
      </w:r>
      <w:r>
        <w:t>．</w:t>
      </w:r>
      <w:r>
        <w:t>A</w:t>
      </w:r>
    </w:p>
    <w:p w:rsidR="008878CA" w:rsidRDefault="00745384">
      <w:pPr>
        <w:spacing w:line="360" w:lineRule="auto"/>
        <w:jc w:val="left"/>
        <w:textAlignment w:val="center"/>
      </w:pPr>
      <w:r>
        <w:t>【分析】本题考查了全等三角形出的性质与判定，等边三角形的性质，相似三角形的判定；先证明</w:t>
      </w:r>
      <w:r w:rsidR="00846237">
        <w:object w:dxaOrig="1882" w:dyaOrig="355">
          <v:shape id="_x0000_i1340" type="#_x0000_t75" alt="eqIdb66f702e29b0032767e9b866a45bf611" style="width:94.15pt;height:17.7pt" o:ole="">
            <v:imagedata r:id="rId564" o:title="eqIdb66f702e29b0032767e9b866a45bf611"/>
          </v:shape>
          <o:OLEObject Type="Embed" ProgID="Equation.DSMT4" ShapeID="_x0000_i1340" DrawAspect="Content" ObjectID="_1776838922" r:id="rId565"/>
        </w:object>
      </w:r>
      <w:r>
        <w:t>，根据全等三角形的性质，以及三角形的外角的性质即可得出</w:t>
      </w:r>
      <w:r w:rsidR="00846237">
        <w:object w:dxaOrig="669" w:dyaOrig="275">
          <v:shape id="_x0000_i1341" type="#_x0000_t75" alt="eqId4e6b97f0316e66bd06d487856fb688d4" style="width:33.8pt;height:13.85pt" o:ole="">
            <v:imagedata r:id="rId566" o:title="eqId4e6b97f0316e66bd06d487856fb688d4"/>
          </v:shape>
          <o:OLEObject Type="Embed" ProgID="Equation.DSMT4" ShapeID="_x0000_i1341" DrawAspect="Content" ObjectID="_1776838923" r:id="rId567"/>
        </w:object>
      </w:r>
      <w:r>
        <w:t>的度数是</w:t>
      </w:r>
      <w:r w:rsidR="00846237">
        <w:object w:dxaOrig="352" w:dyaOrig="247">
          <v:shape id="_x0000_i1342" type="#_x0000_t75" alt="eqIdc3ad1b0a76a887783392268ae203ad22" style="width:17.7pt;height:12.2pt" o:ole="">
            <v:imagedata r:id="rId568" o:title="eqIdc3ad1b0a76a887783392268ae203ad22"/>
          </v:shape>
          <o:OLEObject Type="Embed" ProgID="Equation.DSMT4" ShapeID="_x0000_i1342" DrawAspect="Content" ObjectID="_1776838924" r:id="rId569"/>
        </w:object>
      </w:r>
      <w:r>
        <w:t>，进而根据</w:t>
      </w:r>
      <w:r w:rsidR="00846237">
        <w:object w:dxaOrig="4118" w:dyaOrig="278">
          <v:shape id="_x0000_i1343" type="#_x0000_t75" alt="eqId3993c83b20a81519adb406d0fe8e0398" style="width:206.05pt;height:13.85pt" o:ole="">
            <v:imagedata r:id="rId570" o:title="eqId3993c83b20a81519adb406d0fe8e0398"/>
          </v:shape>
          <o:OLEObject Type="Embed" ProgID="Equation.DSMT4" ShapeID="_x0000_i1343" DrawAspect="Content" ObjectID="_1776838925" r:id="rId571"/>
        </w:object>
      </w:r>
      <w:r>
        <w:t>，证明</w:t>
      </w:r>
      <w:r w:rsidR="00846237">
        <w:object w:dxaOrig="1460" w:dyaOrig="250">
          <v:shape id="_x0000_i1344" type="#_x0000_t75" alt="eqId8c7408650c9459cf76c9e88eb67754ee" style="width:73.1pt;height:12.2pt" o:ole="">
            <v:imagedata r:id="rId572" o:title="eqId8c7408650c9459cf76c9e88eb67754ee"/>
          </v:shape>
          <o:OLEObject Type="Embed" ProgID="Equation.DSMT4" ShapeID="_x0000_i1344" DrawAspect="Content" ObjectID="_1776838926" r:id="rId573"/>
        </w:object>
      </w:r>
      <w:r>
        <w:t>，即可求解．</w:t>
      </w:r>
    </w:p>
    <w:p w:rsidR="008878CA" w:rsidRDefault="00745384">
      <w:pPr>
        <w:spacing w:line="360" w:lineRule="auto"/>
        <w:jc w:val="left"/>
        <w:textAlignment w:val="center"/>
      </w:pPr>
      <w:r>
        <w:t>【详解】如图，在等边</w:t>
      </w:r>
      <w:r w:rsidR="00846237">
        <w:object w:dxaOrig="598" w:dyaOrig="252">
          <v:shape id="_x0000_i1345" type="#_x0000_t75" alt="eqIde428e7a09732be85c1224e9c8f6a71c5" style="width:29.9pt;height:12.75pt" o:ole="">
            <v:imagedata r:id="rId574" o:title="eqIde428e7a09732be85c1224e9c8f6a71c5"/>
          </v:shape>
          <o:OLEObject Type="Embed" ProgID="Equation.DSMT4" ShapeID="_x0000_i1345" DrawAspect="Content" ObjectID="_1776838927" r:id="rId575"/>
        </w:object>
      </w:r>
      <w:r>
        <w:t>中，</w:t>
      </w:r>
      <w:r w:rsidR="00846237">
        <w:object w:dxaOrig="862" w:dyaOrig="252">
          <v:shape id="_x0000_i1346" type="#_x0000_t75" alt="eqId6ab41054fa9ce51b68e78d9c0cf398d9" style="width:43.2pt;height:12.75pt" o:ole="">
            <v:imagedata r:id="rId576" o:title="eqId6ab41054fa9ce51b68e78d9c0cf398d9"/>
          </v:shape>
          <o:OLEObject Type="Embed" ProgID="Equation.DSMT4" ShapeID="_x0000_i1346" DrawAspect="Content" ObjectID="_1776838928" r:id="rId577"/>
        </w:object>
      </w:r>
      <w:r>
        <w:t>，</w:t>
      </w:r>
      <w:r w:rsidR="00846237">
        <w:object w:dxaOrig="1654" w:dyaOrig="251">
          <v:shape id="_x0000_i1347" type="#_x0000_t75" alt="eqIdc1345228e20fbfb8ad8c6109533c48fa" style="width:83.1pt;height:12.2pt" o:ole="">
            <v:imagedata r:id="rId578" o:title="eqIdc1345228e20fbfb8ad8c6109533c48fa"/>
          </v:shape>
          <o:OLEObject Type="Embed" ProgID="Equation.DSMT4" ShapeID="_x0000_i1347" DrawAspect="Content" ObjectID="_1776838929" r:id="rId579"/>
        </w:object>
      </w:r>
      <w:r>
        <w:t>，</w:t>
      </w:r>
    </w:p>
    <w:p w:rsidR="008878CA" w:rsidRDefault="00745384">
      <w:pPr>
        <w:spacing w:line="360" w:lineRule="auto"/>
        <w:jc w:val="left"/>
        <w:textAlignment w:val="center"/>
      </w:pPr>
      <w:r>
        <w:t>在</w:t>
      </w:r>
      <w:r w:rsidR="00846237">
        <w:object w:dxaOrig="581" w:dyaOrig="224">
          <v:shape id="_x0000_i1348" type="#_x0000_t75" alt="eqIdc3cbe52205e9c724bf7e12a2ccbc02bc" style="width:28.8pt;height:11.1pt" o:ole="">
            <v:imagedata r:id="rId580" o:title="eqIdc3cbe52205e9c724bf7e12a2ccbc02bc"/>
          </v:shape>
          <o:OLEObject Type="Embed" ProgID="Equation.DSMT4" ShapeID="_x0000_i1348" DrawAspect="Content" ObjectID="_1776838930" r:id="rId581"/>
        </w:object>
      </w:r>
      <w:r>
        <w:t>与</w:t>
      </w:r>
      <w:r w:rsidR="00846237">
        <w:object w:dxaOrig="598" w:dyaOrig="279">
          <v:shape id="_x0000_i1349" type="#_x0000_t75" alt="eqId0e0edba34d05f1a66b9a3c79d3f7848f" style="width:29.9pt;height:13.85pt" o:ole="">
            <v:imagedata r:id="rId582" o:title="eqId0e0edba34d05f1a66b9a3c79d3f7848f"/>
          </v:shape>
          <o:OLEObject Type="Embed" ProgID="Equation.DSMT4" ShapeID="_x0000_i1349" DrawAspect="Content" ObjectID="_1776838931" r:id="rId583"/>
        </w:object>
      </w:r>
      <w:r>
        <w:t>中，</w:t>
      </w:r>
    </w:p>
    <w:p w:rsidR="008878CA" w:rsidRDefault="00846237">
      <w:pPr>
        <w:spacing w:line="360" w:lineRule="auto"/>
        <w:jc w:val="left"/>
        <w:textAlignment w:val="center"/>
      </w:pPr>
      <w:r>
        <w:object w:dxaOrig="1531" w:dyaOrig="990">
          <v:shape id="_x0000_i1350" type="#_x0000_t75" alt="eqIda0204de529dcf4cbcb5c679f6fe37313" style="width:77pt;height:49.85pt" o:ole="">
            <v:imagedata r:id="rId584" o:title="eqIda0204de529dcf4cbcb5c679f6fe37313"/>
          </v:shape>
          <o:OLEObject Type="Embed" ProgID="Equation.DSMT4" ShapeID="_x0000_i1350" DrawAspect="Content" ObjectID="_1776838932" r:id="rId585"/>
        </w:object>
      </w:r>
      <w:r w:rsidR="00745384">
        <w:t>，</w:t>
      </w:r>
    </w:p>
    <w:p w:rsidR="008878CA" w:rsidRDefault="00846237">
      <w:pPr>
        <w:spacing w:line="360" w:lineRule="auto"/>
        <w:jc w:val="left"/>
        <w:textAlignment w:val="center"/>
      </w:pPr>
      <w:r>
        <w:object w:dxaOrig="2006" w:dyaOrig="356">
          <v:shape id="_x0000_i1351" type="#_x0000_t75" alt="eqId448cfb2ecd9ac3901160a6e6ec390ea7" style="width:100.25pt;height:17.7pt" o:ole="">
            <v:imagedata r:id="rId586" o:title="eqId448cfb2ecd9ac3901160a6e6ec390ea7"/>
          </v:shape>
          <o:OLEObject Type="Embed" ProgID="Equation.DSMT4" ShapeID="_x0000_i1351" DrawAspect="Content" ObjectID="_1776838933" r:id="rId587"/>
        </w:object>
      </w:r>
      <w:r w:rsidR="00745384">
        <w:t>；故</w:t>
      </w:r>
      <w:r w:rsidR="00745384">
        <w:t>B</w:t>
      </w:r>
      <w:r w:rsidR="00745384">
        <w:t>选项正确</w:t>
      </w:r>
    </w:p>
    <w:p w:rsidR="008878CA" w:rsidRDefault="00846237">
      <w:pPr>
        <w:spacing w:line="360" w:lineRule="auto"/>
        <w:jc w:val="left"/>
        <w:textAlignment w:val="center"/>
      </w:pPr>
      <w:r>
        <w:object w:dxaOrig="1584" w:dyaOrig="277">
          <v:shape id="_x0000_i1352" type="#_x0000_t75" alt="eqId7182dfd26ff28c5244807698a45f5825" style="width:79.2pt;height:13.85pt" o:ole="">
            <v:imagedata r:id="rId588" o:title="eqId7182dfd26ff28c5244807698a45f5825"/>
          </v:shape>
          <o:OLEObject Type="Embed" ProgID="Equation.DSMT4" ShapeID="_x0000_i1352" DrawAspect="Content" ObjectID="_1776838934" r:id="rId589"/>
        </w:object>
      </w:r>
      <w:r w:rsidR="00745384">
        <w:t>，</w:t>
      </w:r>
    </w:p>
    <w:p w:rsidR="008878CA" w:rsidRDefault="00846237">
      <w:pPr>
        <w:spacing w:line="360" w:lineRule="auto"/>
        <w:jc w:val="left"/>
        <w:textAlignment w:val="center"/>
      </w:pPr>
      <w:r>
        <w:object w:dxaOrig="5227" w:dyaOrig="277">
          <v:shape id="_x0000_i1353" type="#_x0000_t75" alt="eqIdb749b5c9d8ead694490f33a4d1dfbb41" style="width:261.4pt;height:13.85pt" o:ole="">
            <v:imagedata r:id="rId590" o:title="eqIdb749b5c9d8ead694490f33a4d1dfbb41"/>
          </v:shape>
          <o:OLEObject Type="Embed" ProgID="Equation.DSMT4" ShapeID="_x0000_i1353" DrawAspect="Content" ObjectID="_1776838935" r:id="rId591"/>
        </w:object>
      </w:r>
      <w:r w:rsidR="00745384">
        <w:t>，</w:t>
      </w:r>
    </w:p>
    <w:p w:rsidR="008878CA" w:rsidRDefault="00745384">
      <w:pPr>
        <w:spacing w:line="360" w:lineRule="auto"/>
        <w:jc w:val="left"/>
        <w:textAlignment w:val="center"/>
      </w:pPr>
      <w:r>
        <w:t>即</w:t>
      </w:r>
      <w:r w:rsidR="00846237">
        <w:object w:dxaOrig="669" w:dyaOrig="275">
          <v:shape id="_x0000_i1354" type="#_x0000_t75" alt="eqId4e6b97f0316e66bd06d487856fb688d4" style="width:33.8pt;height:13.85pt" o:ole="">
            <v:imagedata r:id="rId566" o:title="eqId4e6b97f0316e66bd06d487856fb688d4"/>
          </v:shape>
          <o:OLEObject Type="Embed" ProgID="Equation.DSMT4" ShapeID="_x0000_i1354" DrawAspect="Content" ObjectID="_1776838936" r:id="rId592"/>
        </w:object>
      </w:r>
      <w:r>
        <w:t>的度数是</w:t>
      </w:r>
      <w:r w:rsidR="00846237">
        <w:object w:dxaOrig="352" w:dyaOrig="247">
          <v:shape id="_x0000_i1355" type="#_x0000_t75" alt="eqIdc3ad1b0a76a887783392268ae203ad22" style="width:17.7pt;height:12.2pt" o:ole="">
            <v:imagedata r:id="rId568" o:title="eqIdc3ad1b0a76a887783392268ae203ad22"/>
          </v:shape>
          <o:OLEObject Type="Embed" ProgID="Equation.DSMT4" ShapeID="_x0000_i1355" DrawAspect="Content" ObjectID="_1776838937" r:id="rId593"/>
        </w:object>
      </w:r>
      <w:r>
        <w:t>，故</w:t>
      </w:r>
      <w:r>
        <w:t>C</w:t>
      </w:r>
      <w:r>
        <w:t>选项正确，</w:t>
      </w:r>
    </w:p>
    <w:p w:rsidR="008878CA" w:rsidRDefault="00846237">
      <w:pPr>
        <w:spacing w:line="360" w:lineRule="auto"/>
        <w:jc w:val="left"/>
        <w:textAlignment w:val="center"/>
      </w:pPr>
      <w:r>
        <w:object w:dxaOrig="193" w:dyaOrig="164">
          <v:shape id="_x0000_i1356" type="#_x0000_t75" alt="eqId16f3d198e76391779fa3badc848c8ac8" style="width:9.4pt;height:8.3pt" o:ole="">
            <v:imagedata r:id="rId506" o:title="eqId16f3d198e76391779fa3badc848c8ac8"/>
          </v:shape>
          <o:OLEObject Type="Embed" ProgID="Equation.DSMT4" ShapeID="_x0000_i1356" DrawAspect="Content" ObjectID="_1776838938" r:id="rId594"/>
        </w:object>
      </w:r>
      <w:r>
        <w:object w:dxaOrig="4118" w:dyaOrig="278">
          <v:shape id="_x0000_i1357" type="#_x0000_t75" alt="eqId3993c83b20a81519adb406d0fe8e0398" style="width:206.05pt;height:13.85pt" o:ole="">
            <v:imagedata r:id="rId570" o:title="eqId3993c83b20a81519adb406d0fe8e0398"/>
          </v:shape>
          <o:OLEObject Type="Embed" ProgID="Equation.DSMT4" ShapeID="_x0000_i1357" DrawAspect="Content" ObjectID="_1776838939" r:id="rId595"/>
        </w:object>
      </w:r>
      <w:r w:rsidR="00745384">
        <w:t>，</w:t>
      </w:r>
    </w:p>
    <w:p w:rsidR="008878CA" w:rsidRDefault="00846237">
      <w:pPr>
        <w:spacing w:line="360" w:lineRule="auto"/>
        <w:jc w:val="left"/>
        <w:textAlignment w:val="center"/>
      </w:pPr>
      <w:r>
        <w:object w:dxaOrig="193" w:dyaOrig="178">
          <v:shape id="_x0000_i1358" type="#_x0000_t75" alt="eqId2de0d10ef8b748d4531250c37c5d3f9e" style="width:9.4pt;height:8.85pt" o:ole="">
            <v:imagedata r:id="rId521" o:title="eqId2de0d10ef8b748d4531250c37c5d3f9e"/>
          </v:shape>
          <o:OLEObject Type="Embed" ProgID="Equation.DSMT4" ShapeID="_x0000_i1358" DrawAspect="Content" ObjectID="_1776838940" r:id="rId596"/>
        </w:object>
      </w:r>
      <w:r>
        <w:object w:dxaOrig="1460" w:dyaOrig="250">
          <v:shape id="_x0000_i1359" type="#_x0000_t75" alt="eqId8c7408650c9459cf76c9e88eb67754ee" style="width:73.1pt;height:12.2pt" o:ole="">
            <v:imagedata r:id="rId572" o:title="eqId8c7408650c9459cf76c9e88eb67754ee"/>
          </v:shape>
          <o:OLEObject Type="Embed" ProgID="Equation.DSMT4" ShapeID="_x0000_i1359" DrawAspect="Content" ObjectID="_1776838941" r:id="rId597"/>
        </w:object>
      </w:r>
      <w:r w:rsidR="00745384">
        <w:t>，故</w:t>
      </w:r>
      <w:r w:rsidR="00745384">
        <w:t>D</w:t>
      </w:r>
      <w:r w:rsidR="00745384">
        <w:t>选项正确，</w:t>
      </w:r>
    </w:p>
    <w:p w:rsidR="008878CA" w:rsidRDefault="00745384">
      <w:pPr>
        <w:spacing w:line="360" w:lineRule="auto"/>
        <w:jc w:val="left"/>
        <w:textAlignment w:val="center"/>
      </w:pPr>
      <w:r>
        <w:t>无法判断</w:t>
      </w:r>
      <w:r w:rsidR="00846237">
        <w:object w:dxaOrig="968" w:dyaOrig="278">
          <v:shape id="_x0000_i1360" type="#_x0000_t75" alt="eqId6d06b310f7d8ff4a24af7465f99c24c7" style="width:48.2pt;height:13.85pt" o:ole="">
            <v:imagedata r:id="rId111" o:title="eqId6d06b310f7d8ff4a24af7465f99c24c7"/>
          </v:shape>
          <o:OLEObject Type="Embed" ProgID="Equation.DSMT4" ShapeID="_x0000_i1360" DrawAspect="Content" ObjectID="_1776838942" r:id="rId598"/>
        </w:object>
      </w:r>
      <w:r>
        <w:t>，故</w:t>
      </w:r>
      <w:r>
        <w:t>A</w:t>
      </w:r>
      <w:r>
        <w:t>选项错误</w:t>
      </w:r>
    </w:p>
    <w:p w:rsidR="008878CA" w:rsidRDefault="00745384">
      <w:pPr>
        <w:spacing w:line="360" w:lineRule="auto"/>
        <w:jc w:val="left"/>
        <w:textAlignment w:val="center"/>
      </w:pPr>
      <w:r>
        <w:t>故选：</w:t>
      </w:r>
      <w:r>
        <w:t>A</w:t>
      </w:r>
      <w:r>
        <w:t>．</w:t>
      </w:r>
    </w:p>
    <w:p w:rsidR="008878CA" w:rsidRDefault="00745384">
      <w:pPr>
        <w:spacing w:line="360" w:lineRule="auto"/>
        <w:jc w:val="left"/>
        <w:textAlignment w:val="center"/>
      </w:pPr>
      <w:r>
        <w:t>9</w:t>
      </w:r>
      <w:r>
        <w:t>．</w:t>
      </w:r>
      <w:r>
        <w:t>B</w:t>
      </w:r>
    </w:p>
    <w:p w:rsidR="008878CA" w:rsidRDefault="00745384">
      <w:pPr>
        <w:spacing w:line="360" w:lineRule="auto"/>
        <w:jc w:val="left"/>
        <w:textAlignment w:val="center"/>
      </w:pPr>
      <w:r>
        <w:t>【分析】本题考查了相似三角形的判定与性质、全等三角形的判定与性质、正方形的性质；根据相似三角形的性质以及三角函数的定义即可判断选项</w:t>
      </w:r>
      <w:r>
        <w:t>A</w:t>
      </w:r>
      <w:r>
        <w:t>；分别判定</w:t>
      </w:r>
      <w:r w:rsidR="00846237">
        <w:object w:dxaOrig="1302" w:dyaOrig="210">
          <v:shape id="_x0000_i1361" type="#_x0000_t75" alt="eqId8ce597fcc13284a8da7990aa5574e55e" style="width:64.8pt;height:10.5pt" o:ole="">
            <v:imagedata r:id="rId599" o:title="eqId8ce597fcc13284a8da7990aa5574e55e"/>
          </v:shape>
          <o:OLEObject Type="Embed" ProgID="Equation.DSMT4" ShapeID="_x0000_i1361" DrawAspect="Content" ObjectID="_1776838943" r:id="rId600"/>
        </w:object>
      </w:r>
      <w:r>
        <w:t>，</w:t>
      </w:r>
      <w:r w:rsidR="00846237">
        <w:object w:dxaOrig="1179" w:dyaOrig="265">
          <v:shape id="_x0000_i1362" type="#_x0000_t75" alt="eqIdf8ba38d971ed5adbe71dc28fe5b45c30" style="width:58.7pt;height:13.3pt" o:ole="">
            <v:imagedata r:id="rId601" o:title="eqIdf8ba38d971ed5adbe71dc28fe5b45c30"/>
          </v:shape>
          <o:OLEObject Type="Embed" ProgID="Equation.DSMT4" ShapeID="_x0000_i1362" DrawAspect="Content" ObjectID="_1776838944" r:id="rId602"/>
        </w:object>
      </w:r>
      <w:r>
        <w:t>，从而可得比例式，求得</w:t>
      </w:r>
      <w:r w:rsidR="00846237">
        <w:object w:dxaOrig="352" w:dyaOrig="248">
          <v:shape id="_x0000_i1363" type="#_x0000_t75" alt="eqIda299d2b999568e80be8005565ba209a4" style="width:17.7pt;height:12.2pt" o:ole="">
            <v:imagedata r:id="rId292" o:title="eqIda299d2b999568e80be8005565ba209a4"/>
          </v:shape>
          <o:OLEObject Type="Embed" ProgID="Equation.DSMT4" ShapeID="_x0000_i1363" DrawAspect="Content" ObjectID="_1776838945" r:id="rId603"/>
        </w:object>
      </w:r>
      <w:r>
        <w:t>和</w:t>
      </w:r>
      <w:r w:rsidR="00846237">
        <w:object w:dxaOrig="334" w:dyaOrig="248">
          <v:shape id="_x0000_i1364" type="#_x0000_t75" alt="eqIdef4113c492885ba7c47fe42ac792578f" style="width:16.6pt;height:12.2pt" o:ole="">
            <v:imagedata r:id="rId217" o:title="eqIdef4113c492885ba7c47fe42ac792578f"/>
          </v:shape>
          <o:OLEObject Type="Embed" ProgID="Equation.DSMT4" ShapeID="_x0000_i1364" DrawAspect="Content" ObjectID="_1776838946" r:id="rId604"/>
        </w:object>
      </w:r>
      <w:r>
        <w:t>的值，则可判断选项</w:t>
      </w:r>
      <w:r>
        <w:t>B</w:t>
      </w:r>
      <w:r>
        <w:t>是否正确；证明</w:t>
      </w:r>
      <w:r w:rsidR="00846237">
        <w:object w:dxaOrig="1337" w:dyaOrig="225">
          <v:shape id="_x0000_i1365" type="#_x0000_t75" alt="eqIdd36cc4e957e1f257ae37994b2018aad3" style="width:67pt;height:11.1pt" o:ole="">
            <v:imagedata r:id="rId605" o:title="eqIdd36cc4e957e1f257ae37994b2018aad3"/>
          </v:shape>
          <o:OLEObject Type="Embed" ProgID="Equation.DSMT4" ShapeID="_x0000_i1365" DrawAspect="Content" ObjectID="_1776838947" r:id="rId606"/>
        </w:object>
      </w:r>
      <w:r>
        <w:t>，根据相似三角形的性质即可判断选项</w:t>
      </w:r>
      <w:r>
        <w:t>C</w:t>
      </w:r>
      <w:r>
        <w:t>错误；由勾股定理可判断选项</w:t>
      </w:r>
      <w:r>
        <w:t>D</w:t>
      </w:r>
      <w:r>
        <w:t>是否正确．</w:t>
      </w:r>
    </w:p>
    <w:p w:rsidR="008878CA" w:rsidRDefault="00745384">
      <w:pPr>
        <w:spacing w:line="360" w:lineRule="auto"/>
        <w:jc w:val="left"/>
        <w:textAlignment w:val="center"/>
      </w:pPr>
      <w:r>
        <w:lastRenderedPageBreak/>
        <w:t>【详解】解：</w:t>
      </w:r>
      <w:r w:rsidR="00846237">
        <w:object w:dxaOrig="774" w:dyaOrig="229">
          <v:shape id="_x0000_i1366" type="#_x0000_t75" alt="eqIdc0a16419cd303a108caae48a00d0be1d" style="width:38.75pt;height:11.1pt" o:ole="">
            <v:imagedata r:id="rId607" o:title="eqIdc0a16419cd303a108caae48a00d0be1d"/>
          </v:shape>
          <o:OLEObject Type="Embed" ProgID="Equation.DSMT4" ShapeID="_x0000_i1366" DrawAspect="Content" ObjectID="_1776838948" r:id="rId608"/>
        </w:object>
      </w:r>
      <w:r>
        <w:t>，</w:t>
      </w:r>
      <w:r w:rsidR="00846237">
        <w:object w:dxaOrig="581" w:dyaOrig="224">
          <v:shape id="_x0000_i1367" type="#_x0000_t75" alt="eqIdefc6e4b936d7a800e839a30c3839574d" style="width:28.8pt;height:11.1pt" o:ole="">
            <v:imagedata r:id="rId609" o:title="eqIdefc6e4b936d7a800e839a30c3839574d"/>
          </v:shape>
          <o:OLEObject Type="Embed" ProgID="Equation.DSMT4" ShapeID="_x0000_i1367" DrawAspect="Content" ObjectID="_1776838949" r:id="rId610"/>
        </w:object>
      </w:r>
      <w:r>
        <w:t>，</w:t>
      </w:r>
    </w:p>
    <w:p w:rsidR="008878CA" w:rsidRDefault="00846237">
      <w:pPr>
        <w:spacing w:line="360" w:lineRule="auto"/>
        <w:jc w:val="left"/>
        <w:textAlignment w:val="center"/>
      </w:pPr>
      <w:r>
        <w:object w:dxaOrig="827" w:dyaOrig="226">
          <v:shape id="_x0000_i1368" type="#_x0000_t75" alt="eqId546cfe687b76a5cf2ae9a477d2b09ea5" style="width:41pt;height:11.1pt" o:ole="">
            <v:imagedata r:id="rId611" o:title="eqId546cfe687b76a5cf2ae9a477d2b09ea5"/>
          </v:shape>
          <o:OLEObject Type="Embed" ProgID="Equation.DSMT4" ShapeID="_x0000_i1368" DrawAspect="Content" ObjectID="_1776838950" r:id="rId612"/>
        </w:object>
      </w:r>
      <w:r w:rsidR="00745384">
        <w:t>，</w:t>
      </w:r>
    </w:p>
    <w:p w:rsidR="008878CA" w:rsidRDefault="00846237">
      <w:pPr>
        <w:spacing w:line="360" w:lineRule="auto"/>
        <w:jc w:val="left"/>
        <w:textAlignment w:val="center"/>
      </w:pPr>
      <w:r>
        <w:object w:dxaOrig="1654" w:dyaOrig="242">
          <v:shape id="_x0000_i1369" type="#_x0000_t75" alt="eqId7bda09bb6a731f17ad14aa26f7259ebc" style="width:83.1pt;height:12.2pt" o:ole="">
            <v:imagedata r:id="rId613" o:title="eqId7bda09bb6a731f17ad14aa26f7259ebc"/>
          </v:shape>
          <o:OLEObject Type="Embed" ProgID="Equation.DSMT4" ShapeID="_x0000_i1369" DrawAspect="Content" ObjectID="_1776838951" r:id="rId614"/>
        </w:object>
      </w:r>
      <w:r w:rsidR="00745384">
        <w:t>，</w:t>
      </w:r>
    </w:p>
    <w:p w:rsidR="008878CA" w:rsidRDefault="00846237">
      <w:pPr>
        <w:spacing w:line="360" w:lineRule="auto"/>
        <w:jc w:val="left"/>
        <w:textAlignment w:val="center"/>
      </w:pPr>
      <w:r>
        <w:object w:dxaOrig="193" w:dyaOrig="178">
          <v:shape id="_x0000_i1370" type="#_x0000_t75" alt="eqId2de0d10ef8b748d4531250c37c5d3f9e" style="width:9.4pt;height:8.85pt" o:ole="">
            <v:imagedata r:id="rId521" o:title="eqId2de0d10ef8b748d4531250c37c5d3f9e"/>
          </v:shape>
          <o:OLEObject Type="Embed" ProgID="Equation.DSMT4" ShapeID="_x0000_i1370" DrawAspect="Content" ObjectID="_1776838952" r:id="rId615"/>
        </w:object>
      </w:r>
      <w:r>
        <w:object w:dxaOrig="1249" w:dyaOrig="548">
          <v:shape id="_x0000_i1371" type="#_x0000_t75" alt="eqId4fa11c9d46f5e22fcb951ddcaaed2d48" style="width:62.6pt;height:27.7pt" o:ole="">
            <v:imagedata r:id="rId616" o:title="eqId4fa11c9d46f5e22fcb951ddcaaed2d48"/>
          </v:shape>
          <o:OLEObject Type="Embed" ProgID="Equation.DSMT4" ShapeID="_x0000_i1371" DrawAspect="Content" ObjectID="_1776838953" r:id="rId617"/>
        </w:object>
      </w:r>
      <w:r w:rsidR="00745384">
        <w:t>，</w:t>
      </w:r>
    </w:p>
    <w:p w:rsidR="008878CA" w:rsidRDefault="00846237">
      <w:pPr>
        <w:spacing w:line="360" w:lineRule="auto"/>
        <w:jc w:val="left"/>
        <w:textAlignment w:val="center"/>
      </w:pPr>
      <w:r>
        <w:object w:dxaOrig="862" w:dyaOrig="548">
          <v:shape id="_x0000_i1372" type="#_x0000_t75" alt="eqIdd72b203b42354b0221c4f5bfa2e9f63f" style="width:43.2pt;height:27.7pt" o:ole="">
            <v:imagedata r:id="rId618" o:title="eqIdd72b203b42354b0221c4f5bfa2e9f63f"/>
          </v:shape>
          <o:OLEObject Type="Embed" ProgID="Equation.DSMT4" ShapeID="_x0000_i1372" DrawAspect="Content" ObjectID="_1776838954" r:id="rId619"/>
        </w:object>
      </w:r>
      <w:r w:rsidR="00745384">
        <w:t>，</w:t>
      </w:r>
    </w:p>
    <w:p w:rsidR="008878CA" w:rsidRDefault="00846237">
      <w:pPr>
        <w:spacing w:line="360" w:lineRule="auto"/>
        <w:jc w:val="left"/>
        <w:textAlignment w:val="center"/>
      </w:pPr>
      <w:r>
        <w:object w:dxaOrig="950" w:dyaOrig="546">
          <v:shape id="_x0000_i1373" type="#_x0000_t75" alt="eqIde5d6ffcecabf08055f627073f7eb6693" style="width:47.65pt;height:27.7pt" o:ole="">
            <v:imagedata r:id="rId620" o:title="eqIde5d6ffcecabf08055f627073f7eb6693"/>
          </v:shape>
          <o:OLEObject Type="Embed" ProgID="Equation.DSMT4" ShapeID="_x0000_i1373" DrawAspect="Content" ObjectID="_1776838955" r:id="rId621"/>
        </w:object>
      </w:r>
      <w:r w:rsidR="00745384">
        <w:t>，</w:t>
      </w:r>
    </w:p>
    <w:p w:rsidR="008878CA" w:rsidRDefault="00846237">
      <w:pPr>
        <w:spacing w:line="360" w:lineRule="auto"/>
        <w:jc w:val="left"/>
        <w:textAlignment w:val="center"/>
      </w:pPr>
      <w:r>
        <w:object w:dxaOrig="1495" w:dyaOrig="265">
          <v:shape id="_x0000_i1374" type="#_x0000_t75" alt="eqIde50fcb53a713f760a868d1365f249c52" style="width:74.75pt;height:13.3pt" o:ole="">
            <v:imagedata r:id="rId622" o:title="eqIde50fcb53a713f760a868d1365f249c52"/>
          </v:shape>
          <o:OLEObject Type="Embed" ProgID="Equation.DSMT4" ShapeID="_x0000_i1374" DrawAspect="Content" ObjectID="_1776838956" r:id="rId623"/>
        </w:object>
      </w:r>
      <w:r w:rsidR="00745384">
        <w:t>，</w:t>
      </w:r>
    </w:p>
    <w:p w:rsidR="008878CA" w:rsidRDefault="00846237">
      <w:pPr>
        <w:spacing w:line="360" w:lineRule="auto"/>
        <w:jc w:val="left"/>
        <w:textAlignment w:val="center"/>
      </w:pPr>
      <w:r>
        <w:object w:dxaOrig="193" w:dyaOrig="178">
          <v:shape id="_x0000_i1375" type="#_x0000_t75" alt="eqId2de0d10ef8b748d4531250c37c5d3f9e" style="width:9.4pt;height:8.85pt" o:ole="">
            <v:imagedata r:id="rId521" o:title="eqId2de0d10ef8b748d4531250c37c5d3f9e"/>
          </v:shape>
          <o:OLEObject Type="Embed" ProgID="Equation.DSMT4" ShapeID="_x0000_i1375" DrawAspect="Content" ObjectID="_1776838957" r:id="rId624"/>
        </w:object>
      </w:r>
      <w:r>
        <w:object w:dxaOrig="1706" w:dyaOrig="701">
          <v:shape id="_x0000_i1376" type="#_x0000_t75" alt="eqIdf35eac0891d0a128bf5fae7e87f1d0e2" style="width:85.3pt;height:34.9pt" o:ole="">
            <v:imagedata r:id="rId625" o:title="eqIdf35eac0891d0a128bf5fae7e87f1d0e2"/>
          </v:shape>
          <o:OLEObject Type="Embed" ProgID="Equation.DSMT4" ShapeID="_x0000_i1376" DrawAspect="Content" ObjectID="_1776838958" r:id="rId626"/>
        </w:object>
      </w:r>
      <w:r w:rsidR="00745384">
        <w:t>，</w:t>
      </w:r>
    </w:p>
    <w:p w:rsidR="008878CA" w:rsidRDefault="00846237">
      <w:pPr>
        <w:spacing w:line="360" w:lineRule="auto"/>
        <w:jc w:val="left"/>
        <w:textAlignment w:val="center"/>
      </w:pPr>
      <w:r>
        <w:object w:dxaOrig="863" w:dyaOrig="488">
          <v:shape id="_x0000_i1377" type="#_x0000_t75" alt="eqId7da2b7c447bd31d93ccf0e86c7ff8d4b" style="width:43.2pt;height:24.35pt" o:ole="">
            <v:imagedata r:id="rId627" o:title="eqId7da2b7c447bd31d93ccf0e86c7ff8d4b"/>
          </v:shape>
          <o:OLEObject Type="Embed" ProgID="Equation.DSMT4" ShapeID="_x0000_i1377" DrawAspect="Content" ObjectID="_1776838959" r:id="rId628"/>
        </w:object>
      </w:r>
      <w:r w:rsidR="00745384">
        <w:t>，</w:t>
      </w:r>
    </w:p>
    <w:p w:rsidR="008878CA" w:rsidRDefault="00745384">
      <w:pPr>
        <w:spacing w:line="360" w:lineRule="auto"/>
        <w:jc w:val="left"/>
        <w:textAlignment w:val="center"/>
      </w:pPr>
      <w:r>
        <w:t>故选项</w:t>
      </w:r>
      <w:r>
        <w:t>A</w:t>
      </w:r>
      <w:r>
        <w:t>错误；</w:t>
      </w:r>
    </w:p>
    <w:p w:rsidR="008878CA" w:rsidRDefault="00846237">
      <w:pPr>
        <w:spacing w:line="360" w:lineRule="auto"/>
        <w:jc w:val="left"/>
        <w:textAlignment w:val="center"/>
      </w:pPr>
      <w:r>
        <w:object w:dxaOrig="774" w:dyaOrig="229">
          <v:shape id="_x0000_i1378" type="#_x0000_t75" alt="eqIdc0a16419cd303a108caae48a00d0be1d" style="width:38.75pt;height:11.1pt" o:ole="">
            <v:imagedata r:id="rId607" o:title="eqIdc0a16419cd303a108caae48a00d0be1d"/>
          </v:shape>
          <o:OLEObject Type="Embed" ProgID="Equation.DSMT4" ShapeID="_x0000_i1378" DrawAspect="Content" ObjectID="_1776838960" r:id="rId629"/>
        </w:object>
      </w:r>
      <w:r w:rsidR="00745384">
        <w:t>，</w:t>
      </w:r>
      <w:r>
        <w:object w:dxaOrig="581" w:dyaOrig="224">
          <v:shape id="_x0000_i1379" type="#_x0000_t75" alt="eqIdefc6e4b936d7a800e839a30c3839574d" style="width:28.8pt;height:11.1pt" o:ole="">
            <v:imagedata r:id="rId609" o:title="eqIdefc6e4b936d7a800e839a30c3839574d"/>
          </v:shape>
          <o:OLEObject Type="Embed" ProgID="Equation.DSMT4" ShapeID="_x0000_i1379" DrawAspect="Content" ObjectID="_1776838961" r:id="rId630"/>
        </w:object>
      </w:r>
      <w:r w:rsidR="00745384">
        <w:t>，</w:t>
      </w:r>
    </w:p>
    <w:p w:rsidR="008878CA" w:rsidRDefault="00846237">
      <w:pPr>
        <w:spacing w:line="360" w:lineRule="auto"/>
        <w:jc w:val="left"/>
        <w:textAlignment w:val="center"/>
      </w:pPr>
      <w:r>
        <w:object w:dxaOrig="827" w:dyaOrig="226">
          <v:shape id="_x0000_i1380" type="#_x0000_t75" alt="eqId546cfe687b76a5cf2ae9a477d2b09ea5" style="width:41pt;height:11.1pt" o:ole="">
            <v:imagedata r:id="rId611" o:title="eqId546cfe687b76a5cf2ae9a477d2b09ea5"/>
          </v:shape>
          <o:OLEObject Type="Embed" ProgID="Equation.DSMT4" ShapeID="_x0000_i1380" DrawAspect="Content" ObjectID="_1776838962" r:id="rId631"/>
        </w:object>
      </w:r>
      <w:r w:rsidR="00745384">
        <w:t>，</w:t>
      </w:r>
    </w:p>
    <w:p w:rsidR="008878CA" w:rsidRDefault="00846237">
      <w:pPr>
        <w:spacing w:line="360" w:lineRule="auto"/>
        <w:jc w:val="left"/>
        <w:textAlignment w:val="center"/>
      </w:pPr>
      <w:r>
        <w:object w:dxaOrig="827" w:dyaOrig="252">
          <v:shape id="_x0000_i1381" type="#_x0000_t75" alt="eqId342f887b86c4332942c045d7f82bcf6f" style="width:41pt;height:12.75pt" o:ole="">
            <v:imagedata r:id="rId632" o:title="eqId342f887b86c4332942c045d7f82bcf6f"/>
          </v:shape>
          <o:OLEObject Type="Embed" ProgID="Equation.DSMT4" ShapeID="_x0000_i1381" DrawAspect="Content" ObjectID="_1776838963" r:id="rId633"/>
        </w:object>
      </w:r>
      <w:r w:rsidR="00745384">
        <w:t>，</w:t>
      </w:r>
    </w:p>
    <w:p w:rsidR="008878CA" w:rsidRDefault="00846237">
      <w:pPr>
        <w:spacing w:line="360" w:lineRule="auto"/>
        <w:jc w:val="left"/>
        <w:textAlignment w:val="center"/>
      </w:pPr>
      <w:r>
        <w:object w:dxaOrig="193" w:dyaOrig="164">
          <v:shape id="_x0000_i1382" type="#_x0000_t75" alt="eqId16f3d198e76391779fa3badc848c8ac8" style="width:9.4pt;height:8.3pt" o:ole="">
            <v:imagedata r:id="rId506" o:title="eqId16f3d198e76391779fa3badc848c8ac8"/>
          </v:shape>
          <o:OLEObject Type="Embed" ProgID="Equation.DSMT4" ShapeID="_x0000_i1382" DrawAspect="Content" ObjectID="_1776838964" r:id="rId634"/>
        </w:object>
      </w:r>
      <w:r w:rsidR="00745384">
        <w:t>正方形</w:t>
      </w:r>
      <w:r>
        <w:object w:dxaOrig="633" w:dyaOrig="255">
          <v:shape id="_x0000_i1383" type="#_x0000_t75" alt="eqId411b38a18046fea8e9fab1f9f9b80a5f" style="width:31.55pt;height:12.75pt" o:ole="">
            <v:imagedata r:id="rId63" o:title="eqId411b38a18046fea8e9fab1f9f9b80a5f"/>
          </v:shape>
          <o:OLEObject Type="Embed" ProgID="Equation.DSMT4" ShapeID="_x0000_i1383" DrawAspect="Content" ObjectID="_1776838965" r:id="rId635"/>
        </w:object>
      </w:r>
      <w:r w:rsidR="00745384">
        <w:t>中，</w:t>
      </w:r>
      <w:r>
        <w:object w:dxaOrig="915" w:dyaOrig="255">
          <v:shape id="_x0000_i1384" type="#_x0000_t75" alt="eqId4adf90a8c2b29334cdc5aa5b554991f9" style="width:45.95pt;height:12.75pt" o:ole="">
            <v:imagedata r:id="rId492" o:title="eqId4adf90a8c2b29334cdc5aa5b554991f9"/>
          </v:shape>
          <o:OLEObject Type="Embed" ProgID="Equation.DSMT4" ShapeID="_x0000_i1384" DrawAspect="Content" ObjectID="_1776838966" r:id="rId636"/>
        </w:object>
      </w:r>
      <w:r w:rsidR="00745384">
        <w:t>，</w:t>
      </w:r>
    </w:p>
    <w:p w:rsidR="008878CA" w:rsidRDefault="00846237">
      <w:pPr>
        <w:spacing w:line="360" w:lineRule="auto"/>
        <w:jc w:val="left"/>
        <w:textAlignment w:val="center"/>
      </w:pPr>
      <w:r>
        <w:object w:dxaOrig="1249" w:dyaOrig="210">
          <v:shape id="_x0000_i1385" type="#_x0000_t75" alt="eqId2b37519aaf29cdafcaa9560d6c29cff0" style="width:62.6pt;height:10.5pt" o:ole="">
            <v:imagedata r:id="rId637" o:title="eqId2b37519aaf29cdafcaa9560d6c29cff0"/>
          </v:shape>
          <o:OLEObject Type="Embed" ProgID="Equation.DSMT4" ShapeID="_x0000_i1385" DrawAspect="Content" ObjectID="_1776838967" r:id="rId638"/>
        </w:object>
      </w:r>
      <w:r w:rsidR="00745384">
        <w:t>，</w:t>
      </w:r>
    </w:p>
    <w:p w:rsidR="008878CA" w:rsidRDefault="00846237">
      <w:pPr>
        <w:spacing w:line="360" w:lineRule="auto"/>
        <w:jc w:val="left"/>
        <w:textAlignment w:val="center"/>
      </w:pPr>
      <w:r>
        <w:object w:dxaOrig="193" w:dyaOrig="178">
          <v:shape id="_x0000_i1386" type="#_x0000_t75" alt="eqId2de0d10ef8b748d4531250c37c5d3f9e" style="width:9.4pt;height:8.85pt" o:ole="">
            <v:imagedata r:id="rId521" o:title="eqId2de0d10ef8b748d4531250c37c5d3f9e"/>
          </v:shape>
          <o:OLEObject Type="Embed" ProgID="Equation.DSMT4" ShapeID="_x0000_i1386" DrawAspect="Content" ObjectID="_1776838968" r:id="rId639"/>
        </w:object>
      </w:r>
      <w:r>
        <w:object w:dxaOrig="1126" w:dyaOrig="490">
          <v:shape id="_x0000_i1387" type="#_x0000_t75" alt="eqIdb3f1b056eb13bcd845925a8926f916be" style="width:56.5pt;height:24.9pt" o:ole="">
            <v:imagedata r:id="rId640" o:title="eqIdb3f1b056eb13bcd845925a8926f916be"/>
          </v:shape>
          <o:OLEObject Type="Embed" ProgID="Equation.DSMT4" ShapeID="_x0000_i1387" DrawAspect="Content" ObjectID="_1776838969" r:id="rId641"/>
        </w:object>
      </w:r>
      <w:r w:rsidR="00745384">
        <w:t>，</w:t>
      </w:r>
    </w:p>
    <w:p w:rsidR="008878CA" w:rsidRDefault="00846237">
      <w:pPr>
        <w:spacing w:line="360" w:lineRule="auto"/>
        <w:jc w:val="left"/>
        <w:textAlignment w:val="center"/>
      </w:pPr>
      <w:r>
        <w:object w:dxaOrig="862" w:dyaOrig="548">
          <v:shape id="_x0000_i1388" type="#_x0000_t75" alt="eqIdd72b203b42354b0221c4f5bfa2e9f63f" style="width:43.2pt;height:27.7pt" o:ole="">
            <v:imagedata r:id="rId618" o:title="eqIdd72b203b42354b0221c4f5bfa2e9f63f"/>
          </v:shape>
          <o:OLEObject Type="Embed" ProgID="Equation.DSMT4" ShapeID="_x0000_i1388" DrawAspect="Content" ObjectID="_1776838970" r:id="rId642"/>
        </w:object>
      </w:r>
      <w:r w:rsidR="00745384">
        <w:t>，</w:t>
      </w:r>
    </w:p>
    <w:p w:rsidR="008878CA" w:rsidRDefault="00846237">
      <w:pPr>
        <w:spacing w:line="360" w:lineRule="auto"/>
        <w:jc w:val="left"/>
        <w:textAlignment w:val="center"/>
      </w:pPr>
      <w:r>
        <w:object w:dxaOrig="950" w:dyaOrig="546">
          <v:shape id="_x0000_i1389" type="#_x0000_t75" alt="eqIde5d6ffcecabf08055f627073f7eb6693" style="width:47.65pt;height:27.7pt" o:ole="">
            <v:imagedata r:id="rId620" o:title="eqIde5d6ffcecabf08055f627073f7eb6693"/>
          </v:shape>
          <o:OLEObject Type="Embed" ProgID="Equation.DSMT4" ShapeID="_x0000_i1389" DrawAspect="Content" ObjectID="_1776838971" r:id="rId643"/>
        </w:object>
      </w:r>
      <w:r w:rsidR="00745384">
        <w:t>，</w:t>
      </w:r>
    </w:p>
    <w:p w:rsidR="008878CA" w:rsidRDefault="00846237">
      <w:pPr>
        <w:spacing w:line="360" w:lineRule="auto"/>
        <w:jc w:val="left"/>
        <w:textAlignment w:val="center"/>
      </w:pPr>
      <w:r>
        <w:object w:dxaOrig="1056" w:dyaOrig="282">
          <v:shape id="_x0000_i1390" type="#_x0000_t75" alt="eqId145777aca077369f9ea1fc20cdc06350" style="width:52.6pt;height:14.4pt" o:ole="">
            <v:imagedata r:id="rId644" o:title="eqId145777aca077369f9ea1fc20cdc06350"/>
          </v:shape>
          <o:OLEObject Type="Embed" ProgID="Equation.DSMT4" ShapeID="_x0000_i1390" DrawAspect="Content" ObjectID="_1776838972" r:id="rId645"/>
        </w:object>
      </w:r>
      <w:r w:rsidR="00745384">
        <w:t>，</w:t>
      </w:r>
      <w:r>
        <w:object w:dxaOrig="1725" w:dyaOrig="263">
          <v:shape id="_x0000_i1391" type="#_x0000_t75" alt="eqIdd288dc44ba3a2db10c2bdba9097fb748" style="width:86.4pt;height:13.3pt" o:ole="">
            <v:imagedata r:id="rId646" o:title="eqIdd288dc44ba3a2db10c2bdba9097fb748"/>
          </v:shape>
          <o:OLEObject Type="Embed" ProgID="Equation.DSMT4" ShapeID="_x0000_i1391" DrawAspect="Content" ObjectID="_1776838973" r:id="rId647"/>
        </w:object>
      </w:r>
      <w:r w:rsidR="00745384">
        <w:t>，</w:t>
      </w:r>
    </w:p>
    <w:p w:rsidR="008878CA" w:rsidRDefault="00846237">
      <w:pPr>
        <w:spacing w:line="360" w:lineRule="auto"/>
        <w:jc w:val="left"/>
        <w:textAlignment w:val="center"/>
      </w:pPr>
      <w:r>
        <w:object w:dxaOrig="1285" w:dyaOrig="265">
          <v:shape id="_x0000_i1392" type="#_x0000_t75" alt="eqId3addc2b105685018715bf173945b8b69" style="width:64.25pt;height:13.3pt" o:ole="">
            <v:imagedata r:id="rId648" o:title="eqId3addc2b105685018715bf173945b8b69"/>
          </v:shape>
          <o:OLEObject Type="Embed" ProgID="Equation.DSMT4" ShapeID="_x0000_i1392" DrawAspect="Content" ObjectID="_1776838974" r:id="rId649"/>
        </w:object>
      </w:r>
      <w:r w:rsidR="00745384">
        <w:t>，</w:t>
      </w:r>
    </w:p>
    <w:p w:rsidR="008878CA" w:rsidRDefault="00846237">
      <w:pPr>
        <w:spacing w:line="360" w:lineRule="auto"/>
        <w:jc w:val="left"/>
        <w:textAlignment w:val="center"/>
      </w:pPr>
      <w:r>
        <w:object w:dxaOrig="193" w:dyaOrig="178">
          <v:shape id="_x0000_i1393" type="#_x0000_t75" alt="eqId2de0d10ef8b748d4531250c37c5d3f9e" style="width:9.4pt;height:8.85pt" o:ole="">
            <v:imagedata r:id="rId521" o:title="eqId2de0d10ef8b748d4531250c37c5d3f9e"/>
          </v:shape>
          <o:OLEObject Type="Embed" ProgID="Equation.DSMT4" ShapeID="_x0000_i1393" DrawAspect="Content" ObjectID="_1776838975" r:id="rId650"/>
        </w:object>
      </w:r>
      <w:r>
        <w:object w:dxaOrig="1706" w:dyaOrig="701">
          <v:shape id="_x0000_i1394" type="#_x0000_t75" alt="eqId5577606f16e39ea0ac577ab1424820d9" style="width:85.3pt;height:34.9pt" o:ole="">
            <v:imagedata r:id="rId651" o:title="eqId5577606f16e39ea0ac577ab1424820d9"/>
          </v:shape>
          <o:OLEObject Type="Embed" ProgID="Equation.DSMT4" ShapeID="_x0000_i1394" DrawAspect="Content" ObjectID="_1776838976" r:id="rId652"/>
        </w:object>
      </w:r>
      <w:r w:rsidR="00745384">
        <w:t>，</w:t>
      </w:r>
    </w:p>
    <w:p w:rsidR="008878CA" w:rsidRDefault="00846237">
      <w:pPr>
        <w:spacing w:line="360" w:lineRule="auto"/>
        <w:jc w:val="left"/>
        <w:textAlignment w:val="center"/>
      </w:pPr>
      <w:r>
        <w:object w:dxaOrig="863" w:dyaOrig="491">
          <v:shape id="_x0000_i1395" type="#_x0000_t75" alt="eqIda87bbff1d0bc33bf7712ee982131502a" style="width:43.2pt;height:24.9pt" o:ole="">
            <v:imagedata r:id="rId653" o:title="eqIda87bbff1d0bc33bf7712ee982131502a"/>
          </v:shape>
          <o:OLEObject Type="Embed" ProgID="Equation.DSMT4" ShapeID="_x0000_i1395" DrawAspect="Content" ObjectID="_1776838977" r:id="rId654"/>
        </w:object>
      </w:r>
      <w:r w:rsidR="00745384">
        <w:t>，故选项</w:t>
      </w:r>
      <w:r w:rsidR="00745384">
        <w:t>B</w:t>
      </w:r>
      <w:r w:rsidR="00745384">
        <w:t>正确，</w:t>
      </w:r>
    </w:p>
    <w:p w:rsidR="008878CA" w:rsidRDefault="00846237">
      <w:pPr>
        <w:spacing w:line="360" w:lineRule="auto"/>
        <w:jc w:val="left"/>
        <w:textAlignment w:val="center"/>
      </w:pPr>
      <w:r>
        <w:object w:dxaOrig="1848" w:dyaOrig="224">
          <v:shape id="_x0000_i1396" type="#_x0000_t75" alt="eqId18c9175fbdac0c8c0c936d7f2d5e0dec" style="width:92.5pt;height:11.1pt" o:ole="">
            <v:imagedata r:id="rId655" o:title="eqId18c9175fbdac0c8c0c936d7f2d5e0dec"/>
          </v:shape>
          <o:OLEObject Type="Embed" ProgID="Equation.DSMT4" ShapeID="_x0000_i1396" DrawAspect="Content" ObjectID="_1776838978" r:id="rId656"/>
        </w:object>
      </w:r>
      <w:r w:rsidR="00745384">
        <w:t>，</w:t>
      </w:r>
      <w:r>
        <w:object w:dxaOrig="2869" w:dyaOrig="225">
          <v:shape id="_x0000_i1397" type="#_x0000_t75" alt="eqId3375d8e420ddd5478f295f1b891274dc" style="width:143.45pt;height:11.1pt" o:ole="">
            <v:imagedata r:id="rId657" o:title="eqId3375d8e420ddd5478f295f1b891274dc"/>
          </v:shape>
          <o:OLEObject Type="Embed" ProgID="Equation.DSMT4" ShapeID="_x0000_i1397" DrawAspect="Content" ObjectID="_1776838979" r:id="rId658"/>
        </w:object>
      </w:r>
      <w:r w:rsidR="00745384">
        <w:t>，</w:t>
      </w:r>
    </w:p>
    <w:p w:rsidR="008878CA" w:rsidRDefault="00846237">
      <w:pPr>
        <w:spacing w:line="360" w:lineRule="auto"/>
        <w:jc w:val="left"/>
        <w:textAlignment w:val="center"/>
      </w:pPr>
      <w:r>
        <w:object w:dxaOrig="1180" w:dyaOrig="225">
          <v:shape id="_x0000_i1398" type="#_x0000_t75" alt="eqIde3e91e88ef78ca50157d63647dfafc5e" style="width:59.25pt;height:11.1pt" o:ole="">
            <v:imagedata r:id="rId659" o:title="eqIde3e91e88ef78ca50157d63647dfafc5e"/>
          </v:shape>
          <o:OLEObject Type="Embed" ProgID="Equation.DSMT4" ShapeID="_x0000_i1398" DrawAspect="Content" ObjectID="_1776838980" r:id="rId660"/>
        </w:object>
      </w:r>
      <w:r w:rsidR="00745384">
        <w:t>，</w:t>
      </w:r>
    </w:p>
    <w:p w:rsidR="008878CA" w:rsidRDefault="00846237">
      <w:pPr>
        <w:spacing w:line="360" w:lineRule="auto"/>
        <w:jc w:val="left"/>
        <w:textAlignment w:val="center"/>
      </w:pPr>
      <w:r>
        <w:object w:dxaOrig="1495" w:dyaOrig="225">
          <v:shape id="_x0000_i1399" type="#_x0000_t75" alt="eqIdccd4b1a740c7819b9dbc227cf7e8954a" style="width:74.75pt;height:11.1pt" o:ole="">
            <v:imagedata r:id="rId661" o:title="eqIdccd4b1a740c7819b9dbc227cf7e8954a"/>
          </v:shape>
          <o:OLEObject Type="Embed" ProgID="Equation.DSMT4" ShapeID="_x0000_i1399" DrawAspect="Content" ObjectID="_1776838981" r:id="rId662"/>
        </w:object>
      </w:r>
      <w:r w:rsidR="00745384">
        <w:t>，</w:t>
      </w:r>
    </w:p>
    <w:p w:rsidR="008878CA" w:rsidRDefault="00846237">
      <w:pPr>
        <w:spacing w:line="360" w:lineRule="auto"/>
        <w:jc w:val="left"/>
        <w:textAlignment w:val="center"/>
      </w:pPr>
      <w:r>
        <w:object w:dxaOrig="193" w:dyaOrig="178">
          <v:shape id="_x0000_i1400" type="#_x0000_t75" alt="eqId2de0d10ef8b748d4531250c37c5d3f9e" style="width:9.4pt;height:8.85pt" o:ole="">
            <v:imagedata r:id="rId521" o:title="eqId2de0d10ef8b748d4531250c37c5d3f9e"/>
          </v:shape>
          <o:OLEObject Type="Embed" ProgID="Equation.DSMT4" ShapeID="_x0000_i1400" DrawAspect="Content" ObjectID="_1776838982" r:id="rId663"/>
        </w:object>
      </w:r>
      <w:r>
        <w:object w:dxaOrig="932" w:dyaOrig="547">
          <v:shape id="_x0000_i1401" type="#_x0000_t75" alt="eqId352fde86401105b4f72250513573636b" style="width:46.5pt;height:27.7pt" o:ole="">
            <v:imagedata r:id="rId664" o:title="eqId352fde86401105b4f72250513573636b"/>
          </v:shape>
          <o:OLEObject Type="Embed" ProgID="Equation.DSMT4" ShapeID="_x0000_i1401" DrawAspect="Content" ObjectID="_1776838983" r:id="rId665"/>
        </w:object>
      </w:r>
      <w:r w:rsidR="00745384">
        <w:t>，</w:t>
      </w:r>
    </w:p>
    <w:p w:rsidR="008878CA" w:rsidRDefault="00846237">
      <w:pPr>
        <w:spacing w:line="360" w:lineRule="auto"/>
        <w:jc w:val="left"/>
        <w:textAlignment w:val="center"/>
      </w:pPr>
      <w:r>
        <w:object w:dxaOrig="1355" w:dyaOrig="263">
          <v:shape id="_x0000_i1402" type="#_x0000_t75" alt="eqIdd145e08a4276480874aa57349caa4f25" style="width:67.55pt;height:13.3pt" o:ole="">
            <v:imagedata r:id="rId666" o:title="eqIdd145e08a4276480874aa57349caa4f25"/>
          </v:shape>
          <o:OLEObject Type="Embed" ProgID="Equation.DSMT4" ShapeID="_x0000_i1402" DrawAspect="Content" ObjectID="_1776838984" r:id="rId667"/>
        </w:object>
      </w:r>
      <w:r w:rsidR="00745384">
        <w:t>，</w:t>
      </w:r>
    </w:p>
    <w:p w:rsidR="008878CA" w:rsidRDefault="00846237">
      <w:pPr>
        <w:spacing w:line="360" w:lineRule="auto"/>
        <w:jc w:val="left"/>
        <w:textAlignment w:val="center"/>
      </w:pPr>
      <w:r>
        <w:object w:dxaOrig="897" w:dyaOrig="211">
          <v:shape id="_x0000_i1403" type="#_x0000_t75" alt="eqId32d7a9d70b9e0e581a595c14f7f7237a" style="width:44.85pt;height:10.5pt" o:ole="">
            <v:imagedata r:id="rId668" o:title="eqId32d7a9d70b9e0e581a595c14f7f7237a"/>
          </v:shape>
          <o:OLEObject Type="Embed" ProgID="Equation.DSMT4" ShapeID="_x0000_i1403" DrawAspect="Content" ObjectID="_1776838985" r:id="rId669"/>
        </w:object>
      </w:r>
      <w:r w:rsidR="00745384">
        <w:t>，</w:t>
      </w:r>
    </w:p>
    <w:p w:rsidR="008878CA" w:rsidRDefault="00846237">
      <w:pPr>
        <w:spacing w:line="360" w:lineRule="auto"/>
        <w:jc w:val="left"/>
        <w:textAlignment w:val="center"/>
      </w:pPr>
      <w:r>
        <w:object w:dxaOrig="915" w:dyaOrig="212">
          <v:shape id="_x0000_i1404" type="#_x0000_t75" alt="eqIda37048717f288e0030ea108689fff518" style="width:45.95pt;height:10.5pt" o:ole="">
            <v:imagedata r:id="rId670" o:title="eqIda37048717f288e0030ea108689fff518"/>
          </v:shape>
          <o:OLEObject Type="Embed" ProgID="Equation.DSMT4" ShapeID="_x0000_i1404" DrawAspect="Content" ObjectID="_1776838986" r:id="rId671"/>
        </w:object>
      </w:r>
      <w:r w:rsidR="00745384">
        <w:t>，</w:t>
      </w:r>
    </w:p>
    <w:p w:rsidR="008878CA" w:rsidRDefault="00846237">
      <w:pPr>
        <w:spacing w:line="360" w:lineRule="auto"/>
        <w:jc w:val="left"/>
        <w:textAlignment w:val="center"/>
      </w:pPr>
      <w:r>
        <w:object w:dxaOrig="915" w:dyaOrig="225">
          <v:shape id="_x0000_i1405" type="#_x0000_t75" alt="eqIdeebe7e4c305e6edaac7e61c9af5ceb87" style="width:45.95pt;height:11.1pt" o:ole="">
            <v:imagedata r:id="rId672" o:title="eqIdeebe7e4c305e6edaac7e61c9af5ceb87"/>
          </v:shape>
          <o:OLEObject Type="Embed" ProgID="Equation.DSMT4" ShapeID="_x0000_i1405" DrawAspect="Content" ObjectID="_1776838987" r:id="rId673"/>
        </w:object>
      </w:r>
      <w:r w:rsidR="00745384">
        <w:t>，</w:t>
      </w:r>
    </w:p>
    <w:p w:rsidR="008878CA" w:rsidRDefault="00846237">
      <w:pPr>
        <w:spacing w:line="360" w:lineRule="auto"/>
        <w:jc w:val="left"/>
        <w:textAlignment w:val="center"/>
      </w:pPr>
      <w:r>
        <w:object w:dxaOrig="1320" w:dyaOrig="264">
          <v:shape id="_x0000_i1406" type="#_x0000_t75" alt="eqIdf1a324bdbbfdbf3879991c4179096dad" style="width:65.9pt;height:13.3pt" o:ole="">
            <v:imagedata r:id="rId674" o:title="eqIdf1a324bdbbfdbf3879991c4179096dad"/>
          </v:shape>
          <o:OLEObject Type="Embed" ProgID="Equation.DSMT4" ShapeID="_x0000_i1406" DrawAspect="Content" ObjectID="_1776838988" r:id="rId675"/>
        </w:object>
      </w:r>
      <w:r w:rsidR="00745384">
        <w:t>，</w:t>
      </w:r>
    </w:p>
    <w:p w:rsidR="008878CA" w:rsidRDefault="00745384">
      <w:pPr>
        <w:spacing w:line="360" w:lineRule="auto"/>
        <w:jc w:val="left"/>
        <w:textAlignment w:val="center"/>
      </w:pPr>
      <w:r>
        <w:t>故选项</w:t>
      </w:r>
      <w:r>
        <w:t>C</w:t>
      </w:r>
      <w:r>
        <w:t>错误；</w:t>
      </w:r>
    </w:p>
    <w:p w:rsidR="008878CA" w:rsidRDefault="00846237">
      <w:pPr>
        <w:spacing w:line="360" w:lineRule="auto"/>
        <w:jc w:val="left"/>
        <w:textAlignment w:val="center"/>
      </w:pPr>
      <w:r>
        <w:object w:dxaOrig="193" w:dyaOrig="164">
          <v:shape id="_x0000_i1407" type="#_x0000_t75" alt="eqId16f3d198e76391779fa3badc848c8ac8" style="width:9.4pt;height:8.3pt" o:ole="">
            <v:imagedata r:id="rId506" o:title="eqId16f3d198e76391779fa3badc848c8ac8"/>
          </v:shape>
          <o:OLEObject Type="Embed" ProgID="Equation.DSMT4" ShapeID="_x0000_i1407" DrawAspect="Content" ObjectID="_1776838989" r:id="rId676"/>
        </w:object>
      </w:r>
      <w:r w:rsidR="00745384">
        <w:t>四边形</w:t>
      </w:r>
      <w:r>
        <w:object w:dxaOrig="633" w:dyaOrig="255">
          <v:shape id="_x0000_i1408" type="#_x0000_t75" alt="eqId411b38a18046fea8e9fab1f9f9b80a5f" style="width:31.55pt;height:12.75pt" o:ole="">
            <v:imagedata r:id="rId63" o:title="eqId411b38a18046fea8e9fab1f9f9b80a5f"/>
          </v:shape>
          <o:OLEObject Type="Embed" ProgID="Equation.DSMT4" ShapeID="_x0000_i1408" DrawAspect="Content" ObjectID="_1776838990" r:id="rId677"/>
        </w:object>
      </w:r>
      <w:r w:rsidR="00745384">
        <w:t>是正方形，</w:t>
      </w:r>
    </w:p>
    <w:p w:rsidR="008878CA" w:rsidRDefault="00846237">
      <w:pPr>
        <w:spacing w:line="360" w:lineRule="auto"/>
        <w:jc w:val="left"/>
        <w:textAlignment w:val="center"/>
      </w:pPr>
      <w:r>
        <w:object w:dxaOrig="2041" w:dyaOrig="250">
          <v:shape id="_x0000_i1409" type="#_x0000_t75" alt="eqIda0d0913179c1c07bdbdd2b3fa197c87a" style="width:101.9pt;height:12.2pt" o:ole="">
            <v:imagedata r:id="rId678" o:title="eqIda0d0913179c1c07bdbdd2b3fa197c87a"/>
          </v:shape>
          <o:OLEObject Type="Embed" ProgID="Equation.DSMT4" ShapeID="_x0000_i1409" DrawAspect="Content" ObjectID="_1776838991" r:id="rId679"/>
        </w:object>
      </w:r>
      <w:r w:rsidR="00745384">
        <w:t>，</w:t>
      </w:r>
      <w:r>
        <w:object w:dxaOrig="1918" w:dyaOrig="251">
          <v:shape id="_x0000_i1410" type="#_x0000_t75" alt="eqId5b7b5ea5627440c19999a9039eaa1c06" style="width:95.8pt;height:12.2pt" o:ole="">
            <v:imagedata r:id="rId680" o:title="eqId5b7b5ea5627440c19999a9039eaa1c06"/>
          </v:shape>
          <o:OLEObject Type="Embed" ProgID="Equation.DSMT4" ShapeID="_x0000_i1410" DrawAspect="Content" ObjectID="_1776838992" r:id="rId681"/>
        </w:object>
      </w:r>
      <w:r w:rsidR="00745384">
        <w:t>，</w:t>
      </w:r>
    </w:p>
    <w:p w:rsidR="008878CA" w:rsidRDefault="00846237">
      <w:pPr>
        <w:spacing w:line="360" w:lineRule="auto"/>
        <w:jc w:val="left"/>
        <w:textAlignment w:val="center"/>
      </w:pPr>
      <w:r>
        <w:object w:dxaOrig="1003" w:dyaOrig="247">
          <v:shape id="_x0000_i1411" type="#_x0000_t75" alt="eqIddaa25e9ce9eb69fb9becea438952ee08" style="width:50.4pt;height:12.2pt" o:ole="">
            <v:imagedata r:id="rId682" o:title="eqIddaa25e9ce9eb69fb9becea438952ee08"/>
          </v:shape>
          <o:OLEObject Type="Embed" ProgID="Equation.DSMT4" ShapeID="_x0000_i1411" DrawAspect="Content" ObjectID="_1776838993" r:id="rId683"/>
        </w:object>
      </w:r>
      <w:r w:rsidR="00745384">
        <w:t>，</w:t>
      </w:r>
    </w:p>
    <w:p w:rsidR="008878CA" w:rsidRDefault="00846237">
      <w:pPr>
        <w:spacing w:line="360" w:lineRule="auto"/>
        <w:jc w:val="left"/>
        <w:textAlignment w:val="center"/>
      </w:pPr>
      <w:r>
        <w:object w:dxaOrig="1021" w:dyaOrig="282">
          <v:shape id="_x0000_i1412" type="#_x0000_t75" alt="eqId6bda60fcd297acad6bdbfe9ba4f2912c" style="width:50.95pt;height:14.4pt" o:ole="">
            <v:imagedata r:id="rId684" o:title="eqId6bda60fcd297acad6bdbfe9ba4f2912c"/>
          </v:shape>
          <o:OLEObject Type="Embed" ProgID="Equation.DSMT4" ShapeID="_x0000_i1412" DrawAspect="Content" ObjectID="_1776838994" r:id="rId685"/>
        </w:object>
      </w:r>
      <w:r w:rsidR="00745384">
        <w:t>，</w:t>
      </w:r>
    </w:p>
    <w:p w:rsidR="008878CA" w:rsidRDefault="00745384">
      <w:pPr>
        <w:spacing w:line="360" w:lineRule="auto"/>
        <w:jc w:val="left"/>
        <w:textAlignment w:val="center"/>
      </w:pPr>
      <w:r>
        <w:t>在</w:t>
      </w:r>
      <w:r w:rsidR="00846237">
        <w:object w:dxaOrig="598" w:dyaOrig="226">
          <v:shape id="_x0000_i1413" type="#_x0000_t75" alt="eqIdd833a8e953d0d3a48a46d2b3aec89147" style="width:29.9pt;height:11.1pt" o:ole="">
            <v:imagedata r:id="rId686" o:title="eqIdd833a8e953d0d3a48a46d2b3aec89147"/>
          </v:shape>
          <o:OLEObject Type="Embed" ProgID="Equation.DSMT4" ShapeID="_x0000_i1413" DrawAspect="Content" ObjectID="_1776838995" r:id="rId687"/>
        </w:object>
      </w:r>
      <w:r>
        <w:t>和</w:t>
      </w:r>
      <w:r w:rsidR="00846237">
        <w:object w:dxaOrig="616" w:dyaOrig="281">
          <v:shape id="_x0000_i1414" type="#_x0000_t75" alt="eqId8b17f20c25bb16153b5f2d25062ed7a7" style="width:31pt;height:14.4pt" o:ole="">
            <v:imagedata r:id="rId688" o:title="eqId8b17f20c25bb16153b5f2d25062ed7a7"/>
          </v:shape>
          <o:OLEObject Type="Embed" ProgID="Equation.DSMT4" ShapeID="_x0000_i1414" DrawAspect="Content" ObjectID="_1776838996" r:id="rId689"/>
        </w:object>
      </w:r>
      <w:r>
        <w:t>中，</w:t>
      </w:r>
    </w:p>
    <w:p w:rsidR="008878CA" w:rsidRDefault="00846237">
      <w:pPr>
        <w:spacing w:line="360" w:lineRule="auto"/>
        <w:jc w:val="left"/>
        <w:textAlignment w:val="center"/>
      </w:pPr>
      <w:r>
        <w:object w:dxaOrig="1531" w:dyaOrig="990">
          <v:shape id="_x0000_i1415" type="#_x0000_t75" alt="eqId910078113a3fe97a8ea58087401e617f" style="width:77pt;height:49.85pt" o:ole="">
            <v:imagedata r:id="rId690" o:title="eqId910078113a3fe97a8ea58087401e617f"/>
          </v:shape>
          <o:OLEObject Type="Embed" ProgID="Equation.DSMT4" ShapeID="_x0000_i1415" DrawAspect="Content" ObjectID="_1776838997" r:id="rId691"/>
        </w:object>
      </w:r>
      <w:r w:rsidR="00745384">
        <w:t>，</w:t>
      </w:r>
    </w:p>
    <w:p w:rsidR="008878CA" w:rsidRDefault="00846237">
      <w:pPr>
        <w:spacing w:line="360" w:lineRule="auto"/>
        <w:jc w:val="left"/>
        <w:textAlignment w:val="center"/>
      </w:pPr>
      <w:r>
        <w:object w:dxaOrig="1742" w:dyaOrig="260">
          <v:shape id="_x0000_i1416" type="#_x0000_t75" alt="eqIdc7f18cb43f657b509f8cafb1c406e196" style="width:86.95pt;height:12.75pt" o:ole="">
            <v:imagedata r:id="rId692" o:title="eqIdc7f18cb43f657b509f8cafb1c406e196"/>
          </v:shape>
          <o:OLEObject Type="Embed" ProgID="Equation.DSMT4" ShapeID="_x0000_i1416" DrawAspect="Content" ObjectID="_1776838998" r:id="rId693"/>
        </w:object>
      </w:r>
      <w:r w:rsidR="00745384">
        <w:t>，</w:t>
      </w:r>
    </w:p>
    <w:p w:rsidR="008878CA" w:rsidRDefault="00846237">
      <w:pPr>
        <w:spacing w:line="360" w:lineRule="auto"/>
        <w:jc w:val="left"/>
        <w:textAlignment w:val="center"/>
      </w:pPr>
      <w:r>
        <w:object w:dxaOrig="933" w:dyaOrig="263">
          <v:shape id="_x0000_i1417" type="#_x0000_t75" alt="eqIdb3c95a5af0c3b91254bafe5f998278d1" style="width:46.5pt;height:13.3pt" o:ole="">
            <v:imagedata r:id="rId694" o:title="eqIdb3c95a5af0c3b91254bafe5f998278d1"/>
          </v:shape>
          <o:OLEObject Type="Embed" ProgID="Equation.DSMT4" ShapeID="_x0000_i1417" DrawAspect="Content" ObjectID="_1776838999" r:id="rId695"/>
        </w:object>
      </w:r>
      <w:r w:rsidR="00745384">
        <w:t>，</w:t>
      </w:r>
    </w:p>
    <w:p w:rsidR="008878CA" w:rsidRDefault="00846237">
      <w:pPr>
        <w:spacing w:line="360" w:lineRule="auto"/>
        <w:jc w:val="left"/>
        <w:textAlignment w:val="center"/>
      </w:pPr>
      <w:r>
        <w:object w:dxaOrig="1602" w:dyaOrig="265">
          <v:shape id="_x0000_i1418" type="#_x0000_t75" alt="eqIdfa1abd07723243317158f11f791d9d50" style="width:79.75pt;height:13.3pt" o:ole="">
            <v:imagedata r:id="rId696" o:title="eqIdfa1abd07723243317158f11f791d9d50"/>
          </v:shape>
          <o:OLEObject Type="Embed" ProgID="Equation.DSMT4" ShapeID="_x0000_i1418" DrawAspect="Content" ObjectID="_1776839000" r:id="rId697"/>
        </w:object>
      </w:r>
      <w:r w:rsidR="00745384">
        <w:t>，</w:t>
      </w:r>
    </w:p>
    <w:p w:rsidR="008878CA" w:rsidRDefault="00846237">
      <w:pPr>
        <w:spacing w:line="360" w:lineRule="auto"/>
        <w:jc w:val="left"/>
        <w:textAlignment w:val="center"/>
      </w:pPr>
      <w:r>
        <w:object w:dxaOrig="1584" w:dyaOrig="264">
          <v:shape id="_x0000_i1419" type="#_x0000_t75" alt="eqId9ef47db9e4b69a51b3ee0b6a93408c2c" style="width:79.2pt;height:13.3pt" o:ole="">
            <v:imagedata r:id="rId698" o:title="eqId9ef47db9e4b69a51b3ee0b6a93408c2c"/>
          </v:shape>
          <o:OLEObject Type="Embed" ProgID="Equation.DSMT4" ShapeID="_x0000_i1419" DrawAspect="Content" ObjectID="_1776839001" r:id="rId699"/>
        </w:object>
      </w:r>
      <w:r w:rsidR="00745384">
        <w:t>，</w:t>
      </w:r>
    </w:p>
    <w:p w:rsidR="008878CA" w:rsidRDefault="00846237">
      <w:pPr>
        <w:spacing w:line="360" w:lineRule="auto"/>
        <w:jc w:val="left"/>
        <w:textAlignment w:val="center"/>
      </w:pPr>
      <w:r>
        <w:object w:dxaOrig="1302" w:dyaOrig="246">
          <v:shape id="_x0000_i1420" type="#_x0000_t75" alt="eqIdcf331debfda0176cba70894202e06ba8" style="width:64.8pt;height:12.2pt" o:ole="">
            <v:imagedata r:id="rId700" o:title="eqIdcf331debfda0176cba70894202e06ba8"/>
          </v:shape>
          <o:OLEObject Type="Embed" ProgID="Equation.DSMT4" ShapeID="_x0000_i1420" DrawAspect="Content" ObjectID="_1776839002" r:id="rId701"/>
        </w:object>
      </w:r>
      <w:r w:rsidR="00745384">
        <w:t>，</w:t>
      </w:r>
    </w:p>
    <w:p w:rsidR="008878CA" w:rsidRDefault="00846237">
      <w:pPr>
        <w:spacing w:line="360" w:lineRule="auto"/>
        <w:jc w:val="left"/>
        <w:textAlignment w:val="center"/>
      </w:pPr>
      <w:r>
        <w:object w:dxaOrig="3274" w:dyaOrig="224">
          <v:shape id="_x0000_i1421" type="#_x0000_t75" alt="eqId9a2f0da7054d16848e6654e2bf1170bb" style="width:163.95pt;height:11.1pt" o:ole="">
            <v:imagedata r:id="rId702" o:title="eqId9a2f0da7054d16848e6654e2bf1170bb"/>
          </v:shape>
          <o:OLEObject Type="Embed" ProgID="Equation.DSMT4" ShapeID="_x0000_i1421" DrawAspect="Content" ObjectID="_1776839003" r:id="rId703"/>
        </w:object>
      </w:r>
      <w:r w:rsidR="00745384">
        <w:t>，</w:t>
      </w:r>
    </w:p>
    <w:p w:rsidR="008878CA" w:rsidRDefault="00846237">
      <w:pPr>
        <w:spacing w:line="360" w:lineRule="auto"/>
        <w:jc w:val="left"/>
        <w:textAlignment w:val="center"/>
      </w:pPr>
      <w:r>
        <w:object w:dxaOrig="1443" w:dyaOrig="225">
          <v:shape id="_x0000_i1422" type="#_x0000_t75" alt="eqId714188c63a035a99fe10dc6c20722205" style="width:1in;height:11.1pt" o:ole="">
            <v:imagedata r:id="rId704" o:title="eqId714188c63a035a99fe10dc6c20722205"/>
          </v:shape>
          <o:OLEObject Type="Embed" ProgID="Equation.DSMT4" ShapeID="_x0000_i1422" DrawAspect="Content" ObjectID="_1776839004" r:id="rId705"/>
        </w:object>
      </w:r>
      <w:r w:rsidR="00745384">
        <w:t>，</w:t>
      </w:r>
    </w:p>
    <w:p w:rsidR="008878CA" w:rsidRDefault="00846237">
      <w:pPr>
        <w:spacing w:line="360" w:lineRule="auto"/>
        <w:jc w:val="left"/>
        <w:textAlignment w:val="center"/>
      </w:pPr>
      <w:r>
        <w:object w:dxaOrig="1302" w:dyaOrig="224">
          <v:shape id="_x0000_i1423" type="#_x0000_t75" alt="eqIdfc980366fe5209232be187ff99a677b5" style="width:64.8pt;height:11.1pt" o:ole="">
            <v:imagedata r:id="rId706" o:title="eqIdfc980366fe5209232be187ff99a677b5"/>
          </v:shape>
          <o:OLEObject Type="Embed" ProgID="Equation.DSMT4" ShapeID="_x0000_i1423" DrawAspect="Content" ObjectID="_1776839005" r:id="rId707"/>
        </w:object>
      </w:r>
      <w:r w:rsidR="00745384">
        <w:t>，</w:t>
      </w:r>
    </w:p>
    <w:p w:rsidR="008878CA" w:rsidRDefault="00846237">
      <w:pPr>
        <w:spacing w:line="360" w:lineRule="auto"/>
        <w:jc w:val="left"/>
        <w:textAlignment w:val="center"/>
      </w:pPr>
      <w:r>
        <w:object w:dxaOrig="193" w:dyaOrig="178">
          <v:shape id="_x0000_i1424" type="#_x0000_t75" alt="eqId2de0d10ef8b748d4531250c37c5d3f9e" style="width:9.4pt;height:8.85pt" o:ole="">
            <v:imagedata r:id="rId521" o:title="eqId2de0d10ef8b748d4531250c37c5d3f9e"/>
          </v:shape>
          <o:OLEObject Type="Embed" ProgID="Equation.DSMT4" ShapeID="_x0000_i1424" DrawAspect="Content" ObjectID="_1776839006" r:id="rId708"/>
        </w:object>
      </w:r>
      <w:r>
        <w:object w:dxaOrig="845" w:dyaOrig="488">
          <v:shape id="_x0000_i1425" type="#_x0000_t75" alt="eqId171a9400560adfe6716a9d06739b7c20" style="width:42.1pt;height:24.35pt" o:ole="">
            <v:imagedata r:id="rId709" o:title="eqId171a9400560adfe6716a9d06739b7c20"/>
          </v:shape>
          <o:OLEObject Type="Embed" ProgID="Equation.DSMT4" ShapeID="_x0000_i1425" DrawAspect="Content" ObjectID="_1776839007" r:id="rId710"/>
        </w:object>
      </w:r>
      <w:r w:rsidR="00745384">
        <w:t>，</w:t>
      </w:r>
    </w:p>
    <w:p w:rsidR="008878CA" w:rsidRDefault="00846237">
      <w:pPr>
        <w:spacing w:line="360" w:lineRule="auto"/>
        <w:jc w:val="left"/>
        <w:textAlignment w:val="center"/>
      </w:pPr>
      <w:r>
        <w:object w:dxaOrig="1338" w:dyaOrig="265">
          <v:shape id="_x0000_i1426" type="#_x0000_t75" alt="eqIdff88bb6b06b292da7c3f40584b026b5c" style="width:67pt;height:13.3pt" o:ole="">
            <v:imagedata r:id="rId711" o:title="eqIdff88bb6b06b292da7c3f40584b026b5c"/>
          </v:shape>
          <o:OLEObject Type="Embed" ProgID="Equation.DSMT4" ShapeID="_x0000_i1426" DrawAspect="Content" ObjectID="_1776839008" r:id="rId712"/>
        </w:object>
      </w:r>
      <w:r w:rsidR="00745384">
        <w:t>，</w:t>
      </w:r>
    </w:p>
    <w:p w:rsidR="008878CA" w:rsidRDefault="00846237">
      <w:pPr>
        <w:spacing w:line="360" w:lineRule="auto"/>
        <w:jc w:val="left"/>
        <w:textAlignment w:val="center"/>
      </w:pPr>
      <w:r>
        <w:object w:dxaOrig="545" w:dyaOrig="253">
          <v:shape id="_x0000_i1427" type="#_x0000_t75" alt="eqId4061d189e971edc2f6e5a1c3b7671895" style="width:27.7pt;height:12.75pt" o:ole="">
            <v:imagedata r:id="rId713" o:title="eqId4061d189e971edc2f6e5a1c3b7671895"/>
          </v:shape>
          <o:OLEObject Type="Embed" ProgID="Equation.DSMT4" ShapeID="_x0000_i1427" DrawAspect="Content" ObjectID="_1776839009" r:id="rId714"/>
        </w:object>
      </w:r>
      <w:r w:rsidR="00745384">
        <w:t>不一定等于</w:t>
      </w:r>
      <w:r>
        <w:object w:dxaOrig="334" w:dyaOrig="267">
          <v:shape id="_x0000_i1428" type="#_x0000_t75" alt="eqId9f0009063fe00277645aff1be6e32471" style="width:16.6pt;height:13.3pt" o:ole="">
            <v:imagedata r:id="rId715" o:title="eqId9f0009063fe00277645aff1be6e32471"/>
          </v:shape>
          <o:OLEObject Type="Embed" ProgID="Equation.DSMT4" ShapeID="_x0000_i1428" DrawAspect="Content" ObjectID="_1776839010" r:id="rId716"/>
        </w:object>
      </w:r>
      <w:r w:rsidR="00745384">
        <w:t>，故选项</w:t>
      </w:r>
      <w:r w:rsidR="00745384">
        <w:t>D</w:t>
      </w:r>
      <w:r w:rsidR="00745384">
        <w:t>不正确．</w:t>
      </w:r>
    </w:p>
    <w:p w:rsidR="008878CA" w:rsidRDefault="00745384">
      <w:pPr>
        <w:spacing w:line="360" w:lineRule="auto"/>
        <w:jc w:val="left"/>
        <w:textAlignment w:val="center"/>
      </w:pPr>
      <w:r>
        <w:t>故选：</w:t>
      </w:r>
      <w:r>
        <w:t>B</w:t>
      </w:r>
      <w:r>
        <w:t>．</w:t>
      </w:r>
    </w:p>
    <w:p w:rsidR="008878CA" w:rsidRDefault="00745384">
      <w:pPr>
        <w:spacing w:line="360" w:lineRule="auto"/>
        <w:jc w:val="left"/>
        <w:textAlignment w:val="center"/>
      </w:pPr>
      <w:r>
        <w:t>10</w:t>
      </w:r>
      <w:r>
        <w:t>．</w:t>
      </w:r>
      <w:r>
        <w:t>C</w:t>
      </w:r>
    </w:p>
    <w:p w:rsidR="008878CA" w:rsidRDefault="00745384">
      <w:pPr>
        <w:spacing w:line="360" w:lineRule="auto"/>
        <w:jc w:val="left"/>
        <w:textAlignment w:val="center"/>
      </w:pPr>
      <w:r>
        <w:t>【分析】由正方形的性质得出</w:t>
      </w:r>
      <w:r w:rsidR="00846237">
        <w:object w:dxaOrig="2621" w:dyaOrig="246">
          <v:shape id="_x0000_i1429" type="#_x0000_t75" alt="eqId9a3864c05ed095980f721e4d82fee7ea" style="width:131.25pt;height:12.2pt" o:ole="">
            <v:imagedata r:id="rId717" o:title="eqId9a3864c05ed095980f721e4d82fee7ea"/>
          </v:shape>
          <o:OLEObject Type="Embed" ProgID="Equation.DSMT4" ShapeID="_x0000_i1429" DrawAspect="Content" ObjectID="_1776839011" r:id="rId718"/>
        </w:object>
      </w:r>
      <w:r>
        <w:t>，证出</w:t>
      </w:r>
      <w:r w:rsidR="00846237">
        <w:object w:dxaOrig="1443" w:dyaOrig="242">
          <v:shape id="_x0000_i1430" type="#_x0000_t75" alt="eqIdd9887f4168f101265ecd0192c68fdacc" style="width:1in;height:12.2pt" o:ole="">
            <v:imagedata r:id="rId719" o:title="eqIdd9887f4168f101265ecd0192c68fdacc"/>
          </v:shape>
          <o:OLEObject Type="Embed" ProgID="Equation.DSMT4" ShapeID="_x0000_i1430" DrawAspect="Content" ObjectID="_1776839012" r:id="rId720"/>
        </w:object>
      </w:r>
      <w:r>
        <w:t>，由</w:t>
      </w:r>
      <w:r w:rsidR="00846237">
        <w:object w:dxaOrig="422" w:dyaOrig="238">
          <v:shape id="_x0000_i1431" type="#_x0000_t75" alt="eqId9beb8b968744573e593ac28451c69729" style="width:21.05pt;height:11.65pt" o:ole="">
            <v:imagedata r:id="rId721" o:title="eqId9beb8b968744573e593ac28451c69729"/>
          </v:shape>
          <o:OLEObject Type="Embed" ProgID="Equation.DSMT4" ShapeID="_x0000_i1431" DrawAspect="Content" ObjectID="_1776839013" r:id="rId722"/>
        </w:object>
      </w:r>
      <w:r>
        <w:t>证明</w:t>
      </w:r>
      <w:r w:rsidR="00846237">
        <w:object w:dxaOrig="1337" w:dyaOrig="240">
          <v:shape id="_x0000_i1432" type="#_x0000_t75" alt="eqId1036666a2ba092b9987dea2538770f87" style="width:67pt;height:11.65pt" o:ole="">
            <v:imagedata r:id="rId723" o:title="eqId1036666a2ba092b9987dea2538770f87"/>
          </v:shape>
          <o:OLEObject Type="Embed" ProgID="Equation.DSMT4" ShapeID="_x0000_i1432" DrawAspect="Content" ObjectID="_1776839014" r:id="rId724"/>
        </w:object>
      </w:r>
      <w:r>
        <w:t>，得出</w:t>
      </w:r>
      <w:r w:rsidR="00846237">
        <w:object w:dxaOrig="879" w:dyaOrig="244">
          <v:shape id="_x0000_i1433" type="#_x0000_t75" alt="eqIdd4ce5ed22dc4dd7a2cf6753a2fadb445" style="width:44.3pt;height:12.2pt" o:ole="">
            <v:imagedata r:id="rId185" o:title="eqIdd4ce5ed22dc4dd7a2cf6753a2fadb445"/>
          </v:shape>
          <o:OLEObject Type="Embed" ProgID="Equation.DSMT4" ShapeID="_x0000_i1433" DrawAspect="Content" ObjectID="_1776839015" r:id="rId725"/>
        </w:object>
      </w:r>
      <w:r>
        <w:t>，</w:t>
      </w:r>
      <w:r>
        <w:t>①</w:t>
      </w:r>
      <w:r>
        <w:t>正确；证明四边形</w:t>
      </w:r>
      <w:r w:rsidR="00846237">
        <w:object w:dxaOrig="615" w:dyaOrig="249">
          <v:shape id="_x0000_i1434" type="#_x0000_t75" alt="eqId364e4c3b68ae4e5b4a2d6fa891a682cb" style="width:31pt;height:12.2pt" o:ole="">
            <v:imagedata r:id="rId726" o:title="eqId364e4c3b68ae4e5b4a2d6fa891a682cb"/>
          </v:shape>
          <o:OLEObject Type="Embed" ProgID="Equation.DSMT4" ShapeID="_x0000_i1434" DrawAspect="Content" ObjectID="_1776839016" r:id="rId727"/>
        </w:object>
      </w:r>
      <w:r>
        <w:t>是矩形，得出</w:t>
      </w:r>
      <w:r w:rsidR="00846237">
        <w:object w:dxaOrig="2746" w:dyaOrig="549">
          <v:shape id="_x0000_i1435" type="#_x0000_t75" alt="eqIdb97c3ede24b88a711321428f84bd7935" style="width:137.35pt;height:27.7pt" o:ole="">
            <v:imagedata r:id="rId728" o:title="eqIdb97c3ede24b88a711321428f84bd7935"/>
          </v:shape>
          <o:OLEObject Type="Embed" ProgID="Equation.DSMT4" ShapeID="_x0000_i1435" DrawAspect="Content" ObjectID="_1776839017" r:id="rId729"/>
        </w:object>
      </w:r>
      <w:r>
        <w:t>，</w:t>
      </w:r>
      <w:r>
        <w:t>②</w:t>
      </w:r>
      <w:r>
        <w:t>错误；过点</w:t>
      </w:r>
      <w:r>
        <w:rPr>
          <w:rFonts w:eastAsia="Times New Roman"/>
          <w:i/>
        </w:rPr>
        <w:t>E</w:t>
      </w:r>
      <w:r>
        <w:t>作</w:t>
      </w:r>
      <w:r w:rsidR="00846237">
        <w:object w:dxaOrig="879" w:dyaOrig="249">
          <v:shape id="_x0000_i1436" type="#_x0000_t75" alt="eqIdb186d2afb93202f96522657c18e4cea2" style="width:44.3pt;height:12.2pt" o:ole="">
            <v:imagedata r:id="rId730" o:title="eqIdb186d2afb93202f96522657c18e4cea2"/>
          </v:shape>
          <o:OLEObject Type="Embed" ProgID="Equation.DSMT4" ShapeID="_x0000_i1436" DrawAspect="Content" ObjectID="_1776839018" r:id="rId731"/>
        </w:object>
      </w:r>
      <w:r>
        <w:t>交</w:t>
      </w:r>
      <w:r w:rsidR="00846237">
        <w:object w:dxaOrig="334" w:dyaOrig="244">
          <v:shape id="_x0000_i1437" type="#_x0000_t75" alt="eqId6b1bd1adfe4cc6566218f19970c2fd3b" style="width:16.6pt;height:12.2pt" o:ole="">
            <v:imagedata r:id="rId732" o:title="eqId6b1bd1adfe4cc6566218f19970c2fd3b"/>
          </v:shape>
          <o:OLEObject Type="Embed" ProgID="Equation.DSMT4" ShapeID="_x0000_i1437" DrawAspect="Content" ObjectID="_1776839019" r:id="rId733"/>
        </w:object>
      </w:r>
      <w:r>
        <w:t>延长线于</w:t>
      </w:r>
      <w:r>
        <w:rPr>
          <w:rFonts w:eastAsia="Times New Roman"/>
          <w:i/>
        </w:rPr>
        <w:t>H</w:t>
      </w:r>
      <w:r>
        <w:t>，同理可证明</w:t>
      </w:r>
      <w:r w:rsidR="00846237">
        <w:object w:dxaOrig="1548" w:dyaOrig="242">
          <v:shape id="_x0000_i1438" type="#_x0000_t75" alt="eqIde063bb85ada8c9f48394382d859fc67c" style="width:77pt;height:12.2pt" o:ole="">
            <v:imagedata r:id="rId734" o:title="eqIde063bb85ada8c9f48394382d859fc67c"/>
          </v:shape>
          <o:OLEObject Type="Embed" ProgID="Equation.DSMT4" ShapeID="_x0000_i1438" DrawAspect="Content" ObjectID="_1776839020" r:id="rId735"/>
        </w:object>
      </w:r>
      <w:r>
        <w:t>，得到</w:t>
      </w:r>
      <w:r w:rsidR="00846237">
        <w:object w:dxaOrig="2445" w:dyaOrig="242">
          <v:shape id="_x0000_i1439" type="#_x0000_t75" alt="eqId6300cec22472bf9ec6e179e8088450e7" style="width:122.4pt;height:12.2pt" o:ole="">
            <v:imagedata r:id="rId736" o:title="eqId6300cec22472bf9ec6e179e8088450e7"/>
          </v:shape>
          <o:OLEObject Type="Embed" ProgID="Equation.DSMT4" ShapeID="_x0000_i1439" DrawAspect="Content" ObjectID="_1776839021" r:id="rId737"/>
        </w:object>
      </w:r>
      <w:r>
        <w:t>，进而得到</w:t>
      </w:r>
      <w:r w:rsidR="00846237">
        <w:object w:dxaOrig="1425" w:dyaOrig="243">
          <v:shape id="_x0000_i1440" type="#_x0000_t75" alt="eqId821c5ed29b1b3c32136de63a1fb686d7" style="width:70.9pt;height:12.2pt" o:ole="">
            <v:imagedata r:id="rId738" o:title="eqId821c5ed29b1b3c32136de63a1fb686d7"/>
          </v:shape>
          <o:OLEObject Type="Embed" ProgID="Equation.DSMT4" ShapeID="_x0000_i1440" DrawAspect="Content" ObjectID="_1776839022" r:id="rId739"/>
        </w:object>
      </w:r>
      <w:r>
        <w:t>，则</w:t>
      </w:r>
      <w:r w:rsidR="00846237">
        <w:object w:dxaOrig="1144" w:dyaOrig="241">
          <v:shape id="_x0000_i1441" type="#_x0000_t75" alt="eqIda720ed81885b4fd2fff42eeda028fd2b" style="width:57.05pt;height:11.65pt" o:ole="">
            <v:imagedata r:id="rId740" o:title="eqIda720ed81885b4fd2fff42eeda028fd2b"/>
          </v:shape>
          <o:OLEObject Type="Embed" ProgID="Equation.DSMT4" ShapeID="_x0000_i1441" DrawAspect="Content" ObjectID="_1776839023" r:id="rId741"/>
        </w:object>
      </w:r>
      <w:r>
        <w:t>，</w:t>
      </w:r>
      <w:r>
        <w:t>③</w:t>
      </w:r>
      <w:r>
        <w:t>正确；证出</w:t>
      </w:r>
      <w:r w:rsidR="00846237">
        <w:object w:dxaOrig="1495" w:dyaOrig="304">
          <v:shape id="_x0000_i1442" type="#_x0000_t75" alt="eqId8de3282e2b25d33d02d5fdcc51cc86da" style="width:74.75pt;height:14.95pt" o:ole="">
            <v:imagedata r:id="rId742" o:title="eqId8de3282e2b25d33d02d5fdcc51cc86da"/>
          </v:shape>
          <o:OLEObject Type="Embed" ProgID="Equation.DSMT4" ShapeID="_x0000_i1442" DrawAspect="Content" ObjectID="_1776839024" r:id="rId743"/>
        </w:object>
      </w:r>
      <w:r>
        <w:t>，得出对应边成比例，得出</w:t>
      </w:r>
      <w:r w:rsidR="00846237">
        <w:object w:dxaOrig="2130" w:dyaOrig="321">
          <v:shape id="_x0000_i1443" type="#_x0000_t75" alt="eqId0b19a5df61276ce8bb885eccfb34a2df" style="width:106.35pt;height:16.05pt" o:ole="">
            <v:imagedata r:id="rId744" o:title="eqId0b19a5df61276ce8bb885eccfb34a2df"/>
          </v:shape>
          <o:OLEObject Type="Embed" ProgID="Equation.DSMT4" ShapeID="_x0000_i1443" DrawAspect="Content" ObjectID="_1776839025" r:id="rId745"/>
        </w:object>
      </w:r>
      <w:r>
        <w:t>，</w:t>
      </w:r>
      <w:r>
        <w:t>④</w:t>
      </w:r>
      <w:r>
        <w:t>正确；证明</w:t>
      </w:r>
      <w:r w:rsidR="00846237">
        <w:object w:dxaOrig="1372" w:dyaOrig="243">
          <v:shape id="_x0000_i1444" type="#_x0000_t75" alt="eqIdc1a8c8dd8e17afb54ad8b6a1980b063c" style="width:68.7pt;height:12.2pt" o:ole="">
            <v:imagedata r:id="rId746" o:title="eqIdc1a8c8dd8e17afb54ad8b6a1980b063c"/>
          </v:shape>
          <o:OLEObject Type="Embed" ProgID="Equation.DSMT4" ShapeID="_x0000_i1444" DrawAspect="Content" ObjectID="_1776839026" r:id="rId747"/>
        </w:object>
      </w:r>
      <w:r>
        <w:t>，</w:t>
      </w:r>
      <w:r w:rsidR="00846237">
        <w:object w:dxaOrig="1355" w:dyaOrig="246">
          <v:shape id="_x0000_i1445" type="#_x0000_t75" alt="eqId6ced3bfaa2f7413b0e0d2ad4310597b1" style="width:67.55pt;height:12.2pt" o:ole="">
            <v:imagedata r:id="rId748" o:title="eqId6ced3bfaa2f7413b0e0d2ad4310597b1"/>
          </v:shape>
          <o:OLEObject Type="Embed" ProgID="Equation.DSMT4" ShapeID="_x0000_i1445" DrawAspect="Content" ObjectID="_1776839027" r:id="rId749"/>
        </w:object>
      </w:r>
      <w:r>
        <w:t>，再利用勾股定理即可知</w:t>
      </w:r>
      <w:r>
        <w:t>⑤</w:t>
      </w:r>
      <w:r>
        <w:t>正确．</w:t>
      </w:r>
    </w:p>
    <w:p w:rsidR="008878CA" w:rsidRDefault="00745384">
      <w:pPr>
        <w:spacing w:line="360" w:lineRule="auto"/>
        <w:jc w:val="left"/>
        <w:textAlignment w:val="center"/>
      </w:pPr>
      <w:r>
        <w:lastRenderedPageBreak/>
        <w:t>【详解】解：</w:t>
      </w:r>
      <w:r>
        <w:t>∵</w:t>
      </w:r>
      <w:r>
        <w:t>四边形</w:t>
      </w:r>
      <w:r w:rsidR="00846237">
        <w:object w:dxaOrig="651" w:dyaOrig="226">
          <v:shape id="_x0000_i1446" type="#_x0000_t75" alt="eqId3ecc1cb55a57dde481f8dd07ab150676" style="width:32.7pt;height:11.1pt" o:ole="">
            <v:imagedata r:id="rId170" o:title="eqId3ecc1cb55a57dde481f8dd07ab150676"/>
          </v:shape>
          <o:OLEObject Type="Embed" ProgID="Equation.DSMT4" ShapeID="_x0000_i1446" DrawAspect="Content" ObjectID="_1776839028" r:id="rId750"/>
        </w:object>
      </w:r>
      <w:r>
        <w:t>为正方形，</w:t>
      </w:r>
    </w:p>
    <w:p w:rsidR="008878CA" w:rsidRDefault="00745384">
      <w:pPr>
        <w:spacing w:line="360" w:lineRule="auto"/>
        <w:jc w:val="left"/>
        <w:textAlignment w:val="center"/>
      </w:pPr>
      <w:r>
        <w:t>∴</w:t>
      </w:r>
      <w:r w:rsidR="00846237">
        <w:object w:dxaOrig="2639" w:dyaOrig="243">
          <v:shape id="_x0000_i1447" type="#_x0000_t75" alt="eqId14cb43ece007c9ebc606a51c4a83b3d0" style="width:132.35pt;height:12.2pt" o:ole="">
            <v:imagedata r:id="rId751" o:title="eqId14cb43ece007c9ebc606a51c4a83b3d0"/>
          </v:shape>
          <o:OLEObject Type="Embed" ProgID="Equation.DSMT4" ShapeID="_x0000_i1447" DrawAspect="Content" ObjectID="_1776839029" r:id="rId752"/>
        </w:object>
      </w:r>
      <w:r>
        <w:t>，</w:t>
      </w:r>
    </w:p>
    <w:p w:rsidR="008878CA" w:rsidRDefault="00745384">
      <w:pPr>
        <w:spacing w:line="360" w:lineRule="auto"/>
        <w:jc w:val="left"/>
        <w:textAlignment w:val="center"/>
      </w:pPr>
      <w:r>
        <w:t>∴</w:t>
      </w:r>
      <w:r w:rsidR="00846237">
        <w:object w:dxaOrig="1918" w:dyaOrig="247">
          <v:shape id="_x0000_i1448" type="#_x0000_t75" alt="eqId1767b666f677b070d5c9dfb4af22f35f" style="width:95.8pt;height:12.2pt" o:ole="">
            <v:imagedata r:id="rId753" o:title="eqId1767b666f677b070d5c9dfb4af22f35f"/>
          </v:shape>
          <o:OLEObject Type="Embed" ProgID="Equation.DSMT4" ShapeID="_x0000_i1448" DrawAspect="Content" ObjectID="_1776839030" r:id="rId754"/>
        </w:object>
      </w:r>
      <w:r>
        <w:t>，</w:t>
      </w:r>
    </w:p>
    <w:p w:rsidR="008878CA" w:rsidRDefault="00745384">
      <w:pPr>
        <w:spacing w:line="360" w:lineRule="auto"/>
        <w:jc w:val="left"/>
        <w:textAlignment w:val="center"/>
      </w:pPr>
      <w:r>
        <w:t>∵</w:t>
      </w:r>
      <w:r w:rsidR="00846237">
        <w:object w:dxaOrig="862" w:dyaOrig="252">
          <v:shape id="_x0000_i1449" type="#_x0000_t75" alt="eqIdccac97f0886c751a7cb19c20ace1d8ce" style="width:43.2pt;height:12.75pt" o:ole="">
            <v:imagedata r:id="rId173" o:title="eqIdccac97f0886c751a7cb19c20ace1d8ce"/>
          </v:shape>
          <o:OLEObject Type="Embed" ProgID="Equation.DSMT4" ShapeID="_x0000_i1449" DrawAspect="Content" ObjectID="_1776839031" r:id="rId755"/>
        </w:object>
      </w:r>
      <w:r>
        <w:t>，</w:t>
      </w:r>
    </w:p>
    <w:p w:rsidR="008878CA" w:rsidRDefault="00745384">
      <w:pPr>
        <w:spacing w:line="360" w:lineRule="auto"/>
        <w:jc w:val="left"/>
        <w:textAlignment w:val="center"/>
      </w:pPr>
      <w:r>
        <w:t>∴</w:t>
      </w:r>
      <w:r w:rsidR="00846237">
        <w:object w:dxaOrig="1654" w:dyaOrig="246">
          <v:shape id="_x0000_i1450" type="#_x0000_t75" alt="eqId69d29bce0c2b73cef36cb661877c9b5d" style="width:83.1pt;height:12.2pt" o:ole="">
            <v:imagedata r:id="rId756" o:title="eqId69d29bce0c2b73cef36cb661877c9b5d"/>
          </v:shape>
          <o:OLEObject Type="Embed" ProgID="Equation.DSMT4" ShapeID="_x0000_i1450" DrawAspect="Content" ObjectID="_1776839032" r:id="rId757"/>
        </w:object>
      </w:r>
      <w:r>
        <w:t>，</w:t>
      </w:r>
    </w:p>
    <w:p w:rsidR="008878CA" w:rsidRDefault="00745384">
      <w:pPr>
        <w:spacing w:line="360" w:lineRule="auto"/>
        <w:jc w:val="left"/>
        <w:textAlignment w:val="center"/>
      </w:pPr>
      <w:r>
        <w:t>∴</w:t>
      </w:r>
      <w:r w:rsidR="00846237">
        <w:object w:dxaOrig="1901" w:dyaOrig="246">
          <v:shape id="_x0000_i1451" type="#_x0000_t75" alt="eqId5d5357170629fbc320308a479f896a5c" style="width:95.25pt;height:12.2pt" o:ole="">
            <v:imagedata r:id="rId758" o:title="eqId5d5357170629fbc320308a479f896a5c"/>
          </v:shape>
          <o:OLEObject Type="Embed" ProgID="Equation.DSMT4" ShapeID="_x0000_i1451" DrawAspect="Content" ObjectID="_1776839033" r:id="rId759"/>
        </w:object>
      </w:r>
    </w:p>
    <w:p w:rsidR="008878CA" w:rsidRDefault="00745384">
      <w:pPr>
        <w:spacing w:line="360" w:lineRule="auto"/>
        <w:jc w:val="left"/>
        <w:textAlignment w:val="center"/>
      </w:pPr>
      <w:r>
        <w:t>∴</w:t>
      </w:r>
      <w:r w:rsidR="00846237">
        <w:object w:dxaOrig="1443" w:dyaOrig="242">
          <v:shape id="_x0000_i1452" type="#_x0000_t75" alt="eqIdd9887f4168f101265ecd0192c68fdacc" style="width:1in;height:12.2pt" o:ole="">
            <v:imagedata r:id="rId719" o:title="eqIdd9887f4168f101265ecd0192c68fdacc"/>
          </v:shape>
          <o:OLEObject Type="Embed" ProgID="Equation.DSMT4" ShapeID="_x0000_i1452" DrawAspect="Content" ObjectID="_1776839034" r:id="rId760"/>
        </w:object>
      </w:r>
      <w:r>
        <w:t>，</w:t>
      </w:r>
    </w:p>
    <w:p w:rsidR="008878CA" w:rsidRDefault="00745384">
      <w:pPr>
        <w:spacing w:line="360" w:lineRule="auto"/>
        <w:jc w:val="left"/>
        <w:textAlignment w:val="center"/>
      </w:pPr>
      <w:r>
        <w:t>在</w:t>
      </w:r>
      <w:r w:rsidR="00846237">
        <w:object w:dxaOrig="581" w:dyaOrig="243">
          <v:shape id="_x0000_i1453" type="#_x0000_t75" alt="eqId37a53d665403b528d7efd6c02e2b7000" style="width:28.8pt;height:12.2pt" o:ole="">
            <v:imagedata r:id="rId761" o:title="eqId37a53d665403b528d7efd6c02e2b7000"/>
          </v:shape>
          <o:OLEObject Type="Embed" ProgID="Equation.DSMT4" ShapeID="_x0000_i1453" DrawAspect="Content" ObjectID="_1776839035" r:id="rId762"/>
        </w:object>
      </w:r>
      <w:r>
        <w:t>和</w:t>
      </w:r>
      <w:r w:rsidR="00846237">
        <w:object w:dxaOrig="615" w:dyaOrig="244">
          <v:shape id="_x0000_i1454" type="#_x0000_t75" alt="eqId7ac451db3443cabb204f96c31fd4a02e" style="width:31pt;height:12.2pt" o:ole="">
            <v:imagedata r:id="rId763" o:title="eqId7ac451db3443cabb204f96c31fd4a02e"/>
          </v:shape>
          <o:OLEObject Type="Embed" ProgID="Equation.DSMT4" ShapeID="_x0000_i1454" DrawAspect="Content" ObjectID="_1776839036" r:id="rId764"/>
        </w:object>
      </w:r>
      <w:r>
        <w:t>中，</w:t>
      </w:r>
    </w:p>
    <w:p w:rsidR="008878CA" w:rsidRDefault="00846237">
      <w:pPr>
        <w:spacing w:line="360" w:lineRule="auto"/>
        <w:jc w:val="left"/>
        <w:textAlignment w:val="center"/>
      </w:pPr>
      <w:r>
        <w:object w:dxaOrig="1549" w:dyaOrig="993">
          <v:shape id="_x0000_i1455" type="#_x0000_t75" alt="eqId1c1e9e484b2c77570f5526f9c96216b9" style="width:77.55pt;height:49.85pt" o:ole="">
            <v:imagedata r:id="rId765" o:title="eqId1c1e9e484b2c77570f5526f9c96216b9"/>
          </v:shape>
          <o:OLEObject Type="Embed" ProgID="Equation.DSMT4" ShapeID="_x0000_i1455" DrawAspect="Content" ObjectID="_1776839037" r:id="rId766"/>
        </w:object>
      </w:r>
      <w:r w:rsidR="00745384">
        <w:t>，</w:t>
      </w:r>
    </w:p>
    <w:p w:rsidR="008878CA" w:rsidRDefault="00745384">
      <w:pPr>
        <w:spacing w:line="360" w:lineRule="auto"/>
        <w:jc w:val="left"/>
        <w:textAlignment w:val="center"/>
      </w:pPr>
      <w:r>
        <w:t>∴</w:t>
      </w:r>
      <w:r w:rsidR="00846237">
        <w:object w:dxaOrig="1935" w:dyaOrig="355">
          <v:shape id="_x0000_i1456" type="#_x0000_t75" alt="eqId6b1f48305c6b35e600476749fe868997" style="width:96.9pt;height:17.7pt" o:ole="">
            <v:imagedata r:id="rId767" o:title="eqId6b1f48305c6b35e600476749fe868997"/>
          </v:shape>
          <o:OLEObject Type="Embed" ProgID="Equation.DSMT4" ShapeID="_x0000_i1456" DrawAspect="Content" ObjectID="_1776839038" r:id="rId768"/>
        </w:object>
      </w:r>
      <w:r>
        <w:t>，</w:t>
      </w:r>
    </w:p>
    <w:p w:rsidR="008878CA" w:rsidRDefault="00745384">
      <w:pPr>
        <w:spacing w:line="360" w:lineRule="auto"/>
        <w:jc w:val="left"/>
        <w:textAlignment w:val="center"/>
      </w:pPr>
      <w:r>
        <w:t>∴</w:t>
      </w:r>
      <w:r w:rsidR="00846237">
        <w:object w:dxaOrig="1865" w:dyaOrig="242">
          <v:shape id="_x0000_i1457" type="#_x0000_t75" alt="eqId30bf764ad54bf303b6a86663d3297c62" style="width:93.6pt;height:12.2pt" o:ole="">
            <v:imagedata r:id="rId769" o:title="eqId30bf764ad54bf303b6a86663d3297c62"/>
          </v:shape>
          <o:OLEObject Type="Embed" ProgID="Equation.DSMT4" ShapeID="_x0000_i1457" DrawAspect="Content" ObjectID="_1776839039" r:id="rId770"/>
        </w:object>
      </w:r>
      <w:r>
        <w:t>，故</w:t>
      </w:r>
      <w:r>
        <w:t>①</w:t>
      </w:r>
      <w:r>
        <w:t>正确；</w:t>
      </w:r>
    </w:p>
    <w:p w:rsidR="008878CA" w:rsidRDefault="00745384">
      <w:pPr>
        <w:spacing w:line="360" w:lineRule="auto"/>
        <w:jc w:val="left"/>
        <w:textAlignment w:val="center"/>
      </w:pPr>
      <w:r>
        <w:t>∵</w:t>
      </w:r>
      <w:r w:rsidR="00846237">
        <w:object w:dxaOrig="862" w:dyaOrig="243">
          <v:shape id="_x0000_i1458" type="#_x0000_t75" alt="eqIde3ca0f2b2b40440365fcce22ac32c0ef" style="width:43.2pt;height:12.2pt" o:ole="">
            <v:imagedata r:id="rId771" o:title="eqIde3ca0f2b2b40440365fcce22ac32c0ef"/>
          </v:shape>
          <o:OLEObject Type="Embed" ProgID="Equation.DSMT4" ShapeID="_x0000_i1458" DrawAspect="Content" ObjectID="_1776839040" r:id="rId772"/>
        </w:object>
      </w:r>
      <w:r>
        <w:t>，</w:t>
      </w:r>
    </w:p>
    <w:p w:rsidR="008878CA" w:rsidRDefault="00745384">
      <w:pPr>
        <w:spacing w:line="360" w:lineRule="auto"/>
        <w:jc w:val="left"/>
        <w:textAlignment w:val="center"/>
      </w:pPr>
      <w:r>
        <w:t>∴</w:t>
      </w:r>
      <w:r w:rsidR="00846237">
        <w:object w:dxaOrig="862" w:dyaOrig="255">
          <v:shape id="_x0000_i1459" type="#_x0000_t75" alt="eqIdbb25b5e02fc9ab38d75c2bf769a9ac96" style="width:43.2pt;height:12.75pt" o:ole="">
            <v:imagedata r:id="rId773" o:title="eqIdbb25b5e02fc9ab38d75c2bf769a9ac96"/>
          </v:shape>
          <o:OLEObject Type="Embed" ProgID="Equation.DSMT4" ShapeID="_x0000_i1459" DrawAspect="Content" ObjectID="_1776839041" r:id="rId774"/>
        </w:object>
      </w:r>
      <w:r>
        <w:t>，</w:t>
      </w:r>
    </w:p>
    <w:p w:rsidR="008878CA" w:rsidRDefault="00745384">
      <w:pPr>
        <w:spacing w:line="360" w:lineRule="auto"/>
        <w:jc w:val="left"/>
        <w:textAlignment w:val="center"/>
      </w:pPr>
      <w:r>
        <w:t>∵</w:t>
      </w:r>
      <w:r w:rsidR="00846237">
        <w:object w:dxaOrig="2111" w:dyaOrig="246">
          <v:shape id="_x0000_i1460" type="#_x0000_t75" alt="eqIdbcf715bb4cd33bc34fce04daa6f16ee6" style="width:105.8pt;height:12.2pt" o:ole="">
            <v:imagedata r:id="rId775" o:title="eqIdbcf715bb4cd33bc34fce04daa6f16ee6"/>
          </v:shape>
          <o:OLEObject Type="Embed" ProgID="Equation.DSMT4" ShapeID="_x0000_i1460" DrawAspect="Content" ObjectID="_1776839042" r:id="rId776"/>
        </w:object>
      </w:r>
      <w:r>
        <w:t>，</w:t>
      </w:r>
    </w:p>
    <w:p w:rsidR="008878CA" w:rsidRDefault="00745384">
      <w:pPr>
        <w:spacing w:line="360" w:lineRule="auto"/>
        <w:jc w:val="left"/>
        <w:textAlignment w:val="center"/>
      </w:pPr>
      <w:r>
        <w:t>∴</w:t>
      </w:r>
      <w:r w:rsidR="00846237">
        <w:object w:dxaOrig="915" w:dyaOrig="249">
          <v:shape id="_x0000_i1461" type="#_x0000_t75" alt="eqIddc4042e4acd0e823c2a69ce8bee3b995" style="width:45.95pt;height:12.2pt" o:ole="">
            <v:imagedata r:id="rId777" o:title="eqIddc4042e4acd0e823c2a69ce8bee3b995"/>
          </v:shape>
          <o:OLEObject Type="Embed" ProgID="Equation.DSMT4" ShapeID="_x0000_i1461" DrawAspect="Content" ObjectID="_1776839043" r:id="rId778"/>
        </w:object>
      </w:r>
      <w:r>
        <w:t>，</w:t>
      </w:r>
    </w:p>
    <w:p w:rsidR="008878CA" w:rsidRDefault="00745384">
      <w:pPr>
        <w:spacing w:line="360" w:lineRule="auto"/>
        <w:jc w:val="left"/>
        <w:textAlignment w:val="center"/>
      </w:pPr>
      <w:r>
        <w:t>∴</w:t>
      </w:r>
      <w:r>
        <w:t>四边形</w:t>
      </w:r>
      <w:r w:rsidR="00846237">
        <w:object w:dxaOrig="615" w:dyaOrig="249">
          <v:shape id="_x0000_i1462" type="#_x0000_t75" alt="eqId364e4c3b68ae4e5b4a2d6fa891a682cb" style="width:31pt;height:12.2pt" o:ole="">
            <v:imagedata r:id="rId726" o:title="eqId364e4c3b68ae4e5b4a2d6fa891a682cb"/>
          </v:shape>
          <o:OLEObject Type="Embed" ProgID="Equation.DSMT4" ShapeID="_x0000_i1462" DrawAspect="Content" ObjectID="_1776839044" r:id="rId779"/>
        </w:object>
      </w:r>
      <w:r>
        <w:t>是矩形，</w:t>
      </w:r>
    </w:p>
    <w:p w:rsidR="008878CA" w:rsidRDefault="00745384">
      <w:pPr>
        <w:spacing w:line="360" w:lineRule="auto"/>
        <w:jc w:val="left"/>
        <w:textAlignment w:val="center"/>
      </w:pPr>
      <w:r>
        <w:t>∴</w:t>
      </w:r>
      <w:r w:rsidR="00846237">
        <w:object w:dxaOrig="1144" w:dyaOrig="245">
          <v:shape id="_x0000_i1463" type="#_x0000_t75" alt="eqId8ceb661a5f2c1042416051d8c897f9c1" style="width:57.05pt;height:12.2pt" o:ole="">
            <v:imagedata r:id="rId780" o:title="eqId8ceb661a5f2c1042416051d8c897f9c1"/>
          </v:shape>
          <o:OLEObject Type="Embed" ProgID="Equation.DSMT4" ShapeID="_x0000_i1463" DrawAspect="Content" ObjectID="_1776839045" r:id="rId781"/>
        </w:object>
      </w:r>
    </w:p>
    <w:p w:rsidR="008878CA" w:rsidRDefault="00745384">
      <w:pPr>
        <w:spacing w:line="360" w:lineRule="auto"/>
        <w:jc w:val="left"/>
        <w:textAlignment w:val="center"/>
      </w:pPr>
      <w:r>
        <w:t>∴</w:t>
      </w:r>
      <w:r w:rsidR="00846237">
        <w:object w:dxaOrig="2746" w:dyaOrig="549">
          <v:shape id="_x0000_i1464" type="#_x0000_t75" alt="eqIdb97c3ede24b88a711321428f84bd7935" style="width:137.35pt;height:27.7pt" o:ole="">
            <v:imagedata r:id="rId728" o:title="eqIdb97c3ede24b88a711321428f84bd7935"/>
          </v:shape>
          <o:OLEObject Type="Embed" ProgID="Equation.DSMT4" ShapeID="_x0000_i1464" DrawAspect="Content" ObjectID="_1776839046" r:id="rId782"/>
        </w:object>
      </w:r>
      <w:r>
        <w:t>，故</w:t>
      </w:r>
      <w:r>
        <w:t>②</w:t>
      </w:r>
      <w:r>
        <w:t>错误；</w:t>
      </w:r>
    </w:p>
    <w:p w:rsidR="008878CA" w:rsidRDefault="00745384">
      <w:pPr>
        <w:spacing w:line="360" w:lineRule="auto"/>
        <w:jc w:val="left"/>
        <w:textAlignment w:val="center"/>
      </w:pPr>
      <w:r>
        <w:t>如图所示，过点</w:t>
      </w:r>
      <w:r>
        <w:rPr>
          <w:rFonts w:eastAsia="Times New Roman"/>
          <w:i/>
        </w:rPr>
        <w:t>E</w:t>
      </w:r>
      <w:r>
        <w:t>作</w:t>
      </w:r>
      <w:r w:rsidR="00846237">
        <w:object w:dxaOrig="879" w:dyaOrig="249">
          <v:shape id="_x0000_i1465" type="#_x0000_t75" alt="eqIdb186d2afb93202f96522657c18e4cea2" style="width:44.3pt;height:12.2pt" o:ole="">
            <v:imagedata r:id="rId730" o:title="eqIdb186d2afb93202f96522657c18e4cea2"/>
          </v:shape>
          <o:OLEObject Type="Embed" ProgID="Equation.DSMT4" ShapeID="_x0000_i1465" DrawAspect="Content" ObjectID="_1776839047" r:id="rId783"/>
        </w:object>
      </w:r>
      <w:r>
        <w:t>交</w:t>
      </w:r>
      <w:r w:rsidR="00846237">
        <w:object w:dxaOrig="334" w:dyaOrig="244">
          <v:shape id="_x0000_i1466" type="#_x0000_t75" alt="eqId6b1bd1adfe4cc6566218f19970c2fd3b" style="width:16.6pt;height:12.2pt" o:ole="">
            <v:imagedata r:id="rId732" o:title="eqId6b1bd1adfe4cc6566218f19970c2fd3b"/>
          </v:shape>
          <o:OLEObject Type="Embed" ProgID="Equation.DSMT4" ShapeID="_x0000_i1466" DrawAspect="Content" ObjectID="_1776839048" r:id="rId784"/>
        </w:object>
      </w:r>
      <w:r>
        <w:t>延长线于</w:t>
      </w:r>
      <w:r>
        <w:rPr>
          <w:rFonts w:eastAsia="Times New Roman"/>
          <w:i/>
        </w:rPr>
        <w:t>H</w:t>
      </w:r>
      <w:r>
        <w:t>，</w:t>
      </w:r>
    </w:p>
    <w:p w:rsidR="008878CA" w:rsidRDefault="00745384">
      <w:pPr>
        <w:spacing w:line="360" w:lineRule="auto"/>
        <w:jc w:val="left"/>
        <w:textAlignment w:val="center"/>
      </w:pPr>
      <w:r>
        <w:t>同理可证明</w:t>
      </w:r>
      <w:r w:rsidR="00846237">
        <w:object w:dxaOrig="1548" w:dyaOrig="242">
          <v:shape id="_x0000_i1467" type="#_x0000_t75" alt="eqIde063bb85ada8c9f48394382d859fc67c" style="width:77pt;height:12.2pt" o:ole="">
            <v:imagedata r:id="rId734" o:title="eqIde063bb85ada8c9f48394382d859fc67c"/>
          </v:shape>
          <o:OLEObject Type="Embed" ProgID="Equation.DSMT4" ShapeID="_x0000_i1467" DrawAspect="Content" ObjectID="_1776839049" r:id="rId785"/>
        </w:object>
      </w:r>
      <w:r>
        <w:t>，</w:t>
      </w:r>
    </w:p>
    <w:p w:rsidR="008878CA" w:rsidRDefault="00745384">
      <w:pPr>
        <w:spacing w:line="360" w:lineRule="auto"/>
        <w:jc w:val="left"/>
        <w:textAlignment w:val="center"/>
      </w:pPr>
      <w:r>
        <w:t>∴</w:t>
      </w:r>
      <w:r w:rsidR="00846237">
        <w:object w:dxaOrig="2445" w:dyaOrig="242">
          <v:shape id="_x0000_i1468" type="#_x0000_t75" alt="eqId6300cec22472bf9ec6e179e8088450e7" style="width:122.4pt;height:12.2pt" o:ole="">
            <v:imagedata r:id="rId736" o:title="eqId6300cec22472bf9ec6e179e8088450e7"/>
          </v:shape>
          <o:OLEObject Type="Embed" ProgID="Equation.DSMT4" ShapeID="_x0000_i1468" DrawAspect="Content" ObjectID="_1776839050" r:id="rId786"/>
        </w:object>
      </w:r>
      <w:r>
        <w:t>，</w:t>
      </w:r>
    </w:p>
    <w:p w:rsidR="008878CA" w:rsidRDefault="00745384">
      <w:pPr>
        <w:spacing w:line="360" w:lineRule="auto"/>
        <w:jc w:val="left"/>
        <w:textAlignment w:val="center"/>
      </w:pPr>
      <w:r>
        <w:t>∴</w:t>
      </w:r>
      <w:r w:rsidR="00846237">
        <w:object w:dxaOrig="1425" w:dyaOrig="243">
          <v:shape id="_x0000_i1469" type="#_x0000_t75" alt="eqId821c5ed29b1b3c32136de63a1fb686d7" style="width:70.9pt;height:12.2pt" o:ole="">
            <v:imagedata r:id="rId738" o:title="eqId821c5ed29b1b3c32136de63a1fb686d7"/>
          </v:shape>
          <o:OLEObject Type="Embed" ProgID="Equation.DSMT4" ShapeID="_x0000_i1469" DrawAspect="Content" ObjectID="_1776839051" r:id="rId787"/>
        </w:object>
      </w:r>
      <w:r>
        <w:t>，</w:t>
      </w:r>
    </w:p>
    <w:p w:rsidR="008878CA" w:rsidRDefault="00745384">
      <w:pPr>
        <w:spacing w:line="360" w:lineRule="auto"/>
        <w:jc w:val="left"/>
        <w:textAlignment w:val="center"/>
      </w:pPr>
      <w:r>
        <w:t>∴</w:t>
      </w:r>
      <w:r w:rsidR="00846237">
        <w:object w:dxaOrig="1144" w:dyaOrig="241">
          <v:shape id="_x0000_i1470" type="#_x0000_t75" alt="eqIda720ed81885b4fd2fff42eeda028fd2b" style="width:57.05pt;height:11.65pt" o:ole="">
            <v:imagedata r:id="rId740" o:title="eqIda720ed81885b4fd2fff42eeda028fd2b"/>
          </v:shape>
          <o:OLEObject Type="Embed" ProgID="Equation.DSMT4" ShapeID="_x0000_i1470" DrawAspect="Content" ObjectID="_1776839052" r:id="rId788"/>
        </w:object>
      </w:r>
      <w:r>
        <w:t>，</w:t>
      </w:r>
    </w:p>
    <w:p w:rsidR="008878CA" w:rsidRDefault="00745384">
      <w:pPr>
        <w:spacing w:line="360" w:lineRule="auto"/>
        <w:jc w:val="left"/>
        <w:textAlignment w:val="center"/>
      </w:pPr>
      <w:r>
        <w:t>∴</w:t>
      </w:r>
      <w:r w:rsidR="00846237">
        <w:object w:dxaOrig="1126" w:dyaOrig="255">
          <v:shape id="_x0000_i1471" type="#_x0000_t75" alt="eqIde6df86c5e4c75297d3b4b6126552053d" style="width:56.5pt;height:12.75pt" o:ole="">
            <v:imagedata r:id="rId189" o:title="eqIde6df86c5e4c75297d3b4b6126552053d"/>
          </v:shape>
          <o:OLEObject Type="Embed" ProgID="Equation.DSMT4" ShapeID="_x0000_i1471" DrawAspect="Content" ObjectID="_1776839053" r:id="rId789"/>
        </w:object>
      </w:r>
      <w:r>
        <w:t>，故</w:t>
      </w:r>
      <w:r>
        <w:t>③</w:t>
      </w:r>
      <w:r>
        <w:t>正确；</w:t>
      </w:r>
    </w:p>
    <w:p w:rsidR="008878CA" w:rsidRDefault="00745384">
      <w:pPr>
        <w:spacing w:line="360" w:lineRule="auto"/>
        <w:jc w:val="left"/>
        <w:textAlignment w:val="center"/>
      </w:pPr>
      <w:r>
        <w:rPr>
          <w:rFonts w:eastAsia="Times New Roman"/>
          <w:noProof/>
          <w:kern w:val="0"/>
          <w:sz w:val="24"/>
          <w:szCs w:val="24"/>
        </w:rPr>
        <w:drawing>
          <wp:inline distT="0" distB="0" distL="0" distR="0">
            <wp:extent cx="990600" cy="1076325"/>
            <wp:effectExtent l="0" t="0" r="0" b="0"/>
            <wp:docPr id="1425771093" name="图片 1425771093" descr="@@@801b63ed-152c-4633-a96e-a072fab8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771093" name=""/>
                    <pic:cNvPicPr>
                      <a:picLocks noChangeAspect="1"/>
                    </pic:cNvPicPr>
                  </pic:nvPicPr>
                  <pic:blipFill>
                    <a:blip r:embed="rId790" cstate="print"/>
                    <a:stretch>
                      <a:fillRect/>
                    </a:stretch>
                  </pic:blipFill>
                  <pic:spPr>
                    <a:xfrm>
                      <a:off x="0" y="0"/>
                      <a:ext cx="990600" cy="1076325"/>
                    </a:xfrm>
                    <a:prstGeom prst="rect">
                      <a:avLst/>
                    </a:prstGeom>
                  </pic:spPr>
                </pic:pic>
              </a:graphicData>
            </a:graphic>
          </wp:inline>
        </w:drawing>
      </w:r>
    </w:p>
    <w:p w:rsidR="008878CA" w:rsidRDefault="00745384">
      <w:pPr>
        <w:spacing w:line="360" w:lineRule="auto"/>
        <w:jc w:val="left"/>
        <w:textAlignment w:val="center"/>
      </w:pPr>
      <w:r>
        <w:t>∵</w:t>
      </w:r>
      <w:r w:rsidR="00846237">
        <w:object w:dxaOrig="4083" w:dyaOrig="285">
          <v:shape id="_x0000_i1472" type="#_x0000_t75" alt="eqIdccc54f0d72fd5aa20b94fbec755641db" style="width:204.35pt;height:14.4pt" o:ole="">
            <v:imagedata r:id="rId791" o:title="eqIdccc54f0d72fd5aa20b94fbec755641db"/>
          </v:shape>
          <o:OLEObject Type="Embed" ProgID="Equation.DSMT4" ShapeID="_x0000_i1472" DrawAspect="Content" ObjectID="_1776839054" r:id="rId792"/>
        </w:object>
      </w:r>
      <w:r>
        <w:t>，</w:t>
      </w:r>
    </w:p>
    <w:p w:rsidR="008878CA" w:rsidRDefault="00745384">
      <w:pPr>
        <w:spacing w:line="360" w:lineRule="auto"/>
        <w:jc w:val="left"/>
        <w:textAlignment w:val="center"/>
      </w:pPr>
      <w:r>
        <w:lastRenderedPageBreak/>
        <w:t>∴</w:t>
      </w:r>
      <w:r w:rsidR="00846237">
        <w:object w:dxaOrig="1495" w:dyaOrig="304">
          <v:shape id="_x0000_i1473" type="#_x0000_t75" alt="eqId8de3282e2b25d33d02d5fdcc51cc86da" style="width:74.75pt;height:14.95pt" o:ole="">
            <v:imagedata r:id="rId742" o:title="eqId8de3282e2b25d33d02d5fdcc51cc86da"/>
          </v:shape>
          <o:OLEObject Type="Embed" ProgID="Equation.DSMT4" ShapeID="_x0000_i1473" DrawAspect="Content" ObjectID="_1776839055" r:id="rId793"/>
        </w:object>
      </w:r>
      <w:r>
        <w:t>，</w:t>
      </w:r>
    </w:p>
    <w:p w:rsidR="008878CA" w:rsidRDefault="00745384">
      <w:pPr>
        <w:spacing w:line="360" w:lineRule="auto"/>
        <w:jc w:val="left"/>
        <w:textAlignment w:val="center"/>
      </w:pPr>
      <w:r>
        <w:t>∴</w:t>
      </w:r>
      <w:r w:rsidR="00846237">
        <w:object w:dxaOrig="1689" w:dyaOrig="283">
          <v:shape id="_x0000_i1474" type="#_x0000_t75" alt="eqIdfeced111ffe68da91719b9ba139cfba8" style="width:84.2pt;height:14.4pt" o:ole="">
            <v:imagedata r:id="rId794" o:title="eqIdfeced111ffe68da91719b9ba139cfba8"/>
          </v:shape>
          <o:OLEObject Type="Embed" ProgID="Equation.DSMT4" ShapeID="_x0000_i1474" DrawAspect="Content" ObjectID="_1776839056" r:id="rId795"/>
        </w:object>
      </w:r>
      <w:r>
        <w:t>，</w:t>
      </w:r>
    </w:p>
    <w:p w:rsidR="008878CA" w:rsidRDefault="00745384">
      <w:pPr>
        <w:spacing w:line="360" w:lineRule="auto"/>
        <w:jc w:val="left"/>
        <w:textAlignment w:val="center"/>
      </w:pPr>
      <w:r>
        <w:t>∴</w:t>
      </w:r>
      <w:r w:rsidR="00846237">
        <w:object w:dxaOrig="2253" w:dyaOrig="318">
          <v:shape id="_x0000_i1475" type="#_x0000_t75" alt="eqId36cb6c37baed53e340818f36f5a3b726" style="width:113pt;height:16.05pt" o:ole="">
            <v:imagedata r:id="rId796" o:title="eqId36cb6c37baed53e340818f36f5a3b726"/>
          </v:shape>
          <o:OLEObject Type="Embed" ProgID="Equation.DSMT4" ShapeID="_x0000_i1475" DrawAspect="Content" ObjectID="_1776839057" r:id="rId797"/>
        </w:object>
      </w:r>
      <w:r>
        <w:t>，故</w:t>
      </w:r>
      <w:r>
        <w:t>④</w:t>
      </w:r>
      <w:r>
        <w:t>正确；</w:t>
      </w:r>
    </w:p>
    <w:p w:rsidR="008878CA" w:rsidRDefault="00745384">
      <w:pPr>
        <w:spacing w:line="360" w:lineRule="auto"/>
        <w:jc w:val="left"/>
        <w:textAlignment w:val="center"/>
      </w:pPr>
      <w:r>
        <w:t>∵</w:t>
      </w:r>
      <w:r w:rsidR="00846237">
        <w:object w:dxaOrig="2393" w:dyaOrig="242">
          <v:shape id="_x0000_i1476" type="#_x0000_t75" alt="eqIdd70e989f56dbf6bedfdcabb7ee59f9d8" style="width:119.65pt;height:12.2pt" o:ole="">
            <v:imagedata r:id="rId798" o:title="eqIdd70e989f56dbf6bedfdcabb7ee59f9d8"/>
          </v:shape>
          <o:OLEObject Type="Embed" ProgID="Equation.DSMT4" ShapeID="_x0000_i1476" DrawAspect="Content" ObjectID="_1776839058" r:id="rId799"/>
        </w:object>
      </w:r>
      <w:r>
        <w:t>，</w:t>
      </w:r>
      <w:r w:rsidR="00846237">
        <w:object w:dxaOrig="2358" w:dyaOrig="243">
          <v:shape id="_x0000_i1477" type="#_x0000_t75" alt="eqId2d41ff0aebf8b25ed70a42a1b2b28f68" style="width:117.95pt;height:12.2pt" o:ole="">
            <v:imagedata r:id="rId800" o:title="eqId2d41ff0aebf8b25ed70a42a1b2b28f68"/>
          </v:shape>
          <o:OLEObject Type="Embed" ProgID="Equation.DSMT4" ShapeID="_x0000_i1477" DrawAspect="Content" ObjectID="_1776839059" r:id="rId801"/>
        </w:object>
      </w:r>
      <w:r>
        <w:t>，</w:t>
      </w:r>
    </w:p>
    <w:p w:rsidR="008878CA" w:rsidRDefault="00745384">
      <w:pPr>
        <w:spacing w:line="360" w:lineRule="auto"/>
        <w:jc w:val="left"/>
        <w:textAlignment w:val="center"/>
      </w:pPr>
      <w:r>
        <w:t>∴</w:t>
      </w:r>
      <w:r w:rsidR="00846237">
        <w:object w:dxaOrig="5614" w:dyaOrig="410">
          <v:shape id="_x0000_i1478" type="#_x0000_t75" alt="eqId6e770d0a2f48a01868681b93dd2a7832" style="width:280.8pt;height:20.5pt" o:ole="">
            <v:imagedata r:id="rId802" o:title="eqId6e770d0a2f48a01868681b93dd2a7832"/>
          </v:shape>
          <o:OLEObject Type="Embed" ProgID="Equation.DSMT4" ShapeID="_x0000_i1478" DrawAspect="Content" ObjectID="_1776839060" r:id="rId803"/>
        </w:object>
      </w:r>
      <w:r>
        <w:t>，故</w:t>
      </w:r>
      <w:r>
        <w:t>⑤</w:t>
      </w:r>
      <w:r>
        <w:t>正确</w:t>
      </w:r>
    </w:p>
    <w:p w:rsidR="008878CA" w:rsidRDefault="00745384">
      <w:pPr>
        <w:spacing w:line="360" w:lineRule="auto"/>
        <w:jc w:val="left"/>
        <w:textAlignment w:val="center"/>
      </w:pPr>
      <w:r>
        <w:t>∴</w:t>
      </w:r>
      <w:r>
        <w:t>正确的是</w:t>
      </w:r>
      <w:r>
        <w:t>①③④⑤</w:t>
      </w:r>
      <w:r>
        <w:t>，共</w:t>
      </w:r>
      <w:r>
        <w:t>4</w:t>
      </w:r>
      <w:r>
        <w:t>个．</w:t>
      </w:r>
    </w:p>
    <w:p w:rsidR="008878CA" w:rsidRDefault="00745384">
      <w:pPr>
        <w:spacing w:line="360" w:lineRule="auto"/>
        <w:jc w:val="left"/>
        <w:textAlignment w:val="center"/>
      </w:pPr>
      <w:r>
        <w:t>故选：</w:t>
      </w:r>
      <w:r>
        <w:t>C</w:t>
      </w:r>
      <w:r>
        <w:t>．</w:t>
      </w:r>
    </w:p>
    <w:p w:rsidR="008878CA" w:rsidRDefault="00745384">
      <w:pPr>
        <w:spacing w:line="360" w:lineRule="auto"/>
        <w:jc w:val="left"/>
        <w:textAlignment w:val="center"/>
      </w:pPr>
      <w:r>
        <w:t>【点睛】本题考查了相似三角形的判定与性质、全等三角形的判定与性质、正方形的性质、矩形的判定与性质、等腰直角三角形</w:t>
      </w:r>
      <w:r>
        <w:t>的性质；熟练掌握正方形的性质，证明三角形全等和三角形相似是解决问题的关键．</w:t>
      </w:r>
    </w:p>
    <w:p w:rsidR="008878CA" w:rsidRDefault="00745384">
      <w:pPr>
        <w:spacing w:line="360" w:lineRule="auto"/>
        <w:jc w:val="left"/>
        <w:textAlignment w:val="center"/>
      </w:pPr>
      <w:r>
        <w:t>11</w:t>
      </w:r>
      <w:r>
        <w:t>．</w:t>
      </w:r>
      <w:r w:rsidR="00846237">
        <w:object w:dxaOrig="176" w:dyaOrig="242">
          <v:shape id="_x0000_i1479" type="#_x0000_t75" alt="eqIdb8860d9787671b53b1ab68b3d526f5ca" style="width:8.85pt;height:12.2pt" o:ole="">
            <v:imagedata r:id="rId90" o:title="eqIdb8860d9787671b53b1ab68b3d526f5ca"/>
          </v:shape>
          <o:OLEObject Type="Embed" ProgID="Equation.DSMT4" ShapeID="_x0000_i1479" DrawAspect="Content" ObjectID="_1776839061" r:id="rId804"/>
        </w:object>
      </w:r>
    </w:p>
    <w:p w:rsidR="008878CA" w:rsidRDefault="00745384">
      <w:pPr>
        <w:spacing w:line="360" w:lineRule="auto"/>
        <w:jc w:val="left"/>
        <w:textAlignment w:val="center"/>
      </w:pPr>
      <w:r>
        <w:t>【分析】本题考查的知识点是平行线分线段成比例定理，解题关键是熟练掌握平行线分线段成比例定理．</w:t>
      </w:r>
    </w:p>
    <w:p w:rsidR="008878CA" w:rsidRDefault="00745384">
      <w:pPr>
        <w:spacing w:line="360" w:lineRule="auto"/>
        <w:jc w:val="left"/>
        <w:textAlignment w:val="center"/>
      </w:pPr>
      <w:r>
        <w:t>根据平行线分线段成比例定理得出比例式，带入</w:t>
      </w:r>
      <w:r w:rsidR="00846237">
        <w:object w:dxaOrig="774" w:dyaOrig="223">
          <v:shape id="_x0000_i1480" type="#_x0000_t75" alt="eqId970e49e3ec38273f39c3d29477e86701" style="width:38.75pt;height:11.1pt" o:ole="">
            <v:imagedata r:id="rId805" o:title="eqId970e49e3ec38273f39c3d29477e86701"/>
          </v:shape>
          <o:OLEObject Type="Embed" ProgID="Equation.DSMT4" ShapeID="_x0000_i1480" DrawAspect="Content" ObjectID="_1776839062" r:id="rId806"/>
        </w:object>
      </w:r>
      <w:r>
        <w:t>即可求解．</w:t>
      </w:r>
    </w:p>
    <w:p w:rsidR="008878CA" w:rsidRDefault="00745384">
      <w:pPr>
        <w:spacing w:line="360" w:lineRule="auto"/>
        <w:jc w:val="left"/>
        <w:textAlignment w:val="center"/>
      </w:pPr>
      <w:r>
        <w:t>【详解】解：</w:t>
      </w:r>
      <w:r w:rsidR="00846237">
        <w:object w:dxaOrig="932" w:dyaOrig="315">
          <v:shape id="_x0000_i1481" type="#_x0000_t75" alt="eqIdeb7fc4d3b64ad6f7b641bcc017a9091c" style="width:46.5pt;height:15.5pt" o:ole="">
            <v:imagedata r:id="rId807" o:title="eqIdeb7fc4d3b64ad6f7b641bcc017a9091c"/>
          </v:shape>
          <o:OLEObject Type="Embed" ProgID="Equation.DSMT4" ShapeID="_x0000_i1481" DrawAspect="Content" ObjectID="_1776839063" r:id="rId808"/>
        </w:object>
      </w:r>
      <w:r>
        <w:t>，</w:t>
      </w:r>
      <w:r w:rsidR="00846237">
        <w:object w:dxaOrig="1302" w:dyaOrig="250">
          <v:shape id="_x0000_i1482" type="#_x0000_t75" alt="eqId9449966ac7b1d37f0330155fdfee48c8" style="width:64.8pt;height:12.2pt" o:ole="">
            <v:imagedata r:id="rId809" o:title="eqId9449966ac7b1d37f0330155fdfee48c8"/>
          </v:shape>
          <o:OLEObject Type="Embed" ProgID="Equation.DSMT4" ShapeID="_x0000_i1482" DrawAspect="Content" ObjectID="_1776839064" r:id="rId810"/>
        </w:object>
      </w:r>
      <w:r>
        <w:t>，</w:t>
      </w:r>
    </w:p>
    <w:p w:rsidR="008878CA" w:rsidRDefault="00846237">
      <w:pPr>
        <w:spacing w:line="360" w:lineRule="auto"/>
        <w:jc w:val="left"/>
        <w:textAlignment w:val="center"/>
      </w:pPr>
      <w:r>
        <w:object w:dxaOrig="1495" w:dyaOrig="251">
          <v:shape id="_x0000_i1483" type="#_x0000_t75" alt="eqId526ac6c83f1f8890d0d10095c740f85f" style="width:74.75pt;height:12.2pt" o:ole="">
            <v:imagedata r:id="rId811" o:title="eqId526ac6c83f1f8890d0d10095c740f85f"/>
          </v:shape>
          <o:OLEObject Type="Embed" ProgID="Equation.DSMT4" ShapeID="_x0000_i1483" DrawAspect="Content" ObjectID="_1776839065" r:id="rId812"/>
        </w:object>
      </w:r>
      <w:r w:rsidR="00745384">
        <w:t>，</w:t>
      </w:r>
    </w:p>
    <w:p w:rsidR="008878CA" w:rsidRDefault="00846237">
      <w:pPr>
        <w:spacing w:line="360" w:lineRule="auto"/>
        <w:jc w:val="left"/>
        <w:textAlignment w:val="center"/>
      </w:pPr>
      <w:r>
        <w:object w:dxaOrig="950" w:dyaOrig="224">
          <v:shape id="_x0000_i1484" type="#_x0000_t75" alt="eqId8c4700c613ccf1e17ad5d44851dceff0" style="width:47.65pt;height:11.1pt" o:ole="">
            <v:imagedata r:id="rId813" o:title="eqId8c4700c613ccf1e17ad5d44851dceff0"/>
          </v:shape>
          <o:OLEObject Type="Embed" ProgID="Equation.DSMT4" ShapeID="_x0000_i1484" DrawAspect="Content" ObjectID="_1776839066" r:id="rId814"/>
        </w:object>
      </w:r>
      <w:r w:rsidR="00745384">
        <w:t>，</w:t>
      </w:r>
    </w:p>
    <w:p w:rsidR="008878CA" w:rsidRDefault="00846237">
      <w:pPr>
        <w:spacing w:line="360" w:lineRule="auto"/>
        <w:jc w:val="left"/>
        <w:textAlignment w:val="center"/>
      </w:pPr>
      <w:r>
        <w:object w:dxaOrig="844" w:dyaOrig="251">
          <v:shape id="_x0000_i1485" type="#_x0000_t75" alt="eqId5b2ee74e7f03b15304109dd158784754" style="width:42.1pt;height:12.2pt" o:ole="">
            <v:imagedata r:id="rId815" o:title="eqId5b2ee74e7f03b15304109dd158784754"/>
          </v:shape>
          <o:OLEObject Type="Embed" ProgID="Equation.DSMT4" ShapeID="_x0000_i1485" DrawAspect="Content" ObjectID="_1776839067" r:id="rId816"/>
        </w:object>
      </w:r>
      <w:r w:rsidR="00745384">
        <w:t>，</w:t>
      </w:r>
    </w:p>
    <w:p w:rsidR="008878CA" w:rsidRDefault="00846237">
      <w:pPr>
        <w:spacing w:line="360" w:lineRule="auto"/>
        <w:jc w:val="left"/>
        <w:textAlignment w:val="center"/>
      </w:pPr>
      <w:r>
        <w:object w:dxaOrig="2516" w:dyaOrig="250">
          <v:shape id="_x0000_i1486" type="#_x0000_t75" alt="eqId38498ada0c5c83ae86d876b809b43441" style="width:126.3pt;height:12.2pt" o:ole="">
            <v:imagedata r:id="rId817" o:title="eqId38498ada0c5c83ae86d876b809b43441"/>
          </v:shape>
          <o:OLEObject Type="Embed" ProgID="Equation.DSMT4" ShapeID="_x0000_i1486" DrawAspect="Content" ObjectID="_1776839068" r:id="rId818"/>
        </w:object>
      </w:r>
      <w:r w:rsidR="00745384">
        <w:t>．</w:t>
      </w:r>
    </w:p>
    <w:p w:rsidR="008878CA" w:rsidRDefault="00745384">
      <w:pPr>
        <w:spacing w:line="360" w:lineRule="auto"/>
        <w:jc w:val="left"/>
        <w:textAlignment w:val="center"/>
      </w:pPr>
      <w:r>
        <w:t>故答案为：</w:t>
      </w:r>
      <w:r w:rsidR="00846237">
        <w:object w:dxaOrig="176" w:dyaOrig="242">
          <v:shape id="_x0000_i1487" type="#_x0000_t75" alt="eqIdb8860d9787671b53b1ab68b3d526f5ca" style="width:8.85pt;height:12.2pt" o:ole="">
            <v:imagedata r:id="rId90" o:title="eqIdb8860d9787671b53b1ab68b3d526f5ca"/>
          </v:shape>
          <o:OLEObject Type="Embed" ProgID="Equation.DSMT4" ShapeID="_x0000_i1487" DrawAspect="Content" ObjectID="_1776839069" r:id="rId819"/>
        </w:object>
      </w:r>
      <w:r>
        <w:t>．</w:t>
      </w:r>
    </w:p>
    <w:p w:rsidR="008878CA" w:rsidRDefault="00745384">
      <w:pPr>
        <w:spacing w:line="360" w:lineRule="auto"/>
        <w:jc w:val="left"/>
        <w:textAlignment w:val="center"/>
      </w:pPr>
      <w:r>
        <w:t>12</w:t>
      </w:r>
      <w:r>
        <w:t>．</w:t>
      </w:r>
      <w:r>
        <w:t>5</w:t>
      </w:r>
    </w:p>
    <w:p w:rsidR="008878CA" w:rsidRDefault="00745384">
      <w:pPr>
        <w:spacing w:line="360" w:lineRule="auto"/>
        <w:jc w:val="left"/>
        <w:textAlignment w:val="center"/>
      </w:pPr>
      <w:r>
        <w:t>【分析】本题考查相似三角形的性质，根据相似三角形对应边成比例即可求解．</w:t>
      </w:r>
    </w:p>
    <w:p w:rsidR="008878CA" w:rsidRDefault="00745384">
      <w:pPr>
        <w:spacing w:line="360" w:lineRule="auto"/>
        <w:jc w:val="left"/>
        <w:textAlignment w:val="center"/>
      </w:pPr>
      <w:r>
        <w:t>【详解】解：设</w:t>
      </w:r>
      <w:r w:rsidR="00846237">
        <w:object w:dxaOrig="615" w:dyaOrig="233">
          <v:shape id="_x0000_i1488" type="#_x0000_t75" alt="eqId72cb97395ebc5ee1b212afb7a97b985c" style="width:31pt;height:11.65pt" o:ole="">
            <v:imagedata r:id="rId213" o:title="eqId72cb97395ebc5ee1b212afb7a97b985c"/>
          </v:shape>
          <o:OLEObject Type="Embed" ProgID="Equation.DSMT4" ShapeID="_x0000_i1488" DrawAspect="Content" ObjectID="_1776839070" r:id="rId820"/>
        </w:object>
      </w:r>
      <w:r>
        <w:t>最长边为</w:t>
      </w:r>
      <w:r>
        <w:rPr>
          <w:rFonts w:eastAsia="Times New Roman"/>
          <w:i/>
        </w:rPr>
        <w:t>x</w:t>
      </w:r>
      <w:r>
        <w:t>，</w:t>
      </w:r>
    </w:p>
    <w:p w:rsidR="008878CA" w:rsidRDefault="00846237">
      <w:pPr>
        <w:spacing w:line="360" w:lineRule="auto"/>
        <w:jc w:val="left"/>
        <w:textAlignment w:val="center"/>
      </w:pPr>
      <w:r>
        <w:object w:dxaOrig="193" w:dyaOrig="164">
          <v:shape id="_x0000_i1489" type="#_x0000_t75" alt="eqId16f3d198e76391779fa3badc848c8ac8" style="width:9.4pt;height:8.3pt" o:ole="">
            <v:imagedata r:id="rId506" o:title="eqId16f3d198e76391779fa3badc848c8ac8"/>
          </v:shape>
          <o:OLEObject Type="Embed" ProgID="Equation.DSMT4" ShapeID="_x0000_i1489" DrawAspect="Content" ObjectID="_1776839071" r:id="rId821"/>
        </w:object>
      </w:r>
      <w:r>
        <w:object w:dxaOrig="2199" w:dyaOrig="287">
          <v:shape id="_x0000_i1490" type="#_x0000_t75" alt="eqId97c68128f189c5351f894360ced2124a" style="width:110.2pt;height:14.4pt" o:ole="">
            <v:imagedata r:id="rId205" o:title="eqId97c68128f189c5351f894360ced2124a"/>
          </v:shape>
          <o:OLEObject Type="Embed" ProgID="Equation.DSMT4" ShapeID="_x0000_i1490" DrawAspect="Content" ObjectID="_1776839072" r:id="rId822"/>
        </w:object>
      </w:r>
      <w:r w:rsidR="00745384">
        <w:t>的三条边分别为</w:t>
      </w:r>
      <w:r>
        <w:object w:dxaOrig="158" w:dyaOrig="252">
          <v:shape id="_x0000_i1491" type="#_x0000_t75" alt="eqId6f8c4c029e552954bd493b49aeab82d5" style="width:8.3pt;height:12.75pt" o:ole="">
            <v:imagedata r:id="rId207" o:title="eqId6f8c4c029e552954bd493b49aeab82d5"/>
          </v:shape>
          <o:OLEObject Type="Embed" ProgID="Equation.DSMT4" ShapeID="_x0000_i1491" DrawAspect="Content" ObjectID="_1776839073" r:id="rId823"/>
        </w:object>
      </w:r>
      <w:r w:rsidR="00745384">
        <w:t>、</w:t>
      </w:r>
      <w:r>
        <w:object w:dxaOrig="158" w:dyaOrig="248">
          <v:shape id="_x0000_i1492" type="#_x0000_t75" alt="eqIdcd3304e23f3b0f9569c4140ca89b6498" style="width:8.3pt;height:12.2pt" o:ole="">
            <v:imagedata r:id="rId209" o:title="eqIdcd3304e23f3b0f9569c4140ca89b6498"/>
          </v:shape>
          <o:OLEObject Type="Embed" ProgID="Equation.DSMT4" ShapeID="_x0000_i1492" DrawAspect="Content" ObjectID="_1776839074" r:id="rId824"/>
        </w:object>
      </w:r>
      <w:r w:rsidR="00745384">
        <w:t>、</w:t>
      </w:r>
      <w:r>
        <w:object w:dxaOrig="246" w:dyaOrig="246">
          <v:shape id="_x0000_i1493" type="#_x0000_t75" alt="eqIdd07ae0b4264da6a8812454ffd2f20d94" style="width:12.2pt;height:12.2pt" o:ole="">
            <v:imagedata r:id="rId211" o:title="eqIdd07ae0b4264da6a8812454ffd2f20d94"/>
          </v:shape>
          <o:OLEObject Type="Embed" ProgID="Equation.DSMT4" ShapeID="_x0000_i1493" DrawAspect="Content" ObjectID="_1776839075" r:id="rId825"/>
        </w:object>
      </w:r>
      <w:r w:rsidR="00745384">
        <w:t>，</w:t>
      </w:r>
      <w:r>
        <w:object w:dxaOrig="615" w:dyaOrig="233">
          <v:shape id="_x0000_i1494" type="#_x0000_t75" alt="eqId72cb97395ebc5ee1b212afb7a97b985c" style="width:31pt;height:11.65pt" o:ole="">
            <v:imagedata r:id="rId213" o:title="eqId72cb97395ebc5ee1b212afb7a97b985c"/>
          </v:shape>
          <o:OLEObject Type="Embed" ProgID="Equation.DSMT4" ShapeID="_x0000_i1494" DrawAspect="Content" ObjectID="_1776839076" r:id="rId826"/>
        </w:object>
      </w:r>
      <w:r w:rsidR="00745384">
        <w:t>最短边为</w:t>
      </w:r>
      <w:r w:rsidR="00745384">
        <w:t>3</w:t>
      </w:r>
      <w:r w:rsidR="00745384">
        <w:t>，</w:t>
      </w:r>
    </w:p>
    <w:p w:rsidR="008878CA" w:rsidRDefault="00846237">
      <w:pPr>
        <w:spacing w:line="360" w:lineRule="auto"/>
        <w:jc w:val="left"/>
        <w:textAlignment w:val="center"/>
      </w:pPr>
      <w:r>
        <w:object w:dxaOrig="193" w:dyaOrig="178">
          <v:shape id="_x0000_i1495" type="#_x0000_t75" alt="eqId2de0d10ef8b748d4531250c37c5d3f9e" style="width:9.4pt;height:8.85pt" o:ole="">
            <v:imagedata r:id="rId521" o:title="eqId2de0d10ef8b748d4531250c37c5d3f9e"/>
          </v:shape>
          <o:OLEObject Type="Embed" ProgID="Equation.DSMT4" ShapeID="_x0000_i1495" DrawAspect="Content" ObjectID="_1776839077" r:id="rId827"/>
        </w:object>
      </w:r>
      <w:r>
        <w:object w:dxaOrig="669" w:dyaOrig="548">
          <v:shape id="_x0000_i1496" type="#_x0000_t75" alt="eqIdeace4f673ad1231a3ed5d54ec420a584" style="width:33.8pt;height:27.7pt" o:ole="">
            <v:imagedata r:id="rId828" o:title="eqIdeace4f673ad1231a3ed5d54ec420a584"/>
          </v:shape>
          <o:OLEObject Type="Embed" ProgID="Equation.DSMT4" ShapeID="_x0000_i1496" DrawAspect="Content" ObjectID="_1776839078" r:id="rId829"/>
        </w:object>
      </w:r>
      <w:r w:rsidR="00745384">
        <w:t>，</w:t>
      </w:r>
    </w:p>
    <w:p w:rsidR="008878CA" w:rsidRDefault="00745384">
      <w:pPr>
        <w:spacing w:line="360" w:lineRule="auto"/>
        <w:jc w:val="left"/>
        <w:textAlignment w:val="center"/>
      </w:pPr>
      <w:r>
        <w:t>解得</w:t>
      </w:r>
      <w:r w:rsidR="00846237">
        <w:object w:dxaOrig="475" w:dyaOrig="245">
          <v:shape id="_x0000_i1497" type="#_x0000_t75" alt="eqIdda322ac8867e8a47c6588601078abf18" style="width:23.8pt;height:12.2pt" o:ole="">
            <v:imagedata r:id="rId830" o:title="eqIdda322ac8867e8a47c6588601078abf18"/>
          </v:shape>
          <o:OLEObject Type="Embed" ProgID="Equation.DSMT4" ShapeID="_x0000_i1497" DrawAspect="Content" ObjectID="_1776839079" r:id="rId831"/>
        </w:object>
      </w:r>
      <w:r>
        <w:t>，</w:t>
      </w:r>
    </w:p>
    <w:p w:rsidR="008878CA" w:rsidRDefault="00745384">
      <w:pPr>
        <w:spacing w:line="360" w:lineRule="auto"/>
        <w:jc w:val="left"/>
        <w:textAlignment w:val="center"/>
      </w:pPr>
      <w:r>
        <w:t>即</w:t>
      </w:r>
      <w:r w:rsidR="00846237">
        <w:object w:dxaOrig="615" w:dyaOrig="233">
          <v:shape id="_x0000_i1498" type="#_x0000_t75" alt="eqId72cb97395ebc5ee1b212afb7a97b985c" style="width:31pt;height:11.65pt" o:ole="">
            <v:imagedata r:id="rId213" o:title="eqId72cb97395ebc5ee1b212afb7a97b985c"/>
          </v:shape>
          <o:OLEObject Type="Embed" ProgID="Equation.DSMT4" ShapeID="_x0000_i1498" DrawAspect="Content" ObjectID="_1776839080" r:id="rId832"/>
        </w:object>
      </w:r>
      <w:r>
        <w:t>最长边为</w:t>
      </w:r>
      <w:r>
        <w:t>5</w:t>
      </w:r>
      <w:r>
        <w:t>，</w:t>
      </w:r>
    </w:p>
    <w:p w:rsidR="008878CA" w:rsidRDefault="00745384">
      <w:pPr>
        <w:spacing w:line="360" w:lineRule="auto"/>
        <w:jc w:val="left"/>
        <w:textAlignment w:val="center"/>
      </w:pPr>
      <w:r>
        <w:t>故答案为：</w:t>
      </w:r>
      <w:r>
        <w:t>5</w:t>
      </w:r>
      <w:r>
        <w:t>．</w:t>
      </w:r>
    </w:p>
    <w:p w:rsidR="008878CA" w:rsidRDefault="00745384">
      <w:pPr>
        <w:spacing w:line="360" w:lineRule="auto"/>
        <w:jc w:val="left"/>
        <w:textAlignment w:val="center"/>
      </w:pPr>
      <w:r>
        <w:t>13</w:t>
      </w:r>
      <w:r>
        <w:t>．</w:t>
      </w:r>
      <w:r w:rsidR="00846237">
        <w:object w:dxaOrig="281" w:dyaOrig="225">
          <v:shape id="_x0000_i1499" type="#_x0000_t75" alt="eqId49e60fbe6820130fb20abc555a94b5ea" style="width:14.4pt;height:11.1pt" o:ole="">
            <v:imagedata r:id="rId833" o:title="eqId49e60fbe6820130fb20abc555a94b5ea"/>
          </v:shape>
          <o:OLEObject Type="Embed" ProgID="Equation.DSMT4" ShapeID="_x0000_i1499" DrawAspect="Content" ObjectID="_1776839081" r:id="rId834"/>
        </w:object>
      </w:r>
    </w:p>
    <w:p w:rsidR="008878CA" w:rsidRDefault="00745384">
      <w:pPr>
        <w:spacing w:line="360" w:lineRule="auto"/>
        <w:jc w:val="left"/>
        <w:textAlignment w:val="center"/>
      </w:pPr>
      <w:r>
        <w:t>【分析】本题考查了三角形相似的判定及性质，由两角对应相等的三角形相似得</w:t>
      </w:r>
      <w:r w:rsidR="00846237">
        <w:object w:dxaOrig="1372" w:dyaOrig="253">
          <v:shape id="_x0000_i1500" type="#_x0000_t75" alt="eqId050eefc27d2df653b828445487661b39" style="width:68.7pt;height:12.75pt" o:ole="">
            <v:imagedata r:id="rId835" o:title="eqId050eefc27d2df653b828445487661b39"/>
          </v:shape>
          <o:OLEObject Type="Embed" ProgID="Equation.DSMT4" ShapeID="_x0000_i1500" DrawAspect="Content" ObjectID="_1776839082" r:id="rId836"/>
        </w:object>
      </w:r>
      <w:r>
        <w:t>，由三角形相似的性质得</w:t>
      </w:r>
      <w:r w:rsidR="00846237">
        <w:object w:dxaOrig="933" w:dyaOrig="539">
          <v:shape id="_x0000_i1501" type="#_x0000_t75" alt="eqId360c245f98c860a36ce01a87b6426e11" style="width:46.5pt;height:27.15pt" o:ole="">
            <v:imagedata r:id="rId837" o:title="eqId360c245f98c860a36ce01a87b6426e11"/>
          </v:shape>
          <o:OLEObject Type="Embed" ProgID="Equation.DSMT4" ShapeID="_x0000_i1501" DrawAspect="Content" ObjectID="_1776839083" r:id="rId838"/>
        </w:object>
      </w:r>
      <w:r>
        <w:t>，即可求解；掌握判定方法及性质是解题的关键．</w:t>
      </w:r>
    </w:p>
    <w:p w:rsidR="008878CA" w:rsidRDefault="00745384">
      <w:pPr>
        <w:spacing w:line="360" w:lineRule="auto"/>
        <w:jc w:val="left"/>
        <w:textAlignment w:val="center"/>
      </w:pPr>
      <w:r>
        <w:t>【详解】解：</w:t>
      </w:r>
      <w:r w:rsidR="00846237">
        <w:object w:dxaOrig="1372" w:dyaOrig="244">
          <v:shape id="_x0000_i1502" type="#_x0000_t75" alt="eqId0fec9e3bf7ff287df2cbdff8addfaf5c" style="width:68.7pt;height:12.2pt" o:ole="">
            <v:imagedata r:id="rId839" o:title="eqId0fec9e3bf7ff287df2cbdff8addfaf5c"/>
          </v:shape>
          <o:OLEObject Type="Embed" ProgID="Equation.DSMT4" ShapeID="_x0000_i1502" DrawAspect="Content" ObjectID="_1776839084" r:id="rId840"/>
        </w:object>
      </w:r>
      <w:r>
        <w:t>，</w:t>
      </w:r>
    </w:p>
    <w:p w:rsidR="008878CA" w:rsidRDefault="00846237">
      <w:pPr>
        <w:spacing w:line="360" w:lineRule="auto"/>
        <w:jc w:val="left"/>
        <w:textAlignment w:val="center"/>
      </w:pPr>
      <w:r>
        <w:object w:dxaOrig="1461" w:dyaOrig="246">
          <v:shape id="_x0000_i1503" type="#_x0000_t75" alt="eqId3da02b38bc1ab163a7471711b9b1427e" style="width:73.1pt;height:12.2pt" o:ole="">
            <v:imagedata r:id="rId841" o:title="eqId3da02b38bc1ab163a7471711b9b1427e"/>
          </v:shape>
          <o:OLEObject Type="Embed" ProgID="Equation.DSMT4" ShapeID="_x0000_i1503" DrawAspect="Content" ObjectID="_1776839085" r:id="rId842"/>
        </w:object>
      </w:r>
      <w:r w:rsidR="00745384">
        <w:t>，</w:t>
      </w:r>
    </w:p>
    <w:p w:rsidR="008878CA" w:rsidRDefault="00846237">
      <w:pPr>
        <w:spacing w:line="360" w:lineRule="auto"/>
        <w:jc w:val="left"/>
        <w:textAlignment w:val="center"/>
      </w:pPr>
      <w:r>
        <w:object w:dxaOrig="1724" w:dyaOrig="239">
          <v:shape id="_x0000_i1504" type="#_x0000_t75" alt="eqId92ce63abd5ef332cded02f079259c797" style="width:86.4pt;height:11.65pt" o:ole="">
            <v:imagedata r:id="rId843" o:title="eqId92ce63abd5ef332cded02f079259c797"/>
          </v:shape>
          <o:OLEObject Type="Embed" ProgID="Equation.DSMT4" ShapeID="_x0000_i1504" DrawAspect="Content" ObjectID="_1776839086" r:id="rId844"/>
        </w:object>
      </w:r>
      <w:r w:rsidR="00745384">
        <w:t>，</w:t>
      </w:r>
    </w:p>
    <w:p w:rsidR="008878CA" w:rsidRDefault="00846237">
      <w:pPr>
        <w:spacing w:line="360" w:lineRule="auto"/>
        <w:jc w:val="left"/>
        <w:textAlignment w:val="center"/>
      </w:pPr>
      <w:r>
        <w:object w:dxaOrig="1091" w:dyaOrig="542">
          <v:shape id="_x0000_i1505" type="#_x0000_t75" alt="eqIdef52846e99ce629bf110a067dcfb08c6" style="width:54.3pt;height:27.15pt" o:ole="">
            <v:imagedata r:id="rId845" o:title="eqIdef52846e99ce629bf110a067dcfb08c6"/>
          </v:shape>
          <o:OLEObject Type="Embed" ProgID="Equation.DSMT4" ShapeID="_x0000_i1505" DrawAspect="Content" ObjectID="_1776839087" r:id="rId846"/>
        </w:object>
      </w:r>
      <w:r w:rsidR="00745384">
        <w:t>，</w:t>
      </w:r>
    </w:p>
    <w:p w:rsidR="008878CA" w:rsidRDefault="00846237">
      <w:pPr>
        <w:spacing w:line="360" w:lineRule="auto"/>
        <w:jc w:val="left"/>
        <w:textAlignment w:val="center"/>
      </w:pPr>
      <w:r>
        <w:object w:dxaOrig="862" w:dyaOrig="541">
          <v:shape id="_x0000_i1506" type="#_x0000_t75" alt="eqId878762e38872068a43e99129505d87cf" style="width:43.2pt;height:27.15pt" o:ole="">
            <v:imagedata r:id="rId847" o:title="eqId878762e38872068a43e99129505d87cf"/>
          </v:shape>
          <o:OLEObject Type="Embed" ProgID="Equation.DSMT4" ShapeID="_x0000_i1506" DrawAspect="Content" ObjectID="_1776839088" r:id="rId848"/>
        </w:object>
      </w:r>
      <w:r w:rsidR="00745384">
        <w:t>，</w:t>
      </w:r>
    </w:p>
    <w:p w:rsidR="008878CA" w:rsidRDefault="00745384">
      <w:pPr>
        <w:spacing w:line="360" w:lineRule="auto"/>
        <w:jc w:val="left"/>
        <w:textAlignment w:val="center"/>
      </w:pPr>
      <w:r>
        <w:t>解得：</w:t>
      </w:r>
      <w:r w:rsidR="00846237">
        <w:object w:dxaOrig="792" w:dyaOrig="246">
          <v:shape id="_x0000_i1507" type="#_x0000_t75" alt="eqId33f769d040ba926b022c56960e1b2677" style="width:39.9pt;height:12.2pt" o:ole="">
            <v:imagedata r:id="rId849" o:title="eqId33f769d040ba926b022c56960e1b2677"/>
          </v:shape>
          <o:OLEObject Type="Embed" ProgID="Equation.DSMT4" ShapeID="_x0000_i1507" DrawAspect="Content" ObjectID="_1776839089" r:id="rId850"/>
        </w:object>
      </w:r>
      <w:r>
        <w:t>，</w:t>
      </w:r>
    </w:p>
    <w:p w:rsidR="008878CA" w:rsidRDefault="00745384">
      <w:pPr>
        <w:spacing w:line="360" w:lineRule="auto"/>
        <w:jc w:val="left"/>
        <w:textAlignment w:val="center"/>
      </w:pPr>
      <w:r>
        <w:t>故答案：</w:t>
      </w:r>
      <w:r w:rsidR="00846237">
        <w:object w:dxaOrig="281" w:dyaOrig="225">
          <v:shape id="_x0000_i1508" type="#_x0000_t75" alt="eqId49e60fbe6820130fb20abc555a94b5ea" style="width:14.4pt;height:11.1pt" o:ole="">
            <v:imagedata r:id="rId833" o:title="eqId49e60fbe6820130fb20abc555a94b5ea"/>
          </v:shape>
          <o:OLEObject Type="Embed" ProgID="Equation.DSMT4" ShapeID="_x0000_i1508" DrawAspect="Content" ObjectID="_1776839090" r:id="rId851"/>
        </w:object>
      </w:r>
      <w:r>
        <w:t>．</w:t>
      </w:r>
    </w:p>
    <w:p w:rsidR="008878CA" w:rsidRDefault="00745384">
      <w:pPr>
        <w:spacing w:line="360" w:lineRule="auto"/>
        <w:jc w:val="left"/>
        <w:textAlignment w:val="center"/>
      </w:pPr>
      <w:r>
        <w:t>14</w:t>
      </w:r>
      <w:r>
        <w:t>．</w:t>
      </w:r>
      <w:r w:rsidR="00846237">
        <w:object w:dxaOrig="457" w:dyaOrig="588">
          <v:shape id="_x0000_i1509" type="#_x0000_t75" alt="eqId3bc3aaad905bb6ce8bd82cf68ef275e1" style="width:22.7pt;height:29.35pt" o:ole="">
            <v:imagedata r:id="rId852" o:title="eqId3bc3aaad905bb6ce8bd82cf68ef275e1"/>
          </v:shape>
          <o:OLEObject Type="Embed" ProgID="Equation.DSMT4" ShapeID="_x0000_i1509" DrawAspect="Content" ObjectID="_1776839091" r:id="rId853"/>
        </w:object>
      </w:r>
    </w:p>
    <w:p w:rsidR="008878CA" w:rsidRDefault="00745384">
      <w:pPr>
        <w:spacing w:line="360" w:lineRule="auto"/>
        <w:jc w:val="left"/>
        <w:textAlignment w:val="center"/>
      </w:pPr>
      <w:r>
        <w:t>【分析】本题考查了勾股定理，相似三角形的判定及性质，利用勾股定理求得</w:t>
      </w:r>
      <w:r w:rsidR="00846237">
        <w:object w:dxaOrig="933" w:dyaOrig="317">
          <v:shape id="_x0000_i1510" type="#_x0000_t75" alt="eqIdeb80254d3581bf660a0bfd376de9dc01" style="width:46.5pt;height:15.5pt" o:ole="">
            <v:imagedata r:id="rId854" o:title="eqIdeb80254d3581bf660a0bfd376de9dc01"/>
          </v:shape>
          <o:OLEObject Type="Embed" ProgID="Equation.DSMT4" ShapeID="_x0000_i1510" DrawAspect="Content" ObjectID="_1776839092" r:id="rId855"/>
        </w:object>
      </w:r>
      <w:r>
        <w:t>，再证得</w:t>
      </w:r>
      <w:r w:rsidR="00846237">
        <w:object w:dxaOrig="1319" w:dyaOrig="226">
          <v:shape id="_x0000_i1511" type="#_x0000_t75" alt="eqId23418fe03f7212397abe319a1ada0920" style="width:65.9pt;height:11.1pt" o:ole="">
            <v:imagedata r:id="rId856" o:title="eqId23418fe03f7212397abe319a1ada0920"/>
          </v:shape>
          <o:OLEObject Type="Embed" ProgID="Equation.DSMT4" ShapeID="_x0000_i1511" DrawAspect="Content" ObjectID="_1776839093" r:id="rId857"/>
        </w:object>
      </w:r>
      <w:r>
        <w:t>，进而可得</w:t>
      </w:r>
      <w:r w:rsidR="00846237">
        <w:object w:dxaOrig="950" w:dyaOrig="546">
          <v:shape id="_x0000_i1512" type="#_x0000_t75" alt="eqId17419ed9e96f8da68753a6cd9ba0afd5" style="width:47.65pt;height:27.7pt" o:ole="">
            <v:imagedata r:id="rId858" o:title="eqId17419ed9e96f8da68753a6cd9ba0afd5"/>
          </v:shape>
          <o:OLEObject Type="Embed" ProgID="Equation.DSMT4" ShapeID="_x0000_i1512" DrawAspect="Content" ObjectID="_1776839094" r:id="rId859"/>
        </w:object>
      </w:r>
      <w:r>
        <w:t>，进而可求解，熟练掌握相似三角形的判定及性质是解题的关键．</w:t>
      </w:r>
    </w:p>
    <w:p w:rsidR="008878CA" w:rsidRDefault="00745384">
      <w:pPr>
        <w:spacing w:line="360" w:lineRule="auto"/>
        <w:jc w:val="left"/>
        <w:textAlignment w:val="center"/>
      </w:pPr>
      <w:r>
        <w:t>【详解】解：由图可知</w:t>
      </w:r>
      <w:r w:rsidR="00846237">
        <w:object w:dxaOrig="1144" w:dyaOrig="250">
          <v:shape id="_x0000_i1513" type="#_x0000_t75" alt="eqIdce0d7095ddd69d6ceaf1065b1bc2c79d" style="width:57.05pt;height:12.2pt" o:ole="">
            <v:imagedata r:id="rId860" o:title="eqIdce0d7095ddd69d6ceaf1065b1bc2c79d"/>
          </v:shape>
          <o:OLEObject Type="Embed" ProgID="Equation.DSMT4" ShapeID="_x0000_i1513" DrawAspect="Content" ObjectID="_1776839095" r:id="rId861"/>
        </w:object>
      </w:r>
      <w:r>
        <w:t>，</w:t>
      </w:r>
    </w:p>
    <w:p w:rsidR="008878CA" w:rsidRDefault="00745384">
      <w:pPr>
        <w:spacing w:line="360" w:lineRule="auto"/>
        <w:jc w:val="left"/>
        <w:textAlignment w:val="center"/>
      </w:pPr>
      <w:r>
        <w:t>在</w:t>
      </w:r>
      <w:r w:rsidR="00846237">
        <w:object w:dxaOrig="809" w:dyaOrig="252">
          <v:shape id="_x0000_i1514" type="#_x0000_t75" alt="eqIdb3a5fe7c9565f0a2341e6c63b4d59099" style="width:40.45pt;height:12.75pt" o:ole="">
            <v:imagedata r:id="rId862" o:title="eqIdb3a5fe7c9565f0a2341e6c63b4d59099"/>
          </v:shape>
          <o:OLEObject Type="Embed" ProgID="Equation.DSMT4" ShapeID="_x0000_i1514" DrawAspect="Content" ObjectID="_1776839096" r:id="rId863"/>
        </w:object>
      </w:r>
      <w:r>
        <w:t>中，由勾股定理得：</w:t>
      </w:r>
      <w:r w:rsidR="00846237">
        <w:object w:dxaOrig="1882" w:dyaOrig="352">
          <v:shape id="_x0000_i1515" type="#_x0000_t75" alt="eqIda47afc602ee6c571471ceb66b22f5982" style="width:94.15pt;height:17.7pt" o:ole="">
            <v:imagedata r:id="rId864" o:title="eqIda47afc602ee6c571471ceb66b22f5982"/>
          </v:shape>
          <o:OLEObject Type="Embed" ProgID="Equation.DSMT4" ShapeID="_x0000_i1515" DrawAspect="Content" ObjectID="_1776839097" r:id="rId865"/>
        </w:object>
      </w:r>
      <w:r>
        <w:t>，</w:t>
      </w:r>
    </w:p>
    <w:p w:rsidR="008878CA" w:rsidRDefault="00846237">
      <w:pPr>
        <w:spacing w:line="360" w:lineRule="auto"/>
        <w:jc w:val="left"/>
        <w:textAlignment w:val="center"/>
      </w:pPr>
      <w:r>
        <w:object w:dxaOrig="1056" w:dyaOrig="224">
          <v:shape id="_x0000_i1516" type="#_x0000_t75" alt="eqId2dd8dc38fc396575f32fb4421177235f" style="width:52.6pt;height:11.1pt" o:ole="">
            <v:imagedata r:id="rId866" o:title="eqId2dd8dc38fc396575f32fb4421177235f"/>
          </v:shape>
          <o:OLEObject Type="Embed" ProgID="Equation.DSMT4" ShapeID="_x0000_i1516" DrawAspect="Content" ObjectID="_1776839098" r:id="rId867"/>
        </w:object>
      </w:r>
      <w:r w:rsidR="00745384">
        <w:t>，</w:t>
      </w:r>
    </w:p>
    <w:p w:rsidR="008878CA" w:rsidRDefault="00846237">
      <w:pPr>
        <w:spacing w:line="360" w:lineRule="auto"/>
        <w:jc w:val="left"/>
        <w:textAlignment w:val="center"/>
      </w:pPr>
      <w:r>
        <w:object w:dxaOrig="2181" w:dyaOrig="245">
          <v:shape id="_x0000_i1517" type="#_x0000_t75" alt="eqIdb480f6e12691c8dc764f34ffc9e8f389" style="width:109.1pt;height:12.2pt" o:ole="">
            <v:imagedata r:id="rId868" o:title="eqIdb480f6e12691c8dc764f34ffc9e8f389"/>
          </v:shape>
          <o:OLEObject Type="Embed" ProgID="Equation.DSMT4" ShapeID="_x0000_i1517" DrawAspect="Content" ObjectID="_1776839099" r:id="rId869"/>
        </w:object>
      </w:r>
      <w:r w:rsidR="00745384">
        <w:t>,</w:t>
      </w:r>
    </w:p>
    <w:p w:rsidR="008878CA" w:rsidRDefault="00745384">
      <w:pPr>
        <w:spacing w:line="360" w:lineRule="auto"/>
        <w:jc w:val="left"/>
        <w:textAlignment w:val="center"/>
      </w:pPr>
      <w:r>
        <w:t>又</w:t>
      </w:r>
      <w:r w:rsidR="00846237">
        <w:object w:dxaOrig="1706" w:dyaOrig="225">
          <v:shape id="_x0000_i1518" type="#_x0000_t75" alt="eqId4acb6bd88ab1af5714fa78949cbc1daf" style="width:85.3pt;height:11.1pt" o:ole="">
            <v:imagedata r:id="rId870" o:title="eqId4acb6bd88ab1af5714fa78949cbc1daf"/>
          </v:shape>
          <o:OLEObject Type="Embed" ProgID="Equation.DSMT4" ShapeID="_x0000_i1518" DrawAspect="Content" ObjectID="_1776839100" r:id="rId871"/>
        </w:object>
      </w:r>
      <w:r>
        <w:t>,</w:t>
      </w:r>
    </w:p>
    <w:p w:rsidR="008878CA" w:rsidRDefault="00846237">
      <w:pPr>
        <w:spacing w:line="360" w:lineRule="auto"/>
        <w:jc w:val="left"/>
        <w:textAlignment w:val="center"/>
      </w:pPr>
      <w:r>
        <w:object w:dxaOrig="1443" w:dyaOrig="226">
          <v:shape id="_x0000_i1519" type="#_x0000_t75" alt="eqId2fe3bbcc21939f1f0101e0ebac1c3647" style="width:1in;height:11.1pt" o:ole="">
            <v:imagedata r:id="rId872" o:title="eqId2fe3bbcc21939f1f0101e0ebac1c3647"/>
          </v:shape>
          <o:OLEObject Type="Embed" ProgID="Equation.DSMT4" ShapeID="_x0000_i1519" DrawAspect="Content" ObjectID="_1776839101" r:id="rId873"/>
        </w:object>
      </w:r>
      <w:r w:rsidR="00745384">
        <w:t>,</w:t>
      </w:r>
    </w:p>
    <w:p w:rsidR="008878CA" w:rsidRDefault="00846237">
      <w:pPr>
        <w:spacing w:line="360" w:lineRule="auto"/>
        <w:jc w:val="left"/>
        <w:textAlignment w:val="center"/>
      </w:pPr>
      <w:r>
        <w:object w:dxaOrig="1126" w:dyaOrig="548">
          <v:shape id="_x0000_i1520" type="#_x0000_t75" alt="eqIde46a662a493cb2b3d10c40cf43c45e21" style="width:56.5pt;height:27.7pt" o:ole="">
            <v:imagedata r:id="rId874" o:title="eqIde46a662a493cb2b3d10c40cf43c45e21"/>
          </v:shape>
          <o:OLEObject Type="Embed" ProgID="Equation.DSMT4" ShapeID="_x0000_i1520" DrawAspect="Content" ObjectID="_1776839102" r:id="rId875"/>
        </w:object>
      </w:r>
      <w:r w:rsidR="00745384">
        <w:t>，即</w:t>
      </w:r>
      <w:r>
        <w:object w:dxaOrig="1021" w:dyaOrig="595">
          <v:shape id="_x0000_i1521" type="#_x0000_t75" alt="eqId0e0fce1e7b9fe689714a1db04cc2b558" style="width:50.95pt;height:29.9pt" o:ole="">
            <v:imagedata r:id="rId876" o:title="eqId0e0fce1e7b9fe689714a1db04cc2b558"/>
          </v:shape>
          <o:OLEObject Type="Embed" ProgID="Equation.DSMT4" ShapeID="_x0000_i1521" DrawAspect="Content" ObjectID="_1776839103" r:id="rId877"/>
        </w:object>
      </w:r>
      <w:r w:rsidR="00745384">
        <w:t>，</w:t>
      </w:r>
    </w:p>
    <w:p w:rsidR="008878CA" w:rsidRDefault="00745384">
      <w:pPr>
        <w:spacing w:line="360" w:lineRule="auto"/>
        <w:jc w:val="left"/>
        <w:textAlignment w:val="center"/>
      </w:pPr>
      <w:r>
        <w:t>解得：</w:t>
      </w:r>
      <w:r w:rsidR="00846237">
        <w:object w:dxaOrig="985" w:dyaOrig="612">
          <v:shape id="_x0000_i1522" type="#_x0000_t75" alt="eqId4658fba46e3502e1292561f230f42af6" style="width:49.3pt;height:31pt" o:ole="">
            <v:imagedata r:id="rId878" o:title="eqId4658fba46e3502e1292561f230f42af6"/>
          </v:shape>
          <o:OLEObject Type="Embed" ProgID="Equation.DSMT4" ShapeID="_x0000_i1522" DrawAspect="Content" ObjectID="_1776839104" r:id="rId879"/>
        </w:object>
      </w:r>
      <w:r>
        <w:t>，</w:t>
      </w:r>
    </w:p>
    <w:p w:rsidR="008878CA" w:rsidRDefault="00745384">
      <w:pPr>
        <w:spacing w:line="360" w:lineRule="auto"/>
        <w:jc w:val="left"/>
        <w:textAlignment w:val="center"/>
      </w:pPr>
      <w:r>
        <w:t>故答案为：</w:t>
      </w:r>
      <w:r w:rsidR="00846237">
        <w:object w:dxaOrig="457" w:dyaOrig="588">
          <v:shape id="_x0000_i1523" type="#_x0000_t75" alt="eqId3bc3aaad905bb6ce8bd82cf68ef275e1" style="width:22.7pt;height:29.35pt" o:ole="">
            <v:imagedata r:id="rId852" o:title="eqId3bc3aaad905bb6ce8bd82cf68ef275e1"/>
          </v:shape>
          <o:OLEObject Type="Embed" ProgID="Equation.DSMT4" ShapeID="_x0000_i1523" DrawAspect="Content" ObjectID="_1776839105" r:id="rId880"/>
        </w:object>
      </w:r>
      <w:r>
        <w:t>．</w:t>
      </w:r>
    </w:p>
    <w:p w:rsidR="008878CA" w:rsidRDefault="00745384">
      <w:pPr>
        <w:spacing w:line="360" w:lineRule="auto"/>
        <w:jc w:val="left"/>
        <w:textAlignment w:val="center"/>
      </w:pPr>
      <w:r>
        <w:t>15</w:t>
      </w:r>
      <w:r>
        <w:t>．</w:t>
      </w:r>
      <w:r w:rsidR="00846237">
        <w:object w:dxaOrig="264" w:dyaOrig="246">
          <v:shape id="_x0000_i1524" type="#_x0000_t75" alt="eqId95e04c0835219e5773af2a3ba7c3d725" style="width:13.3pt;height:12.2pt" o:ole="">
            <v:imagedata r:id="rId881" o:title="eqId95e04c0835219e5773af2a3ba7c3d725"/>
          </v:shape>
          <o:OLEObject Type="Embed" ProgID="Equation.DSMT4" ShapeID="_x0000_i1524" DrawAspect="Content" ObjectID="_1776839106" r:id="rId882"/>
        </w:object>
      </w:r>
    </w:p>
    <w:p w:rsidR="008878CA" w:rsidRDefault="00745384">
      <w:pPr>
        <w:spacing w:line="360" w:lineRule="auto"/>
        <w:jc w:val="left"/>
        <w:textAlignment w:val="center"/>
      </w:pPr>
      <w:r>
        <w:t>【分析】本题主要考查了相似三角形的性质，掌握相似三角形面积的比等于相似比的平方是解题的关键．</w:t>
      </w:r>
    </w:p>
    <w:p w:rsidR="008878CA" w:rsidRDefault="00745384">
      <w:pPr>
        <w:spacing w:line="360" w:lineRule="auto"/>
        <w:jc w:val="left"/>
        <w:textAlignment w:val="center"/>
      </w:pPr>
      <w:r>
        <w:t>【详解】解：</w:t>
      </w:r>
      <w:r>
        <w:t>∵</w:t>
      </w:r>
      <w:r w:rsidR="00846237">
        <w:object w:dxaOrig="1672" w:dyaOrig="263">
          <v:shape id="_x0000_i1525" type="#_x0000_t75" alt="eqIdf47e1cfa53212cf89d3ae38c0d9db19b" style="width:83.1pt;height:13.3pt" o:ole="">
            <v:imagedata r:id="rId883" o:title="eqIdf47e1cfa53212cf89d3ae38c0d9db19b"/>
          </v:shape>
          <o:OLEObject Type="Embed" ProgID="Equation.DSMT4" ShapeID="_x0000_i1525" DrawAspect="Content" ObjectID="_1776839107" r:id="rId884"/>
        </w:object>
      </w:r>
      <w:r>
        <w:t>，且相似比为</w:t>
      </w:r>
      <w:r w:rsidR="00846237">
        <w:object w:dxaOrig="194" w:dyaOrig="478">
          <v:shape id="_x0000_i1526" type="#_x0000_t75" alt="eqIdbf31876698721a199c7c53c6b320aa86" style="width:9.4pt;height:23.8pt" o:ole="">
            <v:imagedata r:id="rId243" o:title="eqIdbf31876698721a199c7c53c6b320aa86"/>
          </v:shape>
          <o:OLEObject Type="Embed" ProgID="Equation.DSMT4" ShapeID="_x0000_i1526" DrawAspect="Content" ObjectID="_1776839108" r:id="rId885"/>
        </w:object>
      </w:r>
      <w:r>
        <w:t>，</w:t>
      </w:r>
    </w:p>
    <w:p w:rsidR="008878CA" w:rsidRDefault="00745384">
      <w:pPr>
        <w:spacing w:line="360" w:lineRule="auto"/>
        <w:jc w:val="left"/>
        <w:textAlignment w:val="center"/>
      </w:pPr>
      <w:r>
        <w:t>∴</w:t>
      </w:r>
      <w:r w:rsidR="00846237">
        <w:object w:dxaOrig="1725" w:dyaOrig="316">
          <v:shape id="_x0000_i1527" type="#_x0000_t75" alt="eqId1c57bcfe4ed292e36cc309373f8211fe" style="width:86.4pt;height:15.5pt" o:ole="">
            <v:imagedata r:id="rId886" o:title="eqId1c57bcfe4ed292e36cc309373f8211fe"/>
          </v:shape>
          <o:OLEObject Type="Embed" ProgID="Equation.DSMT4" ShapeID="_x0000_i1527" DrawAspect="Content" ObjectID="_1776839109" r:id="rId887"/>
        </w:object>
      </w:r>
    </w:p>
    <w:p w:rsidR="008878CA" w:rsidRDefault="00745384">
      <w:pPr>
        <w:spacing w:line="360" w:lineRule="auto"/>
        <w:jc w:val="left"/>
        <w:textAlignment w:val="center"/>
      </w:pPr>
      <w:r>
        <w:t>∴</w:t>
      </w:r>
      <w:r w:rsidR="00846237">
        <w:object w:dxaOrig="1513" w:dyaOrig="539">
          <v:shape id="_x0000_i1528" type="#_x0000_t75" alt="eqId976ecbaed2b333ecd8d4caa8a5cce478" style="width:75.9pt;height:27.15pt" o:ole="">
            <v:imagedata r:id="rId888" o:title="eqId976ecbaed2b333ecd8d4caa8a5cce478"/>
          </v:shape>
          <o:OLEObject Type="Embed" ProgID="Equation.DSMT4" ShapeID="_x0000_i1528" DrawAspect="Content" ObjectID="_1776839110" r:id="rId889"/>
        </w:object>
      </w:r>
      <w:r>
        <w:t>，</w:t>
      </w:r>
    </w:p>
    <w:p w:rsidR="008878CA" w:rsidRDefault="00745384">
      <w:pPr>
        <w:spacing w:line="360" w:lineRule="auto"/>
        <w:jc w:val="left"/>
        <w:textAlignment w:val="center"/>
      </w:pPr>
      <w:r>
        <w:t>∴</w:t>
      </w:r>
      <w:r w:rsidR="00846237">
        <w:object w:dxaOrig="4330" w:dyaOrig="541">
          <v:shape id="_x0000_i1529" type="#_x0000_t75" alt="eqIdeb7a8cae2fe374f21ff95464f9b3134d" style="width:216.55pt;height:27.15pt" o:ole="">
            <v:imagedata r:id="rId890" o:title="eqIdeb7a8cae2fe374f21ff95464f9b3134d"/>
          </v:shape>
          <o:OLEObject Type="Embed" ProgID="Equation.DSMT4" ShapeID="_x0000_i1529" DrawAspect="Content" ObjectID="_1776839111" r:id="rId891"/>
        </w:object>
      </w:r>
      <w:r>
        <w:t>，</w:t>
      </w:r>
    </w:p>
    <w:p w:rsidR="008878CA" w:rsidRDefault="00745384">
      <w:pPr>
        <w:spacing w:line="360" w:lineRule="auto"/>
        <w:jc w:val="left"/>
        <w:textAlignment w:val="center"/>
      </w:pPr>
      <w:r>
        <w:t>∴</w:t>
      </w:r>
      <w:r w:rsidR="00846237">
        <w:object w:dxaOrig="1021" w:dyaOrig="318">
          <v:shape id="_x0000_i1530" type="#_x0000_t75" alt="eqId496ad55c8241a2f088ddce2dc64a3e92" style="width:50.95pt;height:16.05pt" o:ole="">
            <v:imagedata r:id="rId892" o:title="eqId496ad55c8241a2f088ddce2dc64a3e92"/>
          </v:shape>
          <o:OLEObject Type="Embed" ProgID="Equation.DSMT4" ShapeID="_x0000_i1530" DrawAspect="Content" ObjectID="_1776839112" r:id="rId893"/>
        </w:object>
      </w:r>
      <w:r>
        <w:t>，</w:t>
      </w:r>
    </w:p>
    <w:p w:rsidR="008878CA" w:rsidRDefault="00745384">
      <w:pPr>
        <w:spacing w:line="360" w:lineRule="auto"/>
        <w:jc w:val="left"/>
        <w:textAlignment w:val="center"/>
      </w:pPr>
      <w:r>
        <w:t>故答案为：</w:t>
      </w:r>
      <w:r w:rsidR="00846237">
        <w:object w:dxaOrig="264" w:dyaOrig="246">
          <v:shape id="_x0000_i1531" type="#_x0000_t75" alt="eqId95e04c0835219e5773af2a3ba7c3d725" style="width:13.3pt;height:12.2pt" o:ole="">
            <v:imagedata r:id="rId881" o:title="eqId95e04c0835219e5773af2a3ba7c3d725"/>
          </v:shape>
          <o:OLEObject Type="Embed" ProgID="Equation.DSMT4" ShapeID="_x0000_i1531" DrawAspect="Content" ObjectID="_1776839113" r:id="rId894"/>
        </w:object>
      </w:r>
      <w:r>
        <w:t>．</w:t>
      </w:r>
    </w:p>
    <w:p w:rsidR="008878CA" w:rsidRDefault="00745384">
      <w:pPr>
        <w:spacing w:line="360" w:lineRule="auto"/>
        <w:jc w:val="left"/>
        <w:textAlignment w:val="center"/>
      </w:pPr>
      <w:r>
        <w:t>16</w:t>
      </w:r>
      <w:r>
        <w:t>．</w:t>
      </w:r>
      <w:r w:rsidR="00846237">
        <w:object w:dxaOrig="756" w:dyaOrig="597">
          <v:shape id="_x0000_i1532" type="#_x0000_t75" alt="eqIda05de0e9e7928953aba7d79d0b7c35f0" style="width:37.65pt;height:29.9pt" o:ole="">
            <v:imagedata r:id="rId895" o:title="eqIda05de0e9e7928953aba7d79d0b7c35f0"/>
          </v:shape>
          <o:OLEObject Type="Embed" ProgID="Equation.DSMT4" ShapeID="_x0000_i1532" DrawAspect="Content" ObjectID="_1776839114" r:id="rId896"/>
        </w:object>
      </w:r>
      <w:r>
        <w:t>/</w:t>
      </w:r>
      <w:r w:rsidR="00846237">
        <w:object w:dxaOrig="774" w:dyaOrig="354">
          <v:shape id="_x0000_i1533" type="#_x0000_t75" alt="eqId1d854990fda0b7d8b4ce7de8f143e13f" style="width:38.75pt;height:17.7pt" o:ole="">
            <v:imagedata r:id="rId897" o:title="eqId1d854990fda0b7d8b4ce7de8f143e13f"/>
          </v:shape>
          <o:OLEObject Type="Embed" ProgID="Equation.DSMT4" ShapeID="_x0000_i1533" DrawAspect="Content" ObjectID="_1776839115" r:id="rId898"/>
        </w:object>
      </w:r>
    </w:p>
    <w:p w:rsidR="008878CA" w:rsidRDefault="00745384">
      <w:pPr>
        <w:spacing w:line="360" w:lineRule="auto"/>
        <w:jc w:val="left"/>
        <w:textAlignment w:val="center"/>
      </w:pPr>
      <w:r>
        <w:lastRenderedPageBreak/>
        <w:t>【分析】本题考查了两直线相交的问题，点的坐标，相似三角形的判定与性质．根据已知条件证得</w:t>
      </w:r>
      <w:r w:rsidR="00846237">
        <w:object w:dxaOrig="1337" w:dyaOrig="253">
          <v:shape id="_x0000_i1534" type="#_x0000_t75" alt="eqId9143ee0fc234f986fbf8bf72cf37b813" style="width:67pt;height:12.75pt" o:ole="">
            <v:imagedata r:id="rId899" o:title="eqId9143ee0fc234f986fbf8bf72cf37b813"/>
          </v:shape>
          <o:OLEObject Type="Embed" ProgID="Equation.DSMT4" ShapeID="_x0000_i1534" DrawAspect="Content" ObjectID="_1776839116" r:id="rId900"/>
        </w:object>
      </w:r>
      <w:r>
        <w:t>，再根据相似三角形的性质即可求出</w:t>
      </w:r>
      <w:r w:rsidR="00846237">
        <w:object w:dxaOrig="369" w:dyaOrig="252">
          <v:shape id="_x0000_i1535" type="#_x0000_t75" alt="eqIde2c3d2cba96f6f03520c0b3f6e4da03e" style="width:18.3pt;height:12.75pt" o:ole="">
            <v:imagedata r:id="rId901" o:title="eqIde2c3d2cba96f6f03520c0b3f6e4da03e"/>
          </v:shape>
          <o:OLEObject Type="Embed" ProgID="Equation.DSMT4" ShapeID="_x0000_i1535" DrawAspect="Content" ObjectID="_1776839117" r:id="rId902"/>
        </w:object>
      </w:r>
      <w:r>
        <w:t>的长，从而得出点</w:t>
      </w:r>
      <w:r w:rsidR="00846237">
        <w:object w:dxaOrig="211" w:dyaOrig="211">
          <v:shape id="_x0000_i1536" type="#_x0000_t75" alt="eqId5963abe8f421bd99a2aaa94831a951e9" style="width:10.5pt;height:10.5pt" o:ole="">
            <v:imagedata r:id="rId37" o:title="eqId5963abe8f421bd99a2aaa94831a951e9"/>
          </v:shape>
          <o:OLEObject Type="Embed" ProgID="Equation.DSMT4" ShapeID="_x0000_i1536" DrawAspect="Content" ObjectID="_1776839118" r:id="rId903"/>
        </w:object>
      </w:r>
      <w:r>
        <w:t>的坐标．</w:t>
      </w:r>
    </w:p>
    <w:p w:rsidR="008878CA" w:rsidRDefault="00745384">
      <w:pPr>
        <w:spacing w:line="360" w:lineRule="auto"/>
        <w:jc w:val="left"/>
        <w:textAlignment w:val="center"/>
      </w:pPr>
      <w:r>
        <w:t>【详解】解：</w:t>
      </w:r>
      <w:r w:rsidR="00846237">
        <w:object w:dxaOrig="1302" w:dyaOrig="250">
          <v:shape id="_x0000_i1537" type="#_x0000_t75" alt="eqId2e5ec6ae60e65b8e9e4535d7ed8824be" style="width:64.8pt;height:12.2pt" o:ole="">
            <v:imagedata r:id="rId904" o:title="eqId2e5ec6ae60e65b8e9e4535d7ed8824be"/>
          </v:shape>
          <o:OLEObject Type="Embed" ProgID="Equation.DSMT4" ShapeID="_x0000_i1537" DrawAspect="Content" ObjectID="_1776839119" r:id="rId905"/>
        </w:object>
      </w:r>
      <w:r>
        <w:t>，</w:t>
      </w:r>
    </w:p>
    <w:p w:rsidR="008878CA" w:rsidRDefault="00846237">
      <w:pPr>
        <w:spacing w:line="360" w:lineRule="auto"/>
        <w:jc w:val="left"/>
        <w:textAlignment w:val="center"/>
      </w:pPr>
      <w:r>
        <w:object w:dxaOrig="1812" w:dyaOrig="225">
          <v:shape id="_x0000_i1538" type="#_x0000_t75" alt="eqIddb2b583bf5e9e2c916f25eb8d2c54d0b" style="width:90.3pt;height:11.1pt" o:ole="">
            <v:imagedata r:id="rId906" o:title="eqIddb2b583bf5e9e2c916f25eb8d2c54d0b"/>
          </v:shape>
          <o:OLEObject Type="Embed" ProgID="Equation.DSMT4" ShapeID="_x0000_i1538" DrawAspect="Content" ObjectID="_1776839120" r:id="rId907"/>
        </w:object>
      </w:r>
      <w:r w:rsidR="00745384">
        <w:t>，</w:t>
      </w:r>
    </w:p>
    <w:p w:rsidR="008878CA" w:rsidRDefault="00846237">
      <w:pPr>
        <w:spacing w:line="360" w:lineRule="auto"/>
        <w:jc w:val="left"/>
        <w:textAlignment w:val="center"/>
      </w:pPr>
      <w:r>
        <w:object w:dxaOrig="317" w:dyaOrig="163">
          <v:shape id="_x0000_i1539" type="#_x0000_t75" alt="eqId244a4206e725755d29449b37e58e0209" style="width:15.5pt;height:8.3pt" o:ole="">
            <v:imagedata r:id="rId908" o:title="eqId244a4206e725755d29449b37e58e0209"/>
          </v:shape>
          <o:OLEObject Type="Embed" ProgID="Equation.DSMT4" ShapeID="_x0000_i1539" DrawAspect="Content" ObjectID="_1776839121" r:id="rId909"/>
        </w:object>
      </w:r>
      <w:r w:rsidR="00745384">
        <w:t>轴</w:t>
      </w:r>
      <w:r>
        <w:object w:dxaOrig="369" w:dyaOrig="277">
          <v:shape id="_x0000_i1540" type="#_x0000_t75" alt="eqIdcabd6e532ab4733e3d9b102ff9647442" style="width:18.3pt;height:13.85pt" o:ole="">
            <v:imagedata r:id="rId910" o:title="eqIdcabd6e532ab4733e3d9b102ff9647442"/>
          </v:shape>
          <o:OLEObject Type="Embed" ProgID="Equation.DSMT4" ShapeID="_x0000_i1540" DrawAspect="Content" ObjectID="_1776839122" r:id="rId911"/>
        </w:object>
      </w:r>
      <w:r w:rsidR="00745384">
        <w:t>轴，</w:t>
      </w:r>
    </w:p>
    <w:p w:rsidR="008878CA" w:rsidRDefault="00846237">
      <w:pPr>
        <w:spacing w:line="360" w:lineRule="auto"/>
        <w:jc w:val="left"/>
        <w:textAlignment w:val="center"/>
      </w:pPr>
      <w:r>
        <w:object w:dxaOrig="2111" w:dyaOrig="253">
          <v:shape id="_x0000_i1541" type="#_x0000_t75" alt="eqId4fbc593d9068decaa4b8f66c8f0c92c0" style="width:105.8pt;height:12.75pt" o:ole="">
            <v:imagedata r:id="rId912" o:title="eqId4fbc593d9068decaa4b8f66c8f0c92c0"/>
          </v:shape>
          <o:OLEObject Type="Embed" ProgID="Equation.DSMT4" ShapeID="_x0000_i1541" DrawAspect="Content" ObjectID="_1776839123" r:id="rId913"/>
        </w:object>
      </w:r>
      <w:r w:rsidR="00745384">
        <w:t>，</w:t>
      </w:r>
    </w:p>
    <w:p w:rsidR="008878CA" w:rsidRDefault="00846237">
      <w:pPr>
        <w:spacing w:line="360" w:lineRule="auto"/>
        <w:jc w:val="left"/>
        <w:textAlignment w:val="center"/>
      </w:pPr>
      <w:r>
        <w:object w:dxaOrig="1830" w:dyaOrig="227">
          <v:shape id="_x0000_i1542" type="#_x0000_t75" alt="eqIdbc2b3c8afb6928a5e47fc7ed15785e4a" style="width:91.4pt;height:11.1pt" o:ole="">
            <v:imagedata r:id="rId914" o:title="eqIdbc2b3c8afb6928a5e47fc7ed15785e4a"/>
          </v:shape>
          <o:OLEObject Type="Embed" ProgID="Equation.DSMT4" ShapeID="_x0000_i1542" DrawAspect="Content" ObjectID="_1776839124" r:id="rId915"/>
        </w:object>
      </w:r>
      <w:r w:rsidR="00745384">
        <w:t>，</w:t>
      </w:r>
    </w:p>
    <w:p w:rsidR="008878CA" w:rsidRDefault="00846237">
      <w:pPr>
        <w:spacing w:line="360" w:lineRule="auto"/>
        <w:jc w:val="left"/>
        <w:textAlignment w:val="center"/>
      </w:pPr>
      <w:r>
        <w:object w:dxaOrig="1601" w:dyaOrig="243">
          <v:shape id="_x0000_i1543" type="#_x0000_t75" alt="eqIda06efb7f2979baa4046dca92cbd70055" style="width:80.3pt;height:12.2pt" o:ole="">
            <v:imagedata r:id="rId916" o:title="eqIda06efb7f2979baa4046dca92cbd70055"/>
          </v:shape>
          <o:OLEObject Type="Embed" ProgID="Equation.DSMT4" ShapeID="_x0000_i1543" DrawAspect="Content" ObjectID="_1776839125" r:id="rId917"/>
        </w:object>
      </w:r>
      <w:r w:rsidR="00745384">
        <w:t>，</w:t>
      </w:r>
    </w:p>
    <w:p w:rsidR="008878CA" w:rsidRDefault="00846237">
      <w:pPr>
        <w:spacing w:line="360" w:lineRule="auto"/>
        <w:jc w:val="left"/>
        <w:textAlignment w:val="center"/>
      </w:pPr>
      <w:r>
        <w:object w:dxaOrig="1689" w:dyaOrig="242">
          <v:shape id="_x0000_i1544" type="#_x0000_t75" alt="eqId281a13e49c7616357437107bf90d7004" style="width:84.2pt;height:12.2pt" o:ole="">
            <v:imagedata r:id="rId918" o:title="eqId281a13e49c7616357437107bf90d7004"/>
          </v:shape>
          <o:OLEObject Type="Embed" ProgID="Equation.DSMT4" ShapeID="_x0000_i1544" DrawAspect="Content" ObjectID="_1776839126" r:id="rId919"/>
        </w:object>
      </w:r>
      <w:r w:rsidR="00745384">
        <w:t>，</w:t>
      </w:r>
    </w:p>
    <w:p w:rsidR="008878CA" w:rsidRDefault="00846237">
      <w:pPr>
        <w:spacing w:line="360" w:lineRule="auto"/>
        <w:jc w:val="left"/>
        <w:textAlignment w:val="center"/>
      </w:pPr>
      <w:r>
        <w:object w:dxaOrig="193" w:dyaOrig="178">
          <v:shape id="_x0000_i1545" type="#_x0000_t75" alt="eqId2de0d10ef8b748d4531250c37c5d3f9e" style="width:9.4pt;height:8.85pt" o:ole="">
            <v:imagedata r:id="rId521" o:title="eqId2de0d10ef8b748d4531250c37c5d3f9e"/>
          </v:shape>
          <o:OLEObject Type="Embed" ProgID="Equation.DSMT4" ShapeID="_x0000_i1545" DrawAspect="Content" ObjectID="_1776839127" r:id="rId920"/>
        </w:object>
      </w:r>
      <w:r>
        <w:object w:dxaOrig="932" w:dyaOrig="538">
          <v:shape id="_x0000_i1546" type="#_x0000_t75" alt="eqId510bd1051efad41c406df1c456018daa" style="width:46.5pt;height:27.15pt" o:ole="">
            <v:imagedata r:id="rId921" o:title="eqId510bd1051efad41c406df1c456018daa"/>
          </v:shape>
          <o:OLEObject Type="Embed" ProgID="Equation.DSMT4" ShapeID="_x0000_i1546" DrawAspect="Content" ObjectID="_1776839128" r:id="rId922"/>
        </w:object>
      </w:r>
      <w:r w:rsidR="00745384">
        <w:t>，</w:t>
      </w:r>
    </w:p>
    <w:p w:rsidR="008878CA" w:rsidRDefault="00846237">
      <w:pPr>
        <w:spacing w:line="360" w:lineRule="auto"/>
        <w:jc w:val="left"/>
        <w:textAlignment w:val="center"/>
      </w:pPr>
      <w:r>
        <w:object w:dxaOrig="193" w:dyaOrig="164">
          <v:shape id="_x0000_i1547" type="#_x0000_t75" alt="eqId16f3d198e76391779fa3badc848c8ac8" style="width:9.4pt;height:8.3pt" o:ole="">
            <v:imagedata r:id="rId506" o:title="eqId16f3d198e76391779fa3badc848c8ac8"/>
          </v:shape>
          <o:OLEObject Type="Embed" ProgID="Equation.DSMT4" ShapeID="_x0000_i1547" DrawAspect="Content" ObjectID="_1776839129" r:id="rId923"/>
        </w:object>
      </w:r>
      <w:r w:rsidR="00745384">
        <w:t>点</w:t>
      </w:r>
      <w:r>
        <w:object w:dxaOrig="598" w:dyaOrig="282">
          <v:shape id="_x0000_i1548" type="#_x0000_t75" alt="eqIda77cb0a28d72b7e7eacc877e97bc7ff7" style="width:29.9pt;height:14.4pt" o:ole="">
            <v:imagedata r:id="rId924" o:title="eqIda77cb0a28d72b7e7eacc877e97bc7ff7"/>
          </v:shape>
          <o:OLEObject Type="Embed" ProgID="Equation.DSMT4" ShapeID="_x0000_i1548" DrawAspect="Content" ObjectID="_1776839130" r:id="rId925"/>
        </w:object>
      </w:r>
      <w:r w:rsidR="00745384">
        <w:t>，点</w:t>
      </w:r>
      <w:r>
        <w:object w:dxaOrig="633" w:dyaOrig="277">
          <v:shape id="_x0000_i1549" type="#_x0000_t75" alt="eqId852b303689c31189cd47bb4a3220f9fa" style="width:31.55pt;height:13.85pt" o:ole="">
            <v:imagedata r:id="rId926" o:title="eqId852b303689c31189cd47bb4a3220f9fa"/>
          </v:shape>
          <o:OLEObject Type="Embed" ProgID="Equation.DSMT4" ShapeID="_x0000_i1549" DrawAspect="Content" ObjectID="_1776839131" r:id="rId927"/>
        </w:object>
      </w:r>
      <w:r w:rsidR="00745384">
        <w:t>，</w:t>
      </w:r>
    </w:p>
    <w:p w:rsidR="008878CA" w:rsidRDefault="00846237">
      <w:pPr>
        <w:spacing w:line="360" w:lineRule="auto"/>
        <w:jc w:val="left"/>
        <w:textAlignment w:val="center"/>
      </w:pPr>
      <w:r>
        <w:object w:dxaOrig="722" w:dyaOrig="223">
          <v:shape id="_x0000_i1550" type="#_x0000_t75" alt="eqIdb0add315d08f6772eba7d974355e6d6b" style="width:36pt;height:11.1pt" o:ole="">
            <v:imagedata r:id="rId928" o:title="eqIdb0add315d08f6772eba7d974355e6d6b"/>
          </v:shape>
          <o:OLEObject Type="Embed" ProgID="Equation.DSMT4" ShapeID="_x0000_i1550" DrawAspect="Content" ObjectID="_1776839132" r:id="rId929"/>
        </w:object>
      </w:r>
      <w:r w:rsidR="00745384">
        <w:t>，</w:t>
      </w:r>
      <w:r>
        <w:object w:dxaOrig="686" w:dyaOrig="243">
          <v:shape id="_x0000_i1551" type="#_x0000_t75" alt="eqIdef2010b44225d512da35649f01a95e71" style="width:34.35pt;height:12.2pt" o:ole="">
            <v:imagedata r:id="rId930" o:title="eqIdef2010b44225d512da35649f01a95e71"/>
          </v:shape>
          <o:OLEObject Type="Embed" ProgID="Equation.DSMT4" ShapeID="_x0000_i1551" DrawAspect="Content" ObjectID="_1776839133" r:id="rId931"/>
        </w:object>
      </w:r>
      <w:r w:rsidR="00745384">
        <w:t>，</w:t>
      </w:r>
    </w:p>
    <w:p w:rsidR="008878CA" w:rsidRDefault="00846237">
      <w:pPr>
        <w:spacing w:line="360" w:lineRule="auto"/>
        <w:jc w:val="left"/>
        <w:textAlignment w:val="center"/>
      </w:pPr>
      <w:r>
        <w:object w:dxaOrig="193" w:dyaOrig="178">
          <v:shape id="_x0000_i1552" type="#_x0000_t75" alt="eqId2de0d10ef8b748d4531250c37c5d3f9e" style="width:9.4pt;height:8.85pt" o:ole="">
            <v:imagedata r:id="rId521" o:title="eqId2de0d10ef8b748d4531250c37c5d3f9e"/>
          </v:shape>
          <o:OLEObject Type="Embed" ProgID="Equation.DSMT4" ShapeID="_x0000_i1552" DrawAspect="Content" ObjectID="_1776839134" r:id="rId932"/>
        </w:object>
      </w:r>
      <w:r>
        <w:object w:dxaOrig="669" w:dyaOrig="487">
          <v:shape id="_x0000_i1553" type="#_x0000_t75" alt="eqId61071ce5c08ab45c8cff4242730b1668" style="width:33.8pt;height:24.35pt" o:ole="">
            <v:imagedata r:id="rId933" o:title="eqId61071ce5c08ab45c8cff4242730b1668"/>
          </v:shape>
          <o:OLEObject Type="Embed" ProgID="Equation.DSMT4" ShapeID="_x0000_i1553" DrawAspect="Content" ObjectID="_1776839135" r:id="rId934"/>
        </w:object>
      </w:r>
      <w:r w:rsidR="00745384">
        <w:t>，</w:t>
      </w:r>
    </w:p>
    <w:p w:rsidR="008878CA" w:rsidRDefault="00846237">
      <w:pPr>
        <w:spacing w:line="360" w:lineRule="auto"/>
        <w:jc w:val="left"/>
        <w:textAlignment w:val="center"/>
      </w:pPr>
      <w:r>
        <w:object w:dxaOrig="880" w:dyaOrig="551">
          <v:shape id="_x0000_i1554" type="#_x0000_t75" alt="eqId218e2469e930261798085d0f6e0cb425" style="width:44.3pt;height:27.7pt" o:ole="">
            <v:imagedata r:id="rId935" o:title="eqId218e2469e930261798085d0f6e0cb425"/>
          </v:shape>
          <o:OLEObject Type="Embed" ProgID="Equation.DSMT4" ShapeID="_x0000_i1554" DrawAspect="Content" ObjectID="_1776839136" r:id="rId936"/>
        </w:object>
      </w:r>
      <w:r w:rsidR="00745384">
        <w:t>，</w:t>
      </w:r>
    </w:p>
    <w:p w:rsidR="008878CA" w:rsidRDefault="00846237">
      <w:pPr>
        <w:spacing w:line="360" w:lineRule="auto"/>
        <w:jc w:val="left"/>
        <w:textAlignment w:val="center"/>
      </w:pPr>
      <w:r>
        <w:object w:dxaOrig="193" w:dyaOrig="164">
          <v:shape id="_x0000_i1555" type="#_x0000_t75" alt="eqId16f3d198e76391779fa3badc848c8ac8" style="width:9.4pt;height:8.3pt" o:ole="">
            <v:imagedata r:id="rId506" o:title="eqId16f3d198e76391779fa3badc848c8ac8"/>
          </v:shape>
          <o:OLEObject Type="Embed" ProgID="Equation.DSMT4" ShapeID="_x0000_i1555" DrawAspect="Content" ObjectID="_1776839137" r:id="rId937"/>
        </w:object>
      </w:r>
      <w:r w:rsidR="00745384">
        <w:t>点</w:t>
      </w:r>
      <w:r>
        <w:object w:dxaOrig="211" w:dyaOrig="211">
          <v:shape id="_x0000_i1556" type="#_x0000_t75" alt="eqId5963abe8f421bd99a2aaa94831a951e9" style="width:10.5pt;height:10.5pt" o:ole="">
            <v:imagedata r:id="rId37" o:title="eqId5963abe8f421bd99a2aaa94831a951e9"/>
          </v:shape>
          <o:OLEObject Type="Embed" ProgID="Equation.DSMT4" ShapeID="_x0000_i1556" DrawAspect="Content" ObjectID="_1776839138" r:id="rId938"/>
        </w:object>
      </w:r>
      <w:r w:rsidR="00745384">
        <w:t>在</w:t>
      </w:r>
      <w:r>
        <w:object w:dxaOrig="176" w:dyaOrig="190">
          <v:shape id="_x0000_i1557" type="#_x0000_t75" alt="eqId81dea63b8ce3e51adf66cf7b9982a248" style="width:8.85pt;height:9.4pt" o:ole="">
            <v:imagedata r:id="rId396" o:title="eqId81dea63b8ce3e51adf66cf7b9982a248"/>
          </v:shape>
          <o:OLEObject Type="Embed" ProgID="Equation.DSMT4" ShapeID="_x0000_i1557" DrawAspect="Content" ObjectID="_1776839139" r:id="rId939"/>
        </w:object>
      </w:r>
      <w:r w:rsidR="00745384">
        <w:t>轴的负半轴，</w:t>
      </w:r>
    </w:p>
    <w:p w:rsidR="008878CA" w:rsidRDefault="00846237">
      <w:pPr>
        <w:spacing w:line="360" w:lineRule="auto"/>
        <w:jc w:val="left"/>
        <w:textAlignment w:val="center"/>
      </w:pPr>
      <w:r>
        <w:object w:dxaOrig="193" w:dyaOrig="178">
          <v:shape id="_x0000_i1558" type="#_x0000_t75" alt="eqId2de0d10ef8b748d4531250c37c5d3f9e" style="width:9.4pt;height:8.85pt" o:ole="">
            <v:imagedata r:id="rId521" o:title="eqId2de0d10ef8b748d4531250c37c5d3f9e"/>
          </v:shape>
          <o:OLEObject Type="Embed" ProgID="Equation.DSMT4" ShapeID="_x0000_i1558" DrawAspect="Content" ObjectID="_1776839140" r:id="rId940"/>
        </w:object>
      </w:r>
      <w:r w:rsidR="00745384">
        <w:t>点</w:t>
      </w:r>
      <w:r>
        <w:object w:dxaOrig="211" w:dyaOrig="211">
          <v:shape id="_x0000_i1559" type="#_x0000_t75" alt="eqId5963abe8f421bd99a2aaa94831a951e9" style="width:10.5pt;height:10.5pt" o:ole="">
            <v:imagedata r:id="rId37" o:title="eqId5963abe8f421bd99a2aaa94831a951e9"/>
          </v:shape>
          <o:OLEObject Type="Embed" ProgID="Equation.DSMT4" ShapeID="_x0000_i1559" DrawAspect="Content" ObjectID="_1776839141" r:id="rId941"/>
        </w:object>
      </w:r>
      <w:r w:rsidR="00745384">
        <w:t>的坐标是</w:t>
      </w:r>
      <w:r>
        <w:object w:dxaOrig="756" w:dyaOrig="597">
          <v:shape id="_x0000_i1560" type="#_x0000_t75" alt="eqId19fc21aa83f41d6862eb09b124847258" style="width:37.65pt;height:29.9pt" o:ole="">
            <v:imagedata r:id="rId942" o:title="eqId19fc21aa83f41d6862eb09b124847258"/>
          </v:shape>
          <o:OLEObject Type="Embed" ProgID="Equation.DSMT4" ShapeID="_x0000_i1560" DrawAspect="Content" ObjectID="_1776839142" r:id="rId943"/>
        </w:object>
      </w:r>
      <w:r w:rsidR="00745384">
        <w:t>，</w:t>
      </w:r>
    </w:p>
    <w:p w:rsidR="008878CA" w:rsidRDefault="00745384">
      <w:pPr>
        <w:spacing w:line="360" w:lineRule="auto"/>
        <w:jc w:val="left"/>
        <w:textAlignment w:val="center"/>
      </w:pPr>
      <w:r>
        <w:t>故答案为：</w:t>
      </w:r>
      <w:r w:rsidR="00846237">
        <w:object w:dxaOrig="756" w:dyaOrig="597">
          <v:shape id="_x0000_i1561" type="#_x0000_t75" alt="eqId19fc21aa83f41d6862eb09b124847258" style="width:37.65pt;height:29.9pt" o:ole="">
            <v:imagedata r:id="rId942" o:title="eqId19fc21aa83f41d6862eb09b124847258"/>
          </v:shape>
          <o:OLEObject Type="Embed" ProgID="Equation.DSMT4" ShapeID="_x0000_i1561" DrawAspect="Content" ObjectID="_1776839143" r:id="rId944"/>
        </w:object>
      </w:r>
      <w:r>
        <w:t>．</w:t>
      </w:r>
    </w:p>
    <w:p w:rsidR="008878CA" w:rsidRDefault="00745384">
      <w:pPr>
        <w:spacing w:line="360" w:lineRule="auto"/>
        <w:jc w:val="left"/>
        <w:textAlignment w:val="center"/>
      </w:pPr>
      <w:r>
        <w:t>17</w:t>
      </w:r>
      <w:r>
        <w:t>．</w:t>
      </w:r>
      <w:r w:rsidR="00846237">
        <w:object w:dxaOrig="158" w:dyaOrig="252">
          <v:shape id="_x0000_i1562" type="#_x0000_t75" alt="eqId6f8c4c029e552954bd493b49aeab82d5" style="width:8.3pt;height:12.75pt" o:ole="">
            <v:imagedata r:id="rId207" o:title="eqId6f8c4c029e552954bd493b49aeab82d5"/>
          </v:shape>
          <o:OLEObject Type="Embed" ProgID="Equation.DSMT4" ShapeID="_x0000_i1562" DrawAspect="Content" ObjectID="_1776839144" r:id="rId945"/>
        </w:object>
      </w:r>
    </w:p>
    <w:p w:rsidR="008878CA" w:rsidRDefault="00745384">
      <w:pPr>
        <w:spacing w:line="360" w:lineRule="auto"/>
        <w:jc w:val="left"/>
        <w:textAlignment w:val="center"/>
      </w:pPr>
      <w:r>
        <w:t>【分析】本题考查了矩形的性质，相似三角形的性质与判定，勾股定理，过点</w:t>
      </w:r>
      <w:r w:rsidR="00846237">
        <w:object w:dxaOrig="229" w:dyaOrig="229">
          <v:shape id="_x0000_i1563" type="#_x0000_t75" alt="eqIda0ed1ec316bc54c37c4286c208f55667" style="width:11.1pt;height:11.1pt" o:ole="">
            <v:imagedata r:id="rId140" o:title="eqIda0ed1ec316bc54c37c4286c208f55667"/>
          </v:shape>
          <o:OLEObject Type="Embed" ProgID="Equation.DSMT4" ShapeID="_x0000_i1563" DrawAspect="Content" ObjectID="_1776839145" r:id="rId946"/>
        </w:object>
      </w:r>
      <w:r>
        <w:t>作</w:t>
      </w:r>
      <w:r w:rsidR="00846237">
        <w:object w:dxaOrig="915" w:dyaOrig="252">
          <v:shape id="_x0000_i1564" type="#_x0000_t75" alt="eqId7044476eb6e90a781518c230f4637bc1" style="width:45.95pt;height:12.75pt" o:ole="">
            <v:imagedata r:id="rId947" o:title="eqId7044476eb6e90a781518c230f4637bc1"/>
          </v:shape>
          <o:OLEObject Type="Embed" ProgID="Equation.DSMT4" ShapeID="_x0000_i1564" DrawAspect="Content" ObjectID="_1776839146" r:id="rId948"/>
        </w:object>
      </w:r>
      <w:r>
        <w:t>于点</w:t>
      </w:r>
      <w:r w:rsidR="00846237">
        <w:object w:dxaOrig="229" w:dyaOrig="215">
          <v:shape id="_x0000_i1565" type="#_x0000_t75" alt="eqId73465a1f9aa03481295bf6bd3c6903ac" style="width:11.1pt;height:11.1pt" o:ole="">
            <v:imagedata r:id="rId386" o:title="eqId73465a1f9aa03481295bf6bd3c6903ac"/>
          </v:shape>
          <o:OLEObject Type="Embed" ProgID="Equation.DSMT4" ShapeID="_x0000_i1565" DrawAspect="Content" ObjectID="_1776839147" r:id="rId949"/>
        </w:object>
      </w:r>
      <w:r>
        <w:t>，则</w:t>
      </w:r>
      <w:r w:rsidR="00846237">
        <w:object w:dxaOrig="1988" w:dyaOrig="246">
          <v:shape id="_x0000_i1566" type="#_x0000_t75" alt="eqId23c190a218ab525c99b9f993823278ee" style="width:99.7pt;height:12.2pt" o:ole="">
            <v:imagedata r:id="rId950" o:title="eqId23c190a218ab525c99b9f993823278ee"/>
          </v:shape>
          <o:OLEObject Type="Embed" ProgID="Equation.DSMT4" ShapeID="_x0000_i1566" DrawAspect="Content" ObjectID="_1776839148" r:id="rId951"/>
        </w:object>
      </w:r>
      <w:r>
        <w:t>．证明</w:t>
      </w:r>
      <w:r w:rsidR="00846237">
        <w:object w:dxaOrig="1284" w:dyaOrig="225">
          <v:shape id="_x0000_i1567" type="#_x0000_t75" alt="eqIdc96280ac4f1cb1594c9907cad33ff87e" style="width:64.25pt;height:11.1pt" o:ole="">
            <v:imagedata r:id="rId952" o:title="eqIdc96280ac4f1cb1594c9907cad33ff87e"/>
          </v:shape>
          <o:OLEObject Type="Embed" ProgID="Equation.DSMT4" ShapeID="_x0000_i1567" DrawAspect="Content" ObjectID="_1776839149" r:id="rId953"/>
        </w:object>
      </w:r>
      <w:r>
        <w:t>得出</w:t>
      </w:r>
      <w:r w:rsidR="00846237">
        <w:object w:dxaOrig="739" w:dyaOrig="541">
          <v:shape id="_x0000_i1568" type="#_x0000_t75" alt="eqIdb3e0d126d4f2a0e5a0f63fac3c0fc2d1" style="width:37.1pt;height:27.15pt" o:ole="">
            <v:imagedata r:id="rId954" o:title="eqIdb3e0d126d4f2a0e5a0f63fac3c0fc2d1"/>
          </v:shape>
          <o:OLEObject Type="Embed" ProgID="Equation.DSMT4" ShapeID="_x0000_i1568" DrawAspect="Content" ObjectID="_1776839150" r:id="rId955"/>
        </w:object>
      </w:r>
      <w:r>
        <w:t>，证明</w:t>
      </w:r>
      <w:r w:rsidR="00846237">
        <w:object w:dxaOrig="1513" w:dyaOrig="244">
          <v:shape id="_x0000_i1569" type="#_x0000_t75" alt="eqId72750788435da6fd0232277b87a415ce" style="width:75.9pt;height:12.2pt" o:ole="">
            <v:imagedata r:id="rId956" o:title="eqId72750788435da6fd0232277b87a415ce"/>
          </v:shape>
          <o:OLEObject Type="Embed" ProgID="Equation.DSMT4" ShapeID="_x0000_i1569" DrawAspect="Content" ObjectID="_1776839151" r:id="rId957"/>
        </w:object>
      </w:r>
      <w:r>
        <w:t>得出</w:t>
      </w:r>
      <w:r w:rsidR="00846237">
        <w:object w:dxaOrig="1848" w:dyaOrig="550">
          <v:shape id="_x0000_i1570" type="#_x0000_t75" alt="eqId6dd1fa31c80a5307979032b5adcc48a4" style="width:92.5pt;height:27.7pt" o:ole="">
            <v:imagedata r:id="rId958" o:title="eqId6dd1fa31c80a5307979032b5adcc48a4"/>
          </v:shape>
          <o:OLEObject Type="Embed" ProgID="Equation.DSMT4" ShapeID="_x0000_i1570" DrawAspect="Content" ObjectID="_1776839152" r:id="rId959"/>
        </w:object>
      </w:r>
      <w:r>
        <w:t>，进而可得</w:t>
      </w:r>
      <w:r w:rsidR="00846237">
        <w:object w:dxaOrig="1672" w:dyaOrig="339">
          <v:shape id="_x0000_i1571" type="#_x0000_t75" alt="eqId4b56c16656429b56c6676f9168dcf37a" style="width:83.1pt;height:17.15pt" o:ole="">
            <v:imagedata r:id="rId960" o:title="eqId4b56c16656429b56c6676f9168dcf37a"/>
          </v:shape>
          <o:OLEObject Type="Embed" ProgID="Equation.DSMT4" ShapeID="_x0000_i1571" DrawAspect="Content" ObjectID="_1776839153" r:id="rId961"/>
        </w:object>
      </w:r>
      <w:r>
        <w:t>，</w:t>
      </w:r>
      <w:r w:rsidR="00846237">
        <w:object w:dxaOrig="968" w:dyaOrig="306">
          <v:shape id="_x0000_i1572" type="#_x0000_t75" alt="eqId4388b12315325ee202b99977f8c631ff" style="width:48.2pt;height:14.95pt" o:ole="">
            <v:imagedata r:id="rId962" o:title="eqId4388b12315325ee202b99977f8c631ff"/>
          </v:shape>
          <o:OLEObject Type="Embed" ProgID="Equation.DSMT4" ShapeID="_x0000_i1572" DrawAspect="Content" ObjectID="_1776839154" r:id="rId963"/>
        </w:object>
      </w:r>
      <w:r>
        <w:t>，最后在</w:t>
      </w:r>
      <w:r w:rsidR="00846237">
        <w:object w:dxaOrig="932" w:dyaOrig="240">
          <v:shape id="_x0000_i1573" type="#_x0000_t75" alt="eqId362a2d1b0c5d90ad19827049c31d65a7" style="width:46.5pt;height:11.65pt" o:ole="">
            <v:imagedata r:id="rId964" o:title="eqId362a2d1b0c5d90ad19827049c31d65a7"/>
          </v:shape>
          <o:OLEObject Type="Embed" ProgID="Equation.DSMT4" ShapeID="_x0000_i1573" DrawAspect="Content" ObjectID="_1776839155" r:id="rId965"/>
        </w:object>
      </w:r>
      <w:r>
        <w:t>中，勾股定理，即可求解．</w:t>
      </w:r>
    </w:p>
    <w:p w:rsidR="008878CA" w:rsidRDefault="00745384">
      <w:pPr>
        <w:spacing w:line="360" w:lineRule="auto"/>
        <w:jc w:val="left"/>
        <w:textAlignment w:val="center"/>
      </w:pPr>
      <w:r>
        <w:t>【详解】如图，过点</w:t>
      </w:r>
      <w:r w:rsidR="00846237">
        <w:object w:dxaOrig="229" w:dyaOrig="229">
          <v:shape id="_x0000_i1574" type="#_x0000_t75" alt="eqIda0ed1ec316bc54c37c4286c208f55667" style="width:11.1pt;height:11.1pt" o:ole="">
            <v:imagedata r:id="rId140" o:title="eqIda0ed1ec316bc54c37c4286c208f55667"/>
          </v:shape>
          <o:OLEObject Type="Embed" ProgID="Equation.DSMT4" ShapeID="_x0000_i1574" DrawAspect="Content" ObjectID="_1776839156" r:id="rId966"/>
        </w:object>
      </w:r>
      <w:r>
        <w:t>作</w:t>
      </w:r>
      <w:r w:rsidR="00846237">
        <w:object w:dxaOrig="915" w:dyaOrig="252">
          <v:shape id="_x0000_i1575" type="#_x0000_t75" alt="eqId7044476eb6e90a781518c230f4637bc1" style="width:45.95pt;height:12.75pt" o:ole="">
            <v:imagedata r:id="rId947" o:title="eqId7044476eb6e90a781518c230f4637bc1"/>
          </v:shape>
          <o:OLEObject Type="Embed" ProgID="Equation.DSMT4" ShapeID="_x0000_i1575" DrawAspect="Content" ObjectID="_1776839157" r:id="rId967"/>
        </w:object>
      </w:r>
      <w:r>
        <w:t>于点</w:t>
      </w:r>
      <w:r w:rsidR="00846237">
        <w:object w:dxaOrig="229" w:dyaOrig="215">
          <v:shape id="_x0000_i1576" type="#_x0000_t75" alt="eqId73465a1f9aa03481295bf6bd3c6903ac" style="width:11.1pt;height:11.1pt" o:ole="">
            <v:imagedata r:id="rId386" o:title="eqId73465a1f9aa03481295bf6bd3c6903ac"/>
          </v:shape>
          <o:OLEObject Type="Embed" ProgID="Equation.DSMT4" ShapeID="_x0000_i1576" DrawAspect="Content" ObjectID="_1776839158" r:id="rId968"/>
        </w:object>
      </w:r>
      <w:r>
        <w:t>，则</w:t>
      </w:r>
      <w:r w:rsidR="00846237">
        <w:object w:dxaOrig="1988" w:dyaOrig="246">
          <v:shape id="_x0000_i1577" type="#_x0000_t75" alt="eqId23c190a218ab525c99b9f993823278ee" style="width:99.7pt;height:12.2pt" o:ole="">
            <v:imagedata r:id="rId950" o:title="eqId23c190a218ab525c99b9f993823278ee"/>
          </v:shape>
          <o:OLEObject Type="Embed" ProgID="Equation.DSMT4" ShapeID="_x0000_i1577" DrawAspect="Content" ObjectID="_1776839159" r:id="rId969"/>
        </w:object>
      </w:r>
      <w:r>
        <w:t>．</w:t>
      </w:r>
    </w:p>
    <w:p w:rsidR="008878CA" w:rsidRDefault="00745384">
      <w:pPr>
        <w:spacing w:line="360" w:lineRule="auto"/>
        <w:jc w:val="left"/>
        <w:textAlignment w:val="center"/>
      </w:pPr>
      <w:r>
        <w:rPr>
          <w:rFonts w:eastAsia="Times New Roman"/>
          <w:noProof/>
          <w:kern w:val="0"/>
          <w:sz w:val="24"/>
          <w:szCs w:val="24"/>
        </w:rPr>
        <w:drawing>
          <wp:inline distT="0" distB="0" distL="0" distR="0">
            <wp:extent cx="1266825" cy="942975"/>
            <wp:effectExtent l="0" t="0" r="0" b="0"/>
            <wp:docPr id="1994788776" name="图片 1994788776" descr="@@@af1e7b11-4472-4bd1-821d-658b49ac5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788776" name=""/>
                    <pic:cNvPicPr>
                      <a:picLocks noChangeAspect="1"/>
                    </pic:cNvPicPr>
                  </pic:nvPicPr>
                  <pic:blipFill>
                    <a:blip r:embed="rId970" cstate="print"/>
                    <a:stretch>
                      <a:fillRect/>
                    </a:stretch>
                  </pic:blipFill>
                  <pic:spPr>
                    <a:xfrm>
                      <a:off x="0" y="0"/>
                      <a:ext cx="1266825" cy="942975"/>
                    </a:xfrm>
                    <a:prstGeom prst="rect">
                      <a:avLst/>
                    </a:prstGeom>
                  </pic:spPr>
                </pic:pic>
              </a:graphicData>
            </a:graphic>
          </wp:inline>
        </w:drawing>
      </w:r>
      <w:r w:rsidR="00846237">
        <w:object w:dxaOrig="193" w:dyaOrig="164">
          <v:shape id="_x0000_i1578" type="#_x0000_t75" alt="eqId16f3d198e76391779fa3badc848c8ac8" style="width:9.4pt;height:8.3pt" o:ole="">
            <v:imagedata r:id="rId506" o:title="eqId16f3d198e76391779fa3badc848c8ac8"/>
          </v:shape>
          <o:OLEObject Type="Embed" ProgID="Equation.DSMT4" ShapeID="_x0000_i1578" DrawAspect="Content" ObjectID="_1776839160" r:id="rId971"/>
        </w:object>
      </w:r>
      <w:r>
        <w:t>四边形</w:t>
      </w:r>
      <w:r w:rsidR="00846237">
        <w:object w:dxaOrig="633" w:dyaOrig="255">
          <v:shape id="_x0000_i1579" type="#_x0000_t75" alt="eqId411b38a18046fea8e9fab1f9f9b80a5f" style="width:31.55pt;height:12.75pt" o:ole="">
            <v:imagedata r:id="rId63" o:title="eqId411b38a18046fea8e9fab1f9f9b80a5f"/>
          </v:shape>
          <o:OLEObject Type="Embed" ProgID="Equation.DSMT4" ShapeID="_x0000_i1579" DrawAspect="Content" ObjectID="_1776839161" r:id="rId972"/>
        </w:object>
      </w:r>
      <w:r>
        <w:t>是矩形，</w:t>
      </w:r>
    </w:p>
    <w:p w:rsidR="008878CA" w:rsidRDefault="00846237">
      <w:pPr>
        <w:spacing w:line="360" w:lineRule="auto"/>
        <w:jc w:val="left"/>
        <w:textAlignment w:val="center"/>
      </w:pPr>
      <w:r>
        <w:object w:dxaOrig="1056" w:dyaOrig="251">
          <v:shape id="_x0000_i1580" type="#_x0000_t75" alt="eqId7dbd7a17662b7b662f4781139caebfbc" style="width:52.6pt;height:12.2pt" o:ole="">
            <v:imagedata r:id="rId973" o:title="eqId7dbd7a17662b7b662f4781139caebfbc"/>
          </v:shape>
          <o:OLEObject Type="Embed" ProgID="Equation.DSMT4" ShapeID="_x0000_i1580" DrawAspect="Content" ObjectID="_1776839162" r:id="rId974"/>
        </w:object>
      </w:r>
      <w:r w:rsidR="00745384">
        <w:t>，</w:t>
      </w:r>
      <w:r>
        <w:object w:dxaOrig="1144" w:dyaOrig="250">
          <v:shape id="_x0000_i1581" type="#_x0000_t75" alt="eqIdd3bbe4cdd2c154bd9a8073b0d4cecb8a" style="width:57.05pt;height:12.2pt" o:ole="">
            <v:imagedata r:id="rId975" o:title="eqIdd3bbe4cdd2c154bd9a8073b0d4cecb8a"/>
          </v:shape>
          <o:OLEObject Type="Embed" ProgID="Equation.DSMT4" ShapeID="_x0000_i1581" DrawAspect="Content" ObjectID="_1776839163" r:id="rId976"/>
        </w:object>
      </w:r>
      <w:r w:rsidR="00745384">
        <w:t>，</w:t>
      </w:r>
      <w:r>
        <w:object w:dxaOrig="1179" w:dyaOrig="246">
          <v:shape id="_x0000_i1582" type="#_x0000_t75" alt="eqId994b1674d191cb092c7394fa29e0fd4c" style="width:58.7pt;height:12.2pt" o:ole="">
            <v:imagedata r:id="rId977" o:title="eqId994b1674d191cb092c7394fa29e0fd4c"/>
          </v:shape>
          <o:OLEObject Type="Embed" ProgID="Equation.DSMT4" ShapeID="_x0000_i1582" DrawAspect="Content" ObjectID="_1776839164" r:id="rId978"/>
        </w:object>
      </w:r>
      <w:r w:rsidR="00745384">
        <w:t>．</w:t>
      </w:r>
    </w:p>
    <w:p w:rsidR="008878CA" w:rsidRDefault="00846237">
      <w:pPr>
        <w:spacing w:line="360" w:lineRule="auto"/>
        <w:jc w:val="left"/>
        <w:textAlignment w:val="center"/>
      </w:pPr>
      <w:r>
        <w:object w:dxaOrig="193" w:dyaOrig="164">
          <v:shape id="_x0000_i1583" type="#_x0000_t75" alt="eqId16f3d198e76391779fa3badc848c8ac8" style="width:9.4pt;height:8.3pt" o:ole="">
            <v:imagedata r:id="rId506" o:title="eqId16f3d198e76391779fa3badc848c8ac8"/>
          </v:shape>
          <o:OLEObject Type="Embed" ProgID="Equation.DSMT4" ShapeID="_x0000_i1583" DrawAspect="Content" ObjectID="_1776839165" r:id="rId979"/>
        </w:object>
      </w:r>
      <w:r w:rsidR="00745384">
        <w:t>点</w:t>
      </w:r>
      <w:r>
        <w:object w:dxaOrig="211" w:dyaOrig="229">
          <v:shape id="_x0000_i1584" type="#_x0000_t75" alt="eqId2a30f3a8b673cc28bd90c50cf1a35281" style="width:10.5pt;height:11.1pt" o:ole="">
            <v:imagedata r:id="rId142" o:title="eqId2a30f3a8b673cc28bd90c50cf1a35281"/>
          </v:shape>
          <o:OLEObject Type="Embed" ProgID="Equation.DSMT4" ShapeID="_x0000_i1584" DrawAspect="Content" ObjectID="_1776839166" r:id="rId980"/>
        </w:object>
      </w:r>
      <w:r w:rsidR="00745384">
        <w:t>是</w:t>
      </w:r>
      <w:r>
        <w:object w:dxaOrig="352" w:dyaOrig="248">
          <v:shape id="_x0000_i1585" type="#_x0000_t75" alt="eqId0dc5c9827dfd0be5a9c85962d6ccbfb1" style="width:17.7pt;height:12.2pt" o:ole="">
            <v:imagedata r:id="rId164" o:title="eqId0dc5c9827dfd0be5a9c85962d6ccbfb1"/>
          </v:shape>
          <o:OLEObject Type="Embed" ProgID="Equation.DSMT4" ShapeID="_x0000_i1585" DrawAspect="Content" ObjectID="_1776839167" r:id="rId981"/>
        </w:object>
      </w:r>
      <w:r w:rsidR="00745384">
        <w:t>的中点，</w:t>
      </w:r>
    </w:p>
    <w:p w:rsidR="008878CA" w:rsidRDefault="00846237">
      <w:pPr>
        <w:spacing w:line="360" w:lineRule="auto"/>
        <w:jc w:val="left"/>
        <w:textAlignment w:val="center"/>
      </w:pPr>
      <w:r>
        <w:object w:dxaOrig="1179" w:dyaOrig="543">
          <v:shape id="_x0000_i1586" type="#_x0000_t75" alt="eqId198022794a71e5f4268739949ea7ac7f" style="width:58.7pt;height:27.15pt" o:ole="">
            <v:imagedata r:id="rId982" o:title="eqId198022794a71e5f4268739949ea7ac7f"/>
          </v:shape>
          <o:OLEObject Type="Embed" ProgID="Equation.DSMT4" ShapeID="_x0000_i1586" DrawAspect="Content" ObjectID="_1776839168" r:id="rId983"/>
        </w:object>
      </w:r>
      <w:r w:rsidR="00745384">
        <w:t>．</w:t>
      </w:r>
    </w:p>
    <w:p w:rsidR="008878CA" w:rsidRDefault="00846237">
      <w:pPr>
        <w:spacing w:line="360" w:lineRule="auto"/>
        <w:jc w:val="left"/>
        <w:textAlignment w:val="center"/>
      </w:pPr>
      <w:r>
        <w:object w:dxaOrig="1196" w:dyaOrig="545">
          <v:shape id="_x0000_i1587" type="#_x0000_t75" alt="eqId410fcc8aee20beed77a979936a0988e0" style="width:59.8pt;height:27.7pt" o:ole="">
            <v:imagedata r:id="rId984" o:title="eqId410fcc8aee20beed77a979936a0988e0"/>
          </v:shape>
          <o:OLEObject Type="Embed" ProgID="Equation.DSMT4" ShapeID="_x0000_i1587" DrawAspect="Content" ObjectID="_1776839169" r:id="rId985"/>
        </w:object>
      </w:r>
      <w:r w:rsidR="00745384">
        <w:t>．</w:t>
      </w:r>
    </w:p>
    <w:p w:rsidR="008878CA" w:rsidRDefault="00846237">
      <w:pPr>
        <w:spacing w:line="360" w:lineRule="auto"/>
        <w:jc w:val="left"/>
        <w:textAlignment w:val="center"/>
      </w:pPr>
      <w:r>
        <w:object w:dxaOrig="1056" w:dyaOrig="243">
          <v:shape id="_x0000_i1588" type="#_x0000_t75" alt="eqId89631d79dca927e447c8d3c94701d53b" style="width:52.6pt;height:12.2pt" o:ole="">
            <v:imagedata r:id="rId986" o:title="eqId89631d79dca927e447c8d3c94701d53b"/>
          </v:shape>
          <o:OLEObject Type="Embed" ProgID="Equation.DSMT4" ShapeID="_x0000_i1588" DrawAspect="Content" ObjectID="_1776839170" r:id="rId987"/>
        </w:object>
      </w:r>
      <w:r w:rsidR="00745384">
        <w:t>，</w:t>
      </w:r>
    </w:p>
    <w:p w:rsidR="008878CA" w:rsidRDefault="00846237">
      <w:pPr>
        <w:spacing w:line="360" w:lineRule="auto"/>
        <w:jc w:val="left"/>
        <w:textAlignment w:val="center"/>
      </w:pPr>
      <w:r>
        <w:object w:dxaOrig="1601" w:dyaOrig="236">
          <v:shape id="_x0000_i1589" type="#_x0000_t75" alt="eqIda5863bd38344f794af51a2d1cde77ad8" style="width:80.3pt;height:11.65pt" o:ole="">
            <v:imagedata r:id="rId988" o:title="eqIda5863bd38344f794af51a2d1cde77ad8"/>
          </v:shape>
          <o:OLEObject Type="Embed" ProgID="Equation.DSMT4" ShapeID="_x0000_i1589" DrawAspect="Content" ObjectID="_1776839171" r:id="rId989"/>
        </w:object>
      </w:r>
      <w:r w:rsidR="00745384">
        <w:t>，</w:t>
      </w:r>
      <w:r>
        <w:object w:dxaOrig="1443" w:dyaOrig="229">
          <v:shape id="_x0000_i1590" type="#_x0000_t75" alt="eqIdfc91277ec26736b61241e5b3fc9d1195" style="width:1in;height:11.1pt" o:ole="">
            <v:imagedata r:id="rId990" o:title="eqIdfc91277ec26736b61241e5b3fc9d1195"/>
          </v:shape>
          <o:OLEObject Type="Embed" ProgID="Equation.DSMT4" ShapeID="_x0000_i1590" DrawAspect="Content" ObjectID="_1776839172" r:id="rId991"/>
        </w:object>
      </w:r>
      <w:r w:rsidR="00745384">
        <w:t>．</w:t>
      </w:r>
    </w:p>
    <w:p w:rsidR="008878CA" w:rsidRDefault="00846237">
      <w:pPr>
        <w:spacing w:line="360" w:lineRule="auto"/>
        <w:jc w:val="left"/>
        <w:textAlignment w:val="center"/>
      </w:pPr>
      <w:r>
        <w:object w:dxaOrig="1654" w:dyaOrig="246">
          <v:shape id="_x0000_i1591" type="#_x0000_t75" alt="eqIdb33c0c9a253f37d600add86bcb436912" style="width:83.1pt;height:12.2pt" o:ole="">
            <v:imagedata r:id="rId992" o:title="eqIdb33c0c9a253f37d600add86bcb436912"/>
          </v:shape>
          <o:OLEObject Type="Embed" ProgID="Equation.DSMT4" ShapeID="_x0000_i1591" DrawAspect="Content" ObjectID="_1776839173" r:id="rId993"/>
        </w:object>
      </w:r>
      <w:r w:rsidR="00745384">
        <w:t>．</w:t>
      </w:r>
    </w:p>
    <w:p w:rsidR="008878CA" w:rsidRDefault="00846237">
      <w:pPr>
        <w:spacing w:line="360" w:lineRule="auto"/>
        <w:jc w:val="left"/>
        <w:textAlignment w:val="center"/>
      </w:pPr>
      <w:r>
        <w:object w:dxaOrig="1495" w:dyaOrig="543">
          <v:shape id="_x0000_i1592" type="#_x0000_t75" alt="eqId5e2add7e511482953b17fd12d4b20bf6" style="width:74.75pt;height:27.15pt" o:ole="">
            <v:imagedata r:id="rId994" o:title="eqId5e2add7e511482953b17fd12d4b20bf6"/>
          </v:shape>
          <o:OLEObject Type="Embed" ProgID="Equation.DSMT4" ShapeID="_x0000_i1592" DrawAspect="Content" ObjectID="_1776839174" r:id="rId995"/>
        </w:object>
      </w:r>
      <w:r w:rsidR="00745384">
        <w:t>．</w:t>
      </w:r>
    </w:p>
    <w:p w:rsidR="008878CA" w:rsidRDefault="00846237">
      <w:pPr>
        <w:spacing w:line="360" w:lineRule="auto"/>
        <w:jc w:val="left"/>
        <w:textAlignment w:val="center"/>
      </w:pPr>
      <w:r>
        <w:object w:dxaOrig="897" w:dyaOrig="538">
          <v:shape id="_x0000_i1593" type="#_x0000_t75" alt="eqId59a567855ff8f86b0752337c305da67a" style="width:44.85pt;height:27.15pt" o:ole="">
            <v:imagedata r:id="rId996" o:title="eqId59a567855ff8f86b0752337c305da67a"/>
          </v:shape>
          <o:OLEObject Type="Embed" ProgID="Equation.DSMT4" ShapeID="_x0000_i1593" DrawAspect="Content" ObjectID="_1776839175" r:id="rId997"/>
        </w:object>
      </w:r>
      <w:r w:rsidR="00745384">
        <w:t>．</w:t>
      </w:r>
    </w:p>
    <w:p w:rsidR="008878CA" w:rsidRDefault="00846237">
      <w:pPr>
        <w:spacing w:line="360" w:lineRule="auto"/>
        <w:jc w:val="left"/>
        <w:textAlignment w:val="center"/>
      </w:pPr>
      <w:r>
        <w:object w:dxaOrig="2146" w:dyaOrig="246">
          <v:shape id="_x0000_i1594" type="#_x0000_t75" alt="eqId1acf543b578823f84f9d46f013af9253" style="width:107.45pt;height:12.2pt" o:ole="">
            <v:imagedata r:id="rId998" o:title="eqId1acf543b578823f84f9d46f013af9253"/>
          </v:shape>
          <o:OLEObject Type="Embed" ProgID="Equation.DSMT4" ShapeID="_x0000_i1594" DrawAspect="Content" ObjectID="_1776839176" r:id="rId999"/>
        </w:object>
      </w:r>
      <w:r w:rsidR="00745384">
        <w:t>，</w:t>
      </w:r>
    </w:p>
    <w:p w:rsidR="008878CA" w:rsidRDefault="00846237">
      <w:pPr>
        <w:spacing w:line="360" w:lineRule="auto"/>
        <w:jc w:val="left"/>
        <w:textAlignment w:val="center"/>
      </w:pPr>
      <w:r>
        <w:object w:dxaOrig="1108" w:dyaOrig="249">
          <v:shape id="_x0000_i1595" type="#_x0000_t75" alt="eqId512f1ecc9cc793a30ac68a3969ead3ef" style="width:55.4pt;height:12.2pt" o:ole="">
            <v:imagedata r:id="rId1000" o:title="eqId512f1ecc9cc793a30ac68a3969ead3ef"/>
          </v:shape>
          <o:OLEObject Type="Embed" ProgID="Equation.DSMT4" ShapeID="_x0000_i1595" DrawAspect="Content" ObjectID="_1776839177" r:id="rId1001"/>
        </w:object>
      </w:r>
      <w:r w:rsidR="00745384">
        <w:t>．</w:t>
      </w:r>
    </w:p>
    <w:p w:rsidR="008878CA" w:rsidRDefault="00846237">
      <w:pPr>
        <w:spacing w:line="360" w:lineRule="auto"/>
        <w:jc w:val="left"/>
        <w:textAlignment w:val="center"/>
      </w:pPr>
      <w:r>
        <w:object w:dxaOrig="1725" w:dyaOrig="264">
          <v:shape id="_x0000_i1596" type="#_x0000_t75" alt="eqId2248162d0087623fd50c40c25120f3e0" style="width:86.4pt;height:13.3pt" o:ole="">
            <v:imagedata r:id="rId1002" o:title="eqId2248162d0087623fd50c40c25120f3e0"/>
          </v:shape>
          <o:OLEObject Type="Embed" ProgID="Equation.DSMT4" ShapeID="_x0000_i1596" DrawAspect="Content" ObjectID="_1776839178" r:id="rId1003"/>
        </w:object>
      </w:r>
      <w:r w:rsidR="00745384">
        <w:t>．</w:t>
      </w:r>
    </w:p>
    <w:p w:rsidR="008878CA" w:rsidRDefault="00846237">
      <w:pPr>
        <w:spacing w:line="360" w:lineRule="auto"/>
        <w:jc w:val="left"/>
        <w:textAlignment w:val="center"/>
      </w:pPr>
      <w:r>
        <w:object w:dxaOrig="2059" w:dyaOrig="546">
          <v:shape id="_x0000_i1597" type="#_x0000_t75" alt="eqId1124c5d3c3fc8be564b4cd486e886a06" style="width:103pt;height:27.7pt" o:ole="">
            <v:imagedata r:id="rId1004" o:title="eqId1124c5d3c3fc8be564b4cd486e886a06"/>
          </v:shape>
          <o:OLEObject Type="Embed" ProgID="Equation.DSMT4" ShapeID="_x0000_i1597" DrawAspect="Content" ObjectID="_1776839179" r:id="rId1005"/>
        </w:object>
      </w:r>
      <w:r w:rsidR="00745384">
        <w:t>．</w:t>
      </w:r>
    </w:p>
    <w:p w:rsidR="008878CA" w:rsidRDefault="00846237">
      <w:pPr>
        <w:spacing w:line="360" w:lineRule="auto"/>
        <w:jc w:val="left"/>
        <w:textAlignment w:val="center"/>
      </w:pPr>
      <w:r>
        <w:object w:dxaOrig="1584" w:dyaOrig="546">
          <v:shape id="_x0000_i1598" type="#_x0000_t75" alt="eqId7e1110c433cbc77edf20c43340adf2cb" style="width:79.2pt;height:27.7pt" o:ole="">
            <v:imagedata r:id="rId1006" o:title="eqId7e1110c433cbc77edf20c43340adf2cb"/>
          </v:shape>
          <o:OLEObject Type="Embed" ProgID="Equation.DSMT4" ShapeID="_x0000_i1598" DrawAspect="Content" ObjectID="_1776839180" r:id="rId1007"/>
        </w:object>
      </w:r>
      <w:r w:rsidR="00745384">
        <w:t>，</w:t>
      </w:r>
      <w:r>
        <w:object w:dxaOrig="1654" w:dyaOrig="546">
          <v:shape id="_x0000_i1599" type="#_x0000_t75" alt="eqId3f57056557abe98dccf4b4920aa10098" style="width:83.1pt;height:27.7pt" o:ole="">
            <v:imagedata r:id="rId1008" o:title="eqId3f57056557abe98dccf4b4920aa10098"/>
          </v:shape>
          <o:OLEObject Type="Embed" ProgID="Equation.DSMT4" ShapeID="_x0000_i1599" DrawAspect="Content" ObjectID="_1776839181" r:id="rId1009"/>
        </w:object>
      </w:r>
      <w:r w:rsidR="00745384">
        <w:t>．</w:t>
      </w:r>
    </w:p>
    <w:p w:rsidR="008878CA" w:rsidRDefault="00846237">
      <w:pPr>
        <w:spacing w:line="360" w:lineRule="auto"/>
        <w:jc w:val="left"/>
        <w:textAlignment w:val="center"/>
      </w:pPr>
      <w:r>
        <w:object w:dxaOrig="3344" w:dyaOrig="299">
          <v:shape id="_x0000_i1600" type="#_x0000_t75" alt="eqIdc70b28ec3976309d3ad6b370877dcc42" style="width:167.25pt;height:14.95pt" o:ole="">
            <v:imagedata r:id="rId1010" o:title="eqIdc70b28ec3976309d3ad6b370877dcc42"/>
          </v:shape>
          <o:OLEObject Type="Embed" ProgID="Equation.DSMT4" ShapeID="_x0000_i1600" DrawAspect="Content" ObjectID="_1776839182" r:id="rId1011"/>
        </w:object>
      </w:r>
      <w:r w:rsidR="00745384">
        <w:t>．</w:t>
      </w:r>
    </w:p>
    <w:p w:rsidR="008878CA" w:rsidRDefault="00846237">
      <w:pPr>
        <w:spacing w:line="360" w:lineRule="auto"/>
        <w:jc w:val="left"/>
        <w:textAlignment w:val="center"/>
      </w:pPr>
      <w:r>
        <w:object w:dxaOrig="3661" w:dyaOrig="405">
          <v:shape id="_x0000_i1601" type="#_x0000_t75" alt="eqId9b087d9f185633f2da7d980eed0df968" style="width:182.75pt;height:20.5pt" o:ole="">
            <v:imagedata r:id="rId1012" o:title="eqId9b087d9f185633f2da7d980eed0df968"/>
          </v:shape>
          <o:OLEObject Type="Embed" ProgID="Equation.DSMT4" ShapeID="_x0000_i1601" DrawAspect="Content" ObjectID="_1776839183" r:id="rId1013"/>
        </w:object>
      </w:r>
      <w:r w:rsidR="00745384">
        <w:t>．</w:t>
      </w:r>
    </w:p>
    <w:p w:rsidR="008878CA" w:rsidRDefault="00745384">
      <w:pPr>
        <w:spacing w:line="360" w:lineRule="auto"/>
        <w:jc w:val="left"/>
        <w:textAlignment w:val="center"/>
      </w:pPr>
      <w:r>
        <w:t>故答案为：</w:t>
      </w:r>
      <w:r w:rsidR="00846237">
        <w:object w:dxaOrig="158" w:dyaOrig="252">
          <v:shape id="_x0000_i1602" type="#_x0000_t75" alt="eqId6f8c4c029e552954bd493b49aeab82d5" style="width:8.3pt;height:12.75pt" o:ole="">
            <v:imagedata r:id="rId207" o:title="eqId6f8c4c029e552954bd493b49aeab82d5"/>
          </v:shape>
          <o:OLEObject Type="Embed" ProgID="Equation.DSMT4" ShapeID="_x0000_i1602" DrawAspect="Content" ObjectID="_1776839184" r:id="rId1014"/>
        </w:object>
      </w:r>
      <w:r>
        <w:t>．</w:t>
      </w:r>
    </w:p>
    <w:p w:rsidR="008878CA" w:rsidRDefault="00745384">
      <w:pPr>
        <w:spacing w:line="360" w:lineRule="auto"/>
        <w:jc w:val="left"/>
        <w:textAlignment w:val="center"/>
      </w:pPr>
      <w:r>
        <w:t>18</w:t>
      </w:r>
      <w:r>
        <w:t>．</w:t>
      </w:r>
      <w:r>
        <w:t>4.8</w:t>
      </w:r>
    </w:p>
    <w:p w:rsidR="008878CA" w:rsidRDefault="00745384">
      <w:pPr>
        <w:spacing w:line="360" w:lineRule="auto"/>
        <w:jc w:val="left"/>
        <w:textAlignment w:val="center"/>
      </w:pPr>
      <w:r>
        <w:t>【分析】本题考查了相似三角形的应用：利用平行线构建相似三角形，然后用相似三角形对应边的比相等的性质求相应线段的长或表示线段之间的关系．</w:t>
      </w:r>
    </w:p>
    <w:p w:rsidR="008878CA" w:rsidRDefault="00745384">
      <w:pPr>
        <w:spacing w:line="360" w:lineRule="auto"/>
        <w:jc w:val="left"/>
        <w:textAlignment w:val="center"/>
      </w:pPr>
      <w:r>
        <w:t>利用相似三角形的性质得出对应线段成比例，再对两组对应线段进行变形即可求解；</w:t>
      </w:r>
    </w:p>
    <w:p w:rsidR="008878CA" w:rsidRDefault="00745384">
      <w:pPr>
        <w:spacing w:line="360" w:lineRule="auto"/>
        <w:jc w:val="left"/>
        <w:textAlignment w:val="center"/>
      </w:pPr>
      <w:r>
        <w:t>【详解】解：</w:t>
      </w:r>
      <w:r w:rsidR="00846237">
        <w:object w:dxaOrig="1091" w:dyaOrig="244">
          <v:shape id="_x0000_i1603" type="#_x0000_t75" alt="eqId9149baf36fe16ca1b7a105fcc601b33c" style="width:54.3pt;height:12.2pt" o:ole="">
            <v:imagedata r:id="rId1015" o:title="eqId9149baf36fe16ca1b7a105fcc601b33c"/>
          </v:shape>
          <o:OLEObject Type="Embed" ProgID="Equation.DSMT4" ShapeID="_x0000_i1603" DrawAspect="Content" ObjectID="_1776839185" r:id="rId1016"/>
        </w:object>
      </w:r>
    </w:p>
    <w:p w:rsidR="008878CA" w:rsidRDefault="00846237">
      <w:pPr>
        <w:spacing w:line="360" w:lineRule="auto"/>
        <w:jc w:val="left"/>
        <w:textAlignment w:val="center"/>
      </w:pPr>
      <w:r>
        <w:object w:dxaOrig="1460" w:dyaOrig="243">
          <v:shape id="_x0000_i1604" type="#_x0000_t75" alt="eqId26582b2cf6ca9b190dbce9ca421f3593" style="width:73.1pt;height:12.2pt" o:ole="">
            <v:imagedata r:id="rId1017" o:title="eqId26582b2cf6ca9b190dbce9ca421f3593"/>
          </v:shape>
          <o:OLEObject Type="Embed" ProgID="Equation.DSMT4" ShapeID="_x0000_i1604" DrawAspect="Content" ObjectID="_1776839186" r:id="rId1018"/>
        </w:object>
      </w:r>
    </w:p>
    <w:p w:rsidR="008878CA" w:rsidRDefault="00846237">
      <w:pPr>
        <w:spacing w:line="360" w:lineRule="auto"/>
        <w:jc w:val="left"/>
        <w:textAlignment w:val="center"/>
      </w:pPr>
      <w:r>
        <w:object w:dxaOrig="1319" w:dyaOrig="546">
          <v:shape id="_x0000_i1605" type="#_x0000_t75" alt="eqId4022ea94ef89d1c12902bdb707aa6daa" style="width:65.9pt;height:27.7pt" o:ole="">
            <v:imagedata r:id="rId1019" o:title="eqId4022ea94ef89d1c12902bdb707aa6daa"/>
          </v:shape>
          <o:OLEObject Type="Embed" ProgID="Equation.DSMT4" ShapeID="_x0000_i1605" DrawAspect="Content" ObjectID="_1776839187" r:id="rId1020"/>
        </w:object>
      </w:r>
    </w:p>
    <w:p w:rsidR="008878CA" w:rsidRDefault="00846237">
      <w:pPr>
        <w:spacing w:line="360" w:lineRule="auto"/>
        <w:jc w:val="left"/>
        <w:textAlignment w:val="center"/>
      </w:pPr>
      <w:r>
        <w:object w:dxaOrig="1002" w:dyaOrig="251">
          <v:shape id="_x0000_i1606" type="#_x0000_t75" alt="eqId3d71d220cd9730d551eb7f6443c9b495" style="width:50.4pt;height:12.2pt" o:ole="">
            <v:imagedata r:id="rId1021" o:title="eqId3d71d220cd9730d551eb7f6443c9b495"/>
          </v:shape>
          <o:OLEObject Type="Embed" ProgID="Equation.DSMT4" ShapeID="_x0000_i1606" DrawAspect="Content" ObjectID="_1776839188" r:id="rId1022"/>
        </w:object>
      </w:r>
    </w:p>
    <w:p w:rsidR="008878CA" w:rsidRDefault="00846237">
      <w:pPr>
        <w:spacing w:line="360" w:lineRule="auto"/>
        <w:jc w:val="left"/>
        <w:textAlignment w:val="center"/>
      </w:pPr>
      <w:r>
        <w:object w:dxaOrig="1513" w:dyaOrig="243">
          <v:shape id="_x0000_i1607" type="#_x0000_t75" alt="eqIdff086f8f203ad15ac9d667de9d13519c" style="width:75.9pt;height:12.2pt" o:ole="">
            <v:imagedata r:id="rId1023" o:title="eqIdff086f8f203ad15ac9d667de9d13519c"/>
          </v:shape>
          <o:OLEObject Type="Embed" ProgID="Equation.DSMT4" ShapeID="_x0000_i1607" DrawAspect="Content" ObjectID="_1776839189" r:id="rId1024"/>
        </w:object>
      </w:r>
    </w:p>
    <w:p w:rsidR="008878CA" w:rsidRDefault="00846237">
      <w:pPr>
        <w:spacing w:line="360" w:lineRule="auto"/>
        <w:jc w:val="left"/>
        <w:textAlignment w:val="center"/>
      </w:pPr>
      <w:r>
        <w:object w:dxaOrig="1338" w:dyaOrig="544">
          <v:shape id="_x0000_i1608" type="#_x0000_t75" alt="eqIdbc1f1d70cd021322d3426a5561637633" style="width:67pt;height:27.15pt" o:ole="">
            <v:imagedata r:id="rId1025" o:title="eqIdbc1f1d70cd021322d3426a5561637633"/>
          </v:shape>
          <o:OLEObject Type="Embed" ProgID="Equation.DSMT4" ShapeID="_x0000_i1608" DrawAspect="Content" ObjectID="_1776839190" r:id="rId1026"/>
        </w:object>
      </w:r>
      <w:r w:rsidR="00745384">
        <w:t>，</w:t>
      </w:r>
    </w:p>
    <w:p w:rsidR="008878CA" w:rsidRDefault="00846237">
      <w:pPr>
        <w:spacing w:line="360" w:lineRule="auto"/>
        <w:jc w:val="left"/>
        <w:textAlignment w:val="center"/>
      </w:pPr>
      <w:r>
        <w:object w:dxaOrig="669" w:dyaOrig="287">
          <v:shape id="_x0000_i1609" type="#_x0000_t75" alt="eqId30441285f561a58be7871c4b5ba0338d" style="width:33.8pt;height:14.4pt" o:ole="">
            <v:imagedata r:id="rId1027" o:title="eqId30441285f561a58be7871c4b5ba0338d"/>
          </v:shape>
          <o:OLEObject Type="Embed" ProgID="Equation.DSMT4" ShapeID="_x0000_i1609" DrawAspect="Content" ObjectID="_1776839191" r:id="rId1028"/>
        </w:object>
      </w:r>
      <w:r w:rsidR="00745384">
        <w:t>得</w:t>
      </w:r>
      <w:r>
        <w:object w:dxaOrig="1742" w:dyaOrig="488">
          <v:shape id="_x0000_i1610" type="#_x0000_t75" alt="eqId0a9292fe22017d53a3b4d2e1f81be370" style="width:86.95pt;height:24.35pt" o:ole="">
            <v:imagedata r:id="rId1029" o:title="eqId0a9292fe22017d53a3b4d2e1f81be370"/>
          </v:shape>
          <o:OLEObject Type="Embed" ProgID="Equation.DSMT4" ShapeID="_x0000_i1610" DrawAspect="Content" ObjectID="_1776839192" r:id="rId1030"/>
        </w:object>
      </w:r>
      <w:r w:rsidR="00745384">
        <w:t>，</w:t>
      </w:r>
    </w:p>
    <w:p w:rsidR="008878CA" w:rsidRDefault="00846237">
      <w:pPr>
        <w:spacing w:line="360" w:lineRule="auto"/>
        <w:jc w:val="left"/>
        <w:textAlignment w:val="center"/>
      </w:pPr>
      <w:r>
        <w:object w:dxaOrig="1355" w:dyaOrig="545">
          <v:shape id="_x0000_i1611" type="#_x0000_t75" alt="eqIdddcd637ccb331e80094fb171b0af0238" style="width:67.55pt;height:27.7pt" o:ole="">
            <v:imagedata r:id="rId1031" o:title="eqIdddcd637ccb331e80094fb171b0af0238"/>
          </v:shape>
          <o:OLEObject Type="Embed" ProgID="Equation.DSMT4" ShapeID="_x0000_i1611" DrawAspect="Content" ObjectID="_1776839193" r:id="rId1032"/>
        </w:object>
      </w:r>
    </w:p>
    <w:p w:rsidR="008878CA" w:rsidRDefault="00846237">
      <w:pPr>
        <w:spacing w:line="360" w:lineRule="auto"/>
        <w:jc w:val="left"/>
        <w:textAlignment w:val="center"/>
      </w:pPr>
      <w:r>
        <w:object w:dxaOrig="1602" w:dyaOrig="547">
          <v:shape id="_x0000_i1612" type="#_x0000_t75" alt="eqIdb05d6f291d8f1740bc74ee65aab7b50f" style="width:79.75pt;height:27.7pt" o:ole="">
            <v:imagedata r:id="rId1033" o:title="eqIdb05d6f291d8f1740bc74ee65aab7b50f"/>
          </v:shape>
          <o:OLEObject Type="Embed" ProgID="Equation.DSMT4" ShapeID="_x0000_i1612" DrawAspect="Content" ObjectID="_1776839194" r:id="rId1034"/>
        </w:object>
      </w:r>
    </w:p>
    <w:p w:rsidR="008878CA" w:rsidRDefault="00745384">
      <w:pPr>
        <w:spacing w:line="360" w:lineRule="auto"/>
        <w:jc w:val="left"/>
        <w:textAlignment w:val="center"/>
      </w:pPr>
      <w:r>
        <w:t>即</w:t>
      </w:r>
      <w:r w:rsidR="00846237">
        <w:object w:dxaOrig="1144" w:dyaOrig="546">
          <v:shape id="_x0000_i1613" type="#_x0000_t75" alt="eqId674221fee467f61a3fcba2ca36463289" style="width:57.05pt;height:27.7pt" o:ole="">
            <v:imagedata r:id="rId1035" o:title="eqId674221fee467f61a3fcba2ca36463289"/>
          </v:shape>
          <o:OLEObject Type="Embed" ProgID="Equation.DSMT4" ShapeID="_x0000_i1613" DrawAspect="Content" ObjectID="_1776839195" r:id="rId1036"/>
        </w:object>
      </w:r>
    </w:p>
    <w:p w:rsidR="008878CA" w:rsidRDefault="00846237">
      <w:pPr>
        <w:spacing w:line="360" w:lineRule="auto"/>
        <w:jc w:val="left"/>
        <w:textAlignment w:val="center"/>
      </w:pPr>
      <w:r>
        <w:object w:dxaOrig="1249" w:dyaOrig="242">
          <v:shape id="_x0000_i1614" type="#_x0000_t75" alt="eqIdc561e71c844648085d7d4e76d922c026" style="width:62.6pt;height:12.2pt" o:ole="">
            <v:imagedata r:id="rId1037" o:title="eqIdc561e71c844648085d7d4e76d922c026"/>
          </v:shape>
          <o:OLEObject Type="Embed" ProgID="Equation.DSMT4" ShapeID="_x0000_i1614" DrawAspect="Content" ObjectID="_1776839196" r:id="rId1038"/>
        </w:object>
      </w:r>
      <w:r w:rsidR="00745384">
        <w:t>，</w:t>
      </w:r>
    </w:p>
    <w:p w:rsidR="008878CA" w:rsidRDefault="00745384">
      <w:pPr>
        <w:spacing w:line="360" w:lineRule="auto"/>
        <w:jc w:val="left"/>
        <w:textAlignment w:val="center"/>
      </w:pPr>
      <w:r>
        <w:t>故答案为</w:t>
      </w:r>
      <w:r>
        <w:t>:4.8</w:t>
      </w:r>
    </w:p>
    <w:p w:rsidR="008878CA" w:rsidRDefault="00745384">
      <w:pPr>
        <w:spacing w:line="360" w:lineRule="auto"/>
        <w:jc w:val="left"/>
        <w:textAlignment w:val="center"/>
      </w:pPr>
      <w:r>
        <w:t>19</w:t>
      </w:r>
      <w:r>
        <w:t>．</w:t>
      </w:r>
      <w:r w:rsidR="00846237">
        <w:object w:dxaOrig="211" w:dyaOrig="541">
          <v:shape id="_x0000_i1615" type="#_x0000_t75" alt="eqId3d0e7bfbd56fe73dfe04c04da749d942" style="width:10.5pt;height:27.15pt" o:ole="">
            <v:imagedata r:id="rId1039" o:title="eqId3d0e7bfbd56fe73dfe04c04da749d942"/>
          </v:shape>
          <o:OLEObject Type="Embed" ProgID="Equation.DSMT4" ShapeID="_x0000_i1615" DrawAspect="Content" ObjectID="_1776839197" r:id="rId1040"/>
        </w:object>
      </w:r>
      <w:r>
        <w:t>/</w:t>
      </w:r>
      <w:r w:rsidR="00846237">
        <w:object w:dxaOrig="387" w:dyaOrig="253">
          <v:shape id="_x0000_i1616" type="#_x0000_t75" alt="eqIdc69936bc8b8314f2561f02d3ffb64a00" style="width:19.4pt;height:12.75pt" o:ole="">
            <v:imagedata r:id="rId1041" o:title="eqIdc69936bc8b8314f2561f02d3ffb64a00"/>
          </v:shape>
          <o:OLEObject Type="Embed" ProgID="Equation.DSMT4" ShapeID="_x0000_i1616" DrawAspect="Content" ObjectID="_1776839198" r:id="rId1042"/>
        </w:object>
      </w:r>
    </w:p>
    <w:p w:rsidR="008878CA" w:rsidRDefault="00745384">
      <w:pPr>
        <w:spacing w:line="360" w:lineRule="auto"/>
        <w:jc w:val="left"/>
        <w:textAlignment w:val="center"/>
      </w:pPr>
      <w:r>
        <w:t>【分析】延长</w:t>
      </w:r>
      <w:r w:rsidR="00846237">
        <w:object w:dxaOrig="334" w:dyaOrig="223">
          <v:shape id="_x0000_i1617" type="#_x0000_t75" alt="eqId6aa2b5e09f8ec785c59900a529390a02" style="width:16.6pt;height:11.1pt" o:ole="">
            <v:imagedata r:id="rId300" o:title="eqId6aa2b5e09f8ec785c59900a529390a02"/>
          </v:shape>
          <o:OLEObject Type="Embed" ProgID="Equation.DSMT4" ShapeID="_x0000_i1617" DrawAspect="Content" ObjectID="_1776839199" r:id="rId1043"/>
        </w:object>
      </w:r>
      <w:r>
        <w:t>交</w:t>
      </w:r>
      <w:r w:rsidR="00846237">
        <w:object w:dxaOrig="352" w:dyaOrig="248">
          <v:shape id="_x0000_i1618" type="#_x0000_t75" alt="eqId0dc5c9827dfd0be5a9c85962d6ccbfb1" style="width:17.7pt;height:12.2pt" o:ole="">
            <v:imagedata r:id="rId164" o:title="eqId0dc5c9827dfd0be5a9c85962d6ccbfb1"/>
          </v:shape>
          <o:OLEObject Type="Embed" ProgID="Equation.DSMT4" ShapeID="_x0000_i1618" DrawAspect="Content" ObjectID="_1776839200" r:id="rId1044"/>
        </w:object>
      </w:r>
      <w:r>
        <w:t>的延长线于点</w:t>
      </w:r>
      <w:r w:rsidR="00846237">
        <w:object w:dxaOrig="282" w:dyaOrig="207">
          <v:shape id="_x0000_i1619" type="#_x0000_t75" alt="eqIdac047e91852b91af639feec23a9598b2" style="width:14.4pt;height:10.5pt" o:ole="">
            <v:imagedata r:id="rId1045" o:title="eqIdac047e91852b91af639feec23a9598b2"/>
          </v:shape>
          <o:OLEObject Type="Embed" ProgID="Equation.DSMT4" ShapeID="_x0000_i1619" DrawAspect="Content" ObjectID="_1776839201" r:id="rId1046"/>
        </w:object>
      </w:r>
      <w:r>
        <w:t>，根据平行四边形的性质得</w:t>
      </w:r>
      <w:r w:rsidR="00846237">
        <w:object w:dxaOrig="915" w:dyaOrig="255">
          <v:shape id="_x0000_i1620" type="#_x0000_t75" alt="eqId4adf90a8c2b29334cdc5aa5b554991f9" style="width:45.95pt;height:12.75pt" o:ole="">
            <v:imagedata r:id="rId492" o:title="eqId4adf90a8c2b29334cdc5aa5b554991f9"/>
          </v:shape>
          <o:OLEObject Type="Embed" ProgID="Equation.DSMT4" ShapeID="_x0000_i1620" DrawAspect="Content" ObjectID="_1776839202" r:id="rId1047"/>
        </w:object>
      </w:r>
      <w:r>
        <w:t>，</w:t>
      </w:r>
      <w:r w:rsidR="00846237">
        <w:object w:dxaOrig="862" w:dyaOrig="246">
          <v:shape id="_x0000_i1621" type="#_x0000_t75" alt="eqIde8d2530e7023b2345c651e8f53629ff1" style="width:43.2pt;height:12.2pt" o:ole="">
            <v:imagedata r:id="rId494" o:title="eqIde8d2530e7023b2345c651e8f53629ff1"/>
          </v:shape>
          <o:OLEObject Type="Embed" ProgID="Equation.DSMT4" ShapeID="_x0000_i1621" DrawAspect="Content" ObjectID="_1776839203" r:id="rId1048"/>
        </w:object>
      </w:r>
      <w:r>
        <w:t>，进而证明</w:t>
      </w:r>
      <w:r w:rsidR="00846237">
        <w:object w:dxaOrig="1390" w:dyaOrig="251">
          <v:shape id="_x0000_i1622" type="#_x0000_t75" alt="eqIda9533472f94082673de2e0d9821c8a90" style="width:69.8pt;height:12.2pt" o:ole="">
            <v:imagedata r:id="rId1049" o:title="eqIda9533472f94082673de2e0d9821c8a90"/>
          </v:shape>
          <o:OLEObject Type="Embed" ProgID="Equation.DSMT4" ShapeID="_x0000_i1622" DrawAspect="Content" ObjectID="_1776839204" r:id="rId1050"/>
        </w:object>
      </w:r>
      <w:r>
        <w:t>，得</w:t>
      </w:r>
      <w:r w:rsidR="00846237">
        <w:object w:dxaOrig="2023" w:dyaOrig="251">
          <v:shape id="_x0000_i1623" type="#_x0000_t75" alt="eqId96f44f79b111ebe7f4ed1867b09dc333" style="width:101.35pt;height:12.2pt" o:ole="">
            <v:imagedata r:id="rId1051" o:title="eqId96f44f79b111ebe7f4ed1867b09dc333"/>
          </v:shape>
          <o:OLEObject Type="Embed" ProgID="Equation.DSMT4" ShapeID="_x0000_i1623" DrawAspect="Content" ObjectID="_1776839205" r:id="rId1052"/>
        </w:object>
      </w:r>
      <w:r>
        <w:t>，在证明</w:t>
      </w:r>
      <w:r w:rsidR="00846237">
        <w:object w:dxaOrig="1390" w:dyaOrig="251">
          <v:shape id="_x0000_i1624" type="#_x0000_t75" alt="eqIdf1a86683c22e2626f6c7422a8925aa3c" style="width:69.8pt;height:12.2pt" o:ole="">
            <v:imagedata r:id="rId1053" o:title="eqIdf1a86683c22e2626f6c7422a8925aa3c"/>
          </v:shape>
          <o:OLEObject Type="Embed" ProgID="Equation.DSMT4" ShapeID="_x0000_i1624" DrawAspect="Content" ObjectID="_1776839206" r:id="rId1054"/>
        </w:object>
      </w:r>
      <w:r>
        <w:t>，即可得解．</w:t>
      </w:r>
    </w:p>
    <w:p w:rsidR="008878CA" w:rsidRDefault="00745384">
      <w:pPr>
        <w:spacing w:line="360" w:lineRule="auto"/>
        <w:jc w:val="left"/>
        <w:textAlignment w:val="center"/>
      </w:pPr>
      <w:r>
        <w:t>【详解】解：延长</w:t>
      </w:r>
      <w:r w:rsidR="00846237">
        <w:object w:dxaOrig="334" w:dyaOrig="223">
          <v:shape id="_x0000_i1625" type="#_x0000_t75" alt="eqId6aa2b5e09f8ec785c59900a529390a02" style="width:16.6pt;height:11.1pt" o:ole="">
            <v:imagedata r:id="rId300" o:title="eqId6aa2b5e09f8ec785c59900a529390a02"/>
          </v:shape>
          <o:OLEObject Type="Embed" ProgID="Equation.DSMT4" ShapeID="_x0000_i1625" DrawAspect="Content" ObjectID="_1776839207" r:id="rId1055"/>
        </w:object>
      </w:r>
      <w:r>
        <w:t>交</w:t>
      </w:r>
      <w:r w:rsidR="00846237">
        <w:object w:dxaOrig="352" w:dyaOrig="248">
          <v:shape id="_x0000_i1626" type="#_x0000_t75" alt="eqId0dc5c9827dfd0be5a9c85962d6ccbfb1" style="width:17.7pt;height:12.2pt" o:ole="">
            <v:imagedata r:id="rId164" o:title="eqId0dc5c9827dfd0be5a9c85962d6ccbfb1"/>
          </v:shape>
          <o:OLEObject Type="Embed" ProgID="Equation.DSMT4" ShapeID="_x0000_i1626" DrawAspect="Content" ObjectID="_1776839208" r:id="rId1056"/>
        </w:object>
      </w:r>
      <w:r>
        <w:t>的延长线于点</w:t>
      </w:r>
      <w:r w:rsidR="00846237">
        <w:object w:dxaOrig="282" w:dyaOrig="207">
          <v:shape id="_x0000_i1627" type="#_x0000_t75" alt="eqIdac047e91852b91af639feec23a9598b2" style="width:14.4pt;height:10.5pt" o:ole="">
            <v:imagedata r:id="rId1045" o:title="eqIdac047e91852b91af639feec23a9598b2"/>
          </v:shape>
          <o:OLEObject Type="Embed" ProgID="Equation.DSMT4" ShapeID="_x0000_i1627" DrawAspect="Content" ObjectID="_1776839209" r:id="rId1057"/>
        </w:object>
      </w:r>
      <w:r>
        <w:t>，</w:t>
      </w:r>
    </w:p>
    <w:p w:rsidR="008878CA" w:rsidRDefault="00745384">
      <w:pPr>
        <w:spacing w:line="360" w:lineRule="auto"/>
        <w:jc w:val="left"/>
        <w:textAlignment w:val="center"/>
      </w:pPr>
      <w:r>
        <w:rPr>
          <w:rFonts w:eastAsia="Times New Roman"/>
          <w:kern w:val="0"/>
          <w:sz w:val="24"/>
          <w:szCs w:val="24"/>
        </w:rPr>
        <w:t>  </w:t>
      </w:r>
      <w:r>
        <w:rPr>
          <w:rFonts w:eastAsia="Times New Roman"/>
          <w:noProof/>
          <w:kern w:val="0"/>
          <w:sz w:val="24"/>
          <w:szCs w:val="24"/>
        </w:rPr>
        <w:drawing>
          <wp:inline distT="0" distB="0" distL="0" distR="0">
            <wp:extent cx="1990725" cy="904875"/>
            <wp:effectExtent l="0" t="0" r="0" b="0"/>
            <wp:docPr id="1784947756" name="图片 1784947756" descr="@@@84bedad1-7feb-4425-b492-16a35e7288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947756" name=""/>
                    <pic:cNvPicPr>
                      <a:picLocks noChangeAspect="1"/>
                    </pic:cNvPicPr>
                  </pic:nvPicPr>
                  <pic:blipFill>
                    <a:blip r:embed="rId1058" cstate="print"/>
                    <a:stretch>
                      <a:fillRect/>
                    </a:stretch>
                  </pic:blipFill>
                  <pic:spPr>
                    <a:xfrm>
                      <a:off x="0" y="0"/>
                      <a:ext cx="1990725" cy="904875"/>
                    </a:xfrm>
                    <a:prstGeom prst="rect">
                      <a:avLst/>
                    </a:prstGeom>
                  </pic:spPr>
                </pic:pic>
              </a:graphicData>
            </a:graphic>
          </wp:inline>
        </w:drawing>
      </w:r>
    </w:p>
    <w:p w:rsidR="008878CA" w:rsidRDefault="00745384">
      <w:pPr>
        <w:spacing w:line="360" w:lineRule="auto"/>
        <w:jc w:val="left"/>
        <w:textAlignment w:val="center"/>
      </w:pPr>
      <w:r>
        <w:t>∵</w:t>
      </w:r>
      <w:r>
        <w:t>四边形</w:t>
      </w:r>
      <w:r w:rsidR="00846237">
        <w:object w:dxaOrig="633" w:dyaOrig="255">
          <v:shape id="_x0000_i1628" type="#_x0000_t75" alt="eqId411b38a18046fea8e9fab1f9f9b80a5f" style="width:31.55pt;height:12.75pt" o:ole="">
            <v:imagedata r:id="rId63" o:title="eqId411b38a18046fea8e9fab1f9f9b80a5f"/>
          </v:shape>
          <o:OLEObject Type="Embed" ProgID="Equation.DSMT4" ShapeID="_x0000_i1628" DrawAspect="Content" ObjectID="_1776839210" r:id="rId1059"/>
        </w:object>
      </w:r>
      <w:r>
        <w:t>是平行四边形，</w:t>
      </w:r>
    </w:p>
    <w:p w:rsidR="008878CA" w:rsidRDefault="00745384">
      <w:pPr>
        <w:spacing w:line="360" w:lineRule="auto"/>
        <w:jc w:val="left"/>
        <w:textAlignment w:val="center"/>
      </w:pPr>
      <w:r>
        <w:t>∴</w:t>
      </w:r>
      <w:r w:rsidR="00846237">
        <w:object w:dxaOrig="915" w:dyaOrig="255">
          <v:shape id="_x0000_i1629" type="#_x0000_t75" alt="eqId4adf90a8c2b29334cdc5aa5b554991f9" style="width:45.95pt;height:12.75pt" o:ole="">
            <v:imagedata r:id="rId492" o:title="eqId4adf90a8c2b29334cdc5aa5b554991f9"/>
          </v:shape>
          <o:OLEObject Type="Embed" ProgID="Equation.DSMT4" ShapeID="_x0000_i1629" DrawAspect="Content" ObjectID="_1776839211" r:id="rId1060"/>
        </w:object>
      </w:r>
      <w:r>
        <w:t>，</w:t>
      </w:r>
      <w:r w:rsidR="00846237">
        <w:object w:dxaOrig="862" w:dyaOrig="246">
          <v:shape id="_x0000_i1630" type="#_x0000_t75" alt="eqIde8d2530e7023b2345c651e8f53629ff1" style="width:43.2pt;height:12.2pt" o:ole="">
            <v:imagedata r:id="rId494" o:title="eqIde8d2530e7023b2345c651e8f53629ff1"/>
          </v:shape>
          <o:OLEObject Type="Embed" ProgID="Equation.DSMT4" ShapeID="_x0000_i1630" DrawAspect="Content" ObjectID="_1776839212" r:id="rId1061"/>
        </w:object>
      </w:r>
      <w:r>
        <w:t>，</w:t>
      </w:r>
    </w:p>
    <w:p w:rsidR="008878CA" w:rsidRDefault="00745384">
      <w:pPr>
        <w:spacing w:line="360" w:lineRule="auto"/>
        <w:jc w:val="left"/>
        <w:textAlignment w:val="center"/>
      </w:pPr>
      <w:r>
        <w:t>∴</w:t>
      </w:r>
      <w:r w:rsidR="00846237">
        <w:object w:dxaOrig="1231" w:dyaOrig="223">
          <v:shape id="_x0000_i1631" type="#_x0000_t75" alt="eqId09cfb54ffaf642ec9e13bed697f3a5aa" style="width:61.5pt;height:11.1pt" o:ole="">
            <v:imagedata r:id="rId1062" o:title="eqId09cfb54ffaf642ec9e13bed697f3a5aa"/>
          </v:shape>
          <o:OLEObject Type="Embed" ProgID="Equation.DSMT4" ShapeID="_x0000_i1631" DrawAspect="Content" ObjectID="_1776839213" r:id="rId1063"/>
        </w:object>
      </w:r>
      <w:r>
        <w:t>，</w:t>
      </w:r>
      <w:r w:rsidR="00846237">
        <w:object w:dxaOrig="1601" w:dyaOrig="251">
          <v:shape id="_x0000_i1632" type="#_x0000_t75" alt="eqId9f7a64932c42ec5708f29da5299f94a8" style="width:80.3pt;height:12.2pt" o:ole="">
            <v:imagedata r:id="rId1064" o:title="eqId9f7a64932c42ec5708f29da5299f94a8"/>
          </v:shape>
          <o:OLEObject Type="Embed" ProgID="Equation.DSMT4" ShapeID="_x0000_i1632" DrawAspect="Content" ObjectID="_1776839214" r:id="rId1065"/>
        </w:object>
      </w:r>
      <w:r>
        <w:t>，</w:t>
      </w:r>
      <w:r w:rsidR="00846237">
        <w:object w:dxaOrig="1601" w:dyaOrig="251">
          <v:shape id="_x0000_i1633" type="#_x0000_t75" alt="eqIdd6e3c2715e1d1ece22e8e0e7877fb1f5" style="width:80.3pt;height:12.2pt" o:ole="">
            <v:imagedata r:id="rId1066" o:title="eqIdd6e3c2715e1d1ece22e8e0e7877fb1f5"/>
          </v:shape>
          <o:OLEObject Type="Embed" ProgID="Equation.DSMT4" ShapeID="_x0000_i1633" DrawAspect="Content" ObjectID="_1776839215" r:id="rId1067"/>
        </w:object>
      </w:r>
      <w:r>
        <w:t>，</w:t>
      </w:r>
    </w:p>
    <w:p w:rsidR="008878CA" w:rsidRDefault="00745384">
      <w:pPr>
        <w:spacing w:line="360" w:lineRule="auto"/>
        <w:jc w:val="left"/>
        <w:textAlignment w:val="center"/>
      </w:pPr>
      <w:r>
        <w:t>∵</w:t>
      </w:r>
      <w:r w:rsidR="00846237">
        <w:object w:dxaOrig="211" w:dyaOrig="229">
          <v:shape id="_x0000_i1634" type="#_x0000_t75" alt="eqId2a30f3a8b673cc28bd90c50cf1a35281" style="width:10.5pt;height:11.1pt" o:ole="">
            <v:imagedata r:id="rId142" o:title="eqId2a30f3a8b673cc28bd90c50cf1a35281"/>
          </v:shape>
          <o:OLEObject Type="Embed" ProgID="Equation.DSMT4" ShapeID="_x0000_i1634" DrawAspect="Content" ObjectID="_1776839216" r:id="rId1068"/>
        </w:object>
      </w:r>
      <w:r>
        <w:t>、</w:t>
      </w:r>
      <w:r w:rsidR="00846237">
        <w:object w:dxaOrig="229" w:dyaOrig="229">
          <v:shape id="_x0000_i1635" type="#_x0000_t75" alt="eqIda0ed1ec316bc54c37c4286c208f55667" style="width:11.1pt;height:11.1pt" o:ole="">
            <v:imagedata r:id="rId140" o:title="eqIda0ed1ec316bc54c37c4286c208f55667"/>
          </v:shape>
          <o:OLEObject Type="Embed" ProgID="Equation.DSMT4" ShapeID="_x0000_i1635" DrawAspect="Content" ObjectID="_1776839217" r:id="rId1069"/>
        </w:object>
      </w:r>
      <w:r>
        <w:t>分别为</w:t>
      </w:r>
      <w:r w:rsidR="00846237">
        <w:object w:dxaOrig="352" w:dyaOrig="248">
          <v:shape id="_x0000_i1636" type="#_x0000_t75" alt="eqId0dc5c9827dfd0be5a9c85962d6ccbfb1" style="width:17.7pt;height:12.2pt" o:ole="">
            <v:imagedata r:id="rId164" o:title="eqId0dc5c9827dfd0be5a9c85962d6ccbfb1"/>
          </v:shape>
          <o:OLEObject Type="Embed" ProgID="Equation.DSMT4" ShapeID="_x0000_i1636" DrawAspect="Content" ObjectID="_1776839218" r:id="rId1070"/>
        </w:object>
      </w:r>
      <w:r>
        <w:t>、</w:t>
      </w:r>
      <w:r w:rsidR="00846237">
        <w:object w:dxaOrig="352" w:dyaOrig="231">
          <v:shape id="_x0000_i1637" type="#_x0000_t75" alt="eqId9d78abbad68bbbf12af10cd40ef4c353" style="width:17.7pt;height:11.1pt" o:ole="">
            <v:imagedata r:id="rId224" o:title="eqId9d78abbad68bbbf12af10cd40ef4c353"/>
          </v:shape>
          <o:OLEObject Type="Embed" ProgID="Equation.DSMT4" ShapeID="_x0000_i1637" DrawAspect="Content" ObjectID="_1776839219" r:id="rId1071"/>
        </w:object>
      </w:r>
      <w:r>
        <w:t>的中点，</w:t>
      </w:r>
    </w:p>
    <w:p w:rsidR="008878CA" w:rsidRDefault="00745384">
      <w:pPr>
        <w:spacing w:line="360" w:lineRule="auto"/>
        <w:jc w:val="left"/>
        <w:textAlignment w:val="center"/>
      </w:pPr>
      <w:r>
        <w:t>∴</w:t>
      </w:r>
      <w:r w:rsidR="00846237">
        <w:object w:dxaOrig="827" w:dyaOrig="249">
          <v:shape id="_x0000_i1638" type="#_x0000_t75" alt="eqIdf46c2f854a5b3b896b883636ae3cfc7a" style="width:41pt;height:12.2pt" o:ole="">
            <v:imagedata r:id="rId1072" o:title="eqIdf46c2f854a5b3b896b883636ae3cfc7a"/>
          </v:shape>
          <o:OLEObject Type="Embed" ProgID="Equation.DSMT4" ShapeID="_x0000_i1638" DrawAspect="Content" ObjectID="_1776839220" r:id="rId1073"/>
        </w:object>
      </w:r>
      <w:r>
        <w:t>，</w:t>
      </w:r>
      <w:r w:rsidR="00846237">
        <w:object w:dxaOrig="879" w:dyaOrig="249">
          <v:shape id="_x0000_i1639" type="#_x0000_t75" alt="eqId43d390df2733a81db86f0556dba8af0f" style="width:44.3pt;height:12.2pt" o:ole="">
            <v:imagedata r:id="rId1074" o:title="eqId43d390df2733a81db86f0556dba8af0f"/>
          </v:shape>
          <o:OLEObject Type="Embed" ProgID="Equation.DSMT4" ShapeID="_x0000_i1639" DrawAspect="Content" ObjectID="_1776839221" r:id="rId1075"/>
        </w:object>
      </w:r>
      <w:r>
        <w:t>，</w:t>
      </w:r>
    </w:p>
    <w:p w:rsidR="008878CA" w:rsidRDefault="00745384">
      <w:pPr>
        <w:spacing w:line="360" w:lineRule="auto"/>
        <w:jc w:val="left"/>
        <w:textAlignment w:val="center"/>
      </w:pPr>
      <w:r>
        <w:t>∴</w:t>
      </w:r>
      <w:r w:rsidR="00846237">
        <w:object w:dxaOrig="1989" w:dyaOrig="356">
          <v:shape id="_x0000_i1640" type="#_x0000_t75" alt="eqId34e9787d8b2cdf2f5b29ffc4466b71b0" style="width:99.7pt;height:17.7pt" o:ole="">
            <v:imagedata r:id="rId1076" o:title="eqId34e9787d8b2cdf2f5b29ffc4466b71b0"/>
          </v:shape>
          <o:OLEObject Type="Embed" ProgID="Equation.DSMT4" ShapeID="_x0000_i1640" DrawAspect="Content" ObjectID="_1776839222" r:id="rId1077"/>
        </w:object>
      </w:r>
      <w:r>
        <w:t>，</w:t>
      </w:r>
    </w:p>
    <w:p w:rsidR="008878CA" w:rsidRDefault="00745384">
      <w:pPr>
        <w:spacing w:line="360" w:lineRule="auto"/>
        <w:jc w:val="left"/>
        <w:textAlignment w:val="center"/>
      </w:pPr>
      <w:r>
        <w:t>∴</w:t>
      </w:r>
      <w:r w:rsidR="00846237">
        <w:object w:dxaOrig="2023" w:dyaOrig="251">
          <v:shape id="_x0000_i1641" type="#_x0000_t75" alt="eqId96f44f79b111ebe7f4ed1867b09dc333" style="width:101.35pt;height:12.2pt" o:ole="">
            <v:imagedata r:id="rId1051" o:title="eqId96f44f79b111ebe7f4ed1867b09dc333"/>
          </v:shape>
          <o:OLEObject Type="Embed" ProgID="Equation.DSMT4" ShapeID="_x0000_i1641" DrawAspect="Content" ObjectID="_1776839223" r:id="rId1078"/>
        </w:object>
      </w:r>
      <w:r>
        <w:t>，</w:t>
      </w:r>
    </w:p>
    <w:p w:rsidR="008878CA" w:rsidRDefault="00745384">
      <w:pPr>
        <w:spacing w:line="360" w:lineRule="auto"/>
        <w:jc w:val="left"/>
        <w:textAlignment w:val="center"/>
      </w:pPr>
      <w:r>
        <w:t>∴</w:t>
      </w:r>
      <w:r w:rsidR="00846237">
        <w:object w:dxaOrig="792" w:dyaOrig="541">
          <v:shape id="_x0000_i1642" type="#_x0000_t75" alt="eqIda1c07731c01e25e5c19c03d5c820f0cd" style="width:39.9pt;height:27.15pt" o:ole="">
            <v:imagedata r:id="rId1079" o:title="eqIda1c07731c01e25e5c19c03d5c820f0cd"/>
          </v:shape>
          <o:OLEObject Type="Embed" ProgID="Equation.DSMT4" ShapeID="_x0000_i1642" DrawAspect="Content" ObjectID="_1776839224" r:id="rId1080"/>
        </w:object>
      </w:r>
      <w:r>
        <w:t>，</w:t>
      </w:r>
    </w:p>
    <w:p w:rsidR="008878CA" w:rsidRDefault="00745384">
      <w:pPr>
        <w:spacing w:line="360" w:lineRule="auto"/>
        <w:jc w:val="left"/>
        <w:textAlignment w:val="center"/>
      </w:pPr>
      <w:r>
        <w:t>∵</w:t>
      </w:r>
      <w:r w:rsidR="00846237">
        <w:object w:dxaOrig="1231" w:dyaOrig="223">
          <v:shape id="_x0000_i1643" type="#_x0000_t75" alt="eqId09cfb54ffaf642ec9e13bed697f3a5aa" style="width:61.5pt;height:11.1pt" o:ole="">
            <v:imagedata r:id="rId1062" o:title="eqId09cfb54ffaf642ec9e13bed697f3a5aa"/>
          </v:shape>
          <o:OLEObject Type="Embed" ProgID="Equation.DSMT4" ShapeID="_x0000_i1643" DrawAspect="Content" ObjectID="_1776839225" r:id="rId1081"/>
        </w:object>
      </w:r>
      <w:r>
        <w:t>，</w:t>
      </w:r>
      <w:r w:rsidR="00846237">
        <w:object w:dxaOrig="1601" w:dyaOrig="251">
          <v:shape id="_x0000_i1644" type="#_x0000_t75" alt="eqIdd6e3c2715e1d1ece22e8e0e7877fb1f5" style="width:80.3pt;height:12.2pt" o:ole="">
            <v:imagedata r:id="rId1066" o:title="eqIdd6e3c2715e1d1ece22e8e0e7877fb1f5"/>
          </v:shape>
          <o:OLEObject Type="Embed" ProgID="Equation.DSMT4" ShapeID="_x0000_i1644" DrawAspect="Content" ObjectID="_1776839226" r:id="rId1082"/>
        </w:object>
      </w:r>
      <w:r>
        <w:t>，</w:t>
      </w:r>
    </w:p>
    <w:p w:rsidR="008878CA" w:rsidRDefault="00745384">
      <w:pPr>
        <w:spacing w:line="360" w:lineRule="auto"/>
        <w:jc w:val="left"/>
        <w:textAlignment w:val="center"/>
      </w:pPr>
      <w:r>
        <w:t>∴</w:t>
      </w:r>
      <w:r w:rsidR="00846237">
        <w:object w:dxaOrig="1390" w:dyaOrig="251">
          <v:shape id="_x0000_i1645" type="#_x0000_t75" alt="eqIdf1a86683c22e2626f6c7422a8925aa3c" style="width:69.8pt;height:12.2pt" o:ole="">
            <v:imagedata r:id="rId1053" o:title="eqIdf1a86683c22e2626f6c7422a8925aa3c"/>
          </v:shape>
          <o:OLEObject Type="Embed" ProgID="Equation.DSMT4" ShapeID="_x0000_i1645" DrawAspect="Content" ObjectID="_1776839227" r:id="rId1083"/>
        </w:object>
      </w:r>
      <w:r>
        <w:t>，</w:t>
      </w:r>
    </w:p>
    <w:p w:rsidR="008878CA" w:rsidRDefault="00745384">
      <w:pPr>
        <w:spacing w:line="360" w:lineRule="auto"/>
        <w:jc w:val="left"/>
        <w:textAlignment w:val="center"/>
      </w:pPr>
      <w:r>
        <w:t>∴</w:t>
      </w:r>
      <w:r w:rsidR="00846237">
        <w:object w:dxaOrig="1355" w:dyaOrig="539">
          <v:shape id="_x0000_i1646" type="#_x0000_t75" alt="eqIdcd64658cf430f2dfe0541093f6479873" style="width:67.55pt;height:27.15pt" o:ole="">
            <v:imagedata r:id="rId1084" o:title="eqIdcd64658cf430f2dfe0541093f6479873"/>
          </v:shape>
          <o:OLEObject Type="Embed" ProgID="Equation.DSMT4" ShapeID="_x0000_i1646" DrawAspect="Content" ObjectID="_1776839228" r:id="rId1085"/>
        </w:object>
      </w:r>
      <w:r>
        <w:t>，</w:t>
      </w:r>
    </w:p>
    <w:p w:rsidR="008878CA" w:rsidRDefault="00745384">
      <w:pPr>
        <w:spacing w:line="360" w:lineRule="auto"/>
        <w:jc w:val="left"/>
        <w:textAlignment w:val="center"/>
      </w:pPr>
      <w:r>
        <w:t>故答案为：</w:t>
      </w:r>
      <w:r w:rsidR="00846237">
        <w:object w:dxaOrig="194" w:dyaOrig="478">
          <v:shape id="_x0000_i1647" type="#_x0000_t75" alt="eqIdbf31876698721a199c7c53c6b320aa86" style="width:9.4pt;height:23.8pt" o:ole="">
            <v:imagedata r:id="rId243" o:title="eqIdbf31876698721a199c7c53c6b320aa86"/>
          </v:shape>
          <o:OLEObject Type="Embed" ProgID="Equation.DSMT4" ShapeID="_x0000_i1647" DrawAspect="Content" ObjectID="_1776839229" r:id="rId1086"/>
        </w:object>
      </w:r>
      <w:r>
        <w:t>．</w:t>
      </w:r>
    </w:p>
    <w:p w:rsidR="008878CA" w:rsidRDefault="00745384">
      <w:pPr>
        <w:spacing w:line="360" w:lineRule="auto"/>
        <w:jc w:val="left"/>
        <w:textAlignment w:val="center"/>
      </w:pPr>
      <w:r>
        <w:t>【点睛】本题主要考查了平行四边形的性质，平行线的性质，全等三角形及相似三角形的判定及性质，熟练掌握相似三角形的判定及性质是解题的关键．</w:t>
      </w:r>
    </w:p>
    <w:p w:rsidR="008878CA" w:rsidRDefault="00745384">
      <w:pPr>
        <w:spacing w:line="360" w:lineRule="auto"/>
        <w:jc w:val="left"/>
        <w:textAlignment w:val="center"/>
      </w:pPr>
      <w:r>
        <w:t>20</w:t>
      </w:r>
      <w:r>
        <w:t>．</w:t>
      </w:r>
      <w:r w:rsidR="00846237">
        <w:object w:dxaOrig="369" w:dyaOrig="593">
          <v:shape id="_x0000_i1648" type="#_x0000_t75" alt="eqId355634d6da6f33041ed5e5bddbc38b2f" style="width:18.3pt;height:29.9pt" o:ole="">
            <v:imagedata r:id="rId1087" o:title="eqId355634d6da6f33041ed5e5bddbc38b2f"/>
          </v:shape>
          <o:OLEObject Type="Embed" ProgID="Equation.DSMT4" ShapeID="_x0000_i1648" DrawAspect="Content" ObjectID="_1776839230" r:id="rId1088"/>
        </w:object>
      </w:r>
      <w:r>
        <w:t>/</w:t>
      </w:r>
      <w:r w:rsidR="00846237">
        <w:object w:dxaOrig="492" w:dyaOrig="546">
          <v:shape id="_x0000_i1649" type="#_x0000_t75" alt="eqId021fa48fe149bd8d8cc35dcd64a0b5c6" style="width:24.9pt;height:27.7pt" o:ole="">
            <v:imagedata r:id="rId1089" o:title="eqId021fa48fe149bd8d8cc35dcd64a0b5c6"/>
          </v:shape>
          <o:OLEObject Type="Embed" ProgID="Equation.DSMT4" ShapeID="_x0000_i1649" DrawAspect="Content" ObjectID="_1776839231" r:id="rId1090"/>
        </w:object>
      </w:r>
    </w:p>
    <w:p w:rsidR="008878CA" w:rsidRDefault="00745384">
      <w:pPr>
        <w:spacing w:line="360" w:lineRule="auto"/>
        <w:jc w:val="left"/>
        <w:textAlignment w:val="center"/>
      </w:pPr>
      <w:r>
        <w:t>【分析】以</w:t>
      </w:r>
      <w:r w:rsidR="00846237">
        <w:object w:dxaOrig="369" w:dyaOrig="250">
          <v:shape id="_x0000_i1650" type="#_x0000_t75" alt="eqId60ef95894ceebaf236170e8832dcf7e3" style="width:18.3pt;height:12.2pt" o:ole="">
            <v:imagedata r:id="rId331" o:title="eqId60ef95894ceebaf236170e8832dcf7e3"/>
          </v:shape>
          <o:OLEObject Type="Embed" ProgID="Equation.DSMT4" ShapeID="_x0000_i1650" DrawAspect="Content" ObjectID="_1776839232" r:id="rId1091"/>
        </w:object>
      </w:r>
      <w:r>
        <w:t>为斜边在</w:t>
      </w:r>
      <w:r w:rsidR="00846237">
        <w:object w:dxaOrig="369" w:dyaOrig="250">
          <v:shape id="_x0000_i1651" type="#_x0000_t75" alt="eqId60ef95894ceebaf236170e8832dcf7e3" style="width:18.3pt;height:12.2pt" o:ole="">
            <v:imagedata r:id="rId331" o:title="eqId60ef95894ceebaf236170e8832dcf7e3"/>
          </v:shape>
          <o:OLEObject Type="Embed" ProgID="Equation.DSMT4" ShapeID="_x0000_i1651" DrawAspect="Content" ObjectID="_1776839233" r:id="rId1092"/>
        </w:object>
      </w:r>
      <w:r>
        <w:t>右侧作等腰直角三角形</w:t>
      </w:r>
      <w:r w:rsidR="00846237">
        <w:object w:dxaOrig="492" w:dyaOrig="283">
          <v:shape id="_x0000_i1652" type="#_x0000_t75" alt="eqIdc0efbe42381e836df70745b714033e70" style="width:24.9pt;height:14.4pt" o:ole="">
            <v:imagedata r:id="rId1093" o:title="eqIdc0efbe42381e836df70745b714033e70"/>
          </v:shape>
          <o:OLEObject Type="Embed" ProgID="Equation.DSMT4" ShapeID="_x0000_i1652" DrawAspect="Content" ObjectID="_1776839234" r:id="rId1094"/>
        </w:object>
      </w:r>
      <w:r>
        <w:t>，边</w:t>
      </w:r>
      <w:r w:rsidR="00846237">
        <w:object w:dxaOrig="405" w:dyaOrig="313">
          <v:shape id="_x0000_i1653" type="#_x0000_t75" alt="eqId0b8a2519a478e7cdbd594cb141a14866" style="width:20.5pt;height:15.5pt" o:ole="">
            <v:imagedata r:id="rId1095" o:title="eqId0b8a2519a478e7cdbd594cb141a14866"/>
          </v:shape>
          <o:OLEObject Type="Embed" ProgID="Equation.DSMT4" ShapeID="_x0000_i1653" DrawAspect="Content" ObjectID="_1776839235" r:id="rId1096"/>
        </w:object>
      </w:r>
      <w:r>
        <w:t>与</w:t>
      </w:r>
      <w:r w:rsidR="00846237">
        <w:object w:dxaOrig="352" w:dyaOrig="221">
          <v:shape id="_x0000_i1654" type="#_x0000_t75" alt="eqIdf52a58fbaf4fea03567e88a9f0f6e37e" style="width:17.7pt;height:11.1pt" o:ole="">
            <v:imagedata r:id="rId59" o:title="eqIdf52a58fbaf4fea03567e88a9f0f6e37e"/>
          </v:shape>
          <o:OLEObject Type="Embed" ProgID="Equation.DSMT4" ShapeID="_x0000_i1654" DrawAspect="Content" ObjectID="_1776839236" r:id="rId1097"/>
        </w:object>
      </w:r>
      <w:r>
        <w:t>交于点</w:t>
      </w:r>
      <w:r w:rsidR="00846237">
        <w:object w:dxaOrig="229" w:dyaOrig="247">
          <v:shape id="_x0000_i1655" type="#_x0000_t75" alt="eqId895dc3dc3a6606ff487a4c4863e18509" style="width:11.1pt;height:12.2pt" o:ole="">
            <v:imagedata r:id="rId177" o:title="eqId895dc3dc3a6606ff487a4c4863e18509"/>
          </v:shape>
          <o:OLEObject Type="Embed" ProgID="Equation.DSMT4" ShapeID="_x0000_i1655" DrawAspect="Content" ObjectID="_1776839237" r:id="rId1098"/>
        </w:object>
      </w:r>
      <w:r>
        <w:t>，连接</w:t>
      </w:r>
      <w:r w:rsidR="00846237">
        <w:object w:dxaOrig="405" w:dyaOrig="313">
          <v:shape id="_x0000_i1656" type="#_x0000_t75" alt="eqId80332f321d10536ec2c687df99ed9807" style="width:20.5pt;height:15.5pt" o:ole="">
            <v:imagedata r:id="rId1099" o:title="eqId80332f321d10536ec2c687df99ed9807"/>
          </v:shape>
          <o:OLEObject Type="Embed" ProgID="Equation.DSMT4" ShapeID="_x0000_i1656" DrawAspect="Content" ObjectID="_1776839238" r:id="rId1100"/>
        </w:object>
      </w:r>
      <w:r>
        <w:t>并延长与</w:t>
      </w:r>
      <w:r w:rsidR="00846237">
        <w:object w:dxaOrig="352" w:dyaOrig="221">
          <v:shape id="_x0000_i1657" type="#_x0000_t75" alt="eqIdf52a58fbaf4fea03567e88a9f0f6e37e" style="width:17.7pt;height:11.1pt" o:ole="">
            <v:imagedata r:id="rId59" o:title="eqIdf52a58fbaf4fea03567e88a9f0f6e37e"/>
          </v:shape>
          <o:OLEObject Type="Embed" ProgID="Equation.DSMT4" ShapeID="_x0000_i1657" DrawAspect="Content" ObjectID="_1776839239" r:id="rId1101"/>
        </w:object>
      </w:r>
      <w:r>
        <w:t>交于点</w:t>
      </w:r>
      <w:r w:rsidR="00846237">
        <w:object w:dxaOrig="229" w:dyaOrig="229">
          <v:shape id="_x0000_i1658" type="#_x0000_t75" alt="eqIda0ed1ec316bc54c37c4286c208f55667" style="width:11.1pt;height:11.1pt" o:ole="">
            <v:imagedata r:id="rId140" o:title="eqIda0ed1ec316bc54c37c4286c208f55667"/>
          </v:shape>
          <o:OLEObject Type="Embed" ProgID="Equation.DSMT4" ShapeID="_x0000_i1658" DrawAspect="Content" ObjectID="_1776839240" r:id="rId1102"/>
        </w:object>
      </w:r>
      <w:r>
        <w:t>，作</w:t>
      </w:r>
      <w:r w:rsidR="00846237">
        <w:object w:dxaOrig="986" w:dyaOrig="320">
          <v:shape id="_x0000_i1659" type="#_x0000_t75" alt="eqId9b0c6f98b2194c9cccf3901f96417e9a" style="width:49.3pt;height:16.05pt" o:ole="">
            <v:imagedata r:id="rId1103" o:title="eqId9b0c6f98b2194c9cccf3901f96417e9a"/>
          </v:shape>
          <o:OLEObject Type="Embed" ProgID="Equation.DSMT4" ShapeID="_x0000_i1659" DrawAspect="Content" ObjectID="_1776839241" r:id="rId1104"/>
        </w:object>
      </w:r>
      <w:r>
        <w:t>于点</w:t>
      </w:r>
      <w:r w:rsidR="00846237">
        <w:object w:dxaOrig="281" w:dyaOrig="322">
          <v:shape id="_x0000_i1660" type="#_x0000_t75" alt="eqId0b4f150ab98bde511e0f65d9bafab031" style="width:14.4pt;height:16.05pt" o:ole="">
            <v:imagedata r:id="rId1105" o:title="eqId0b4f150ab98bde511e0f65d9bafab031"/>
          </v:shape>
          <o:OLEObject Type="Embed" ProgID="Equation.DSMT4" ShapeID="_x0000_i1660" DrawAspect="Content" ObjectID="_1776839242" r:id="rId1106"/>
        </w:object>
      </w:r>
      <w:r>
        <w:t>，连接</w:t>
      </w:r>
      <w:r w:rsidR="00846237">
        <w:object w:dxaOrig="352" w:dyaOrig="248">
          <v:shape id="_x0000_i1661" type="#_x0000_t75" alt="eqId4cae70b8a9d2d2e96dea62c00ced04b9" style="width:17.7pt;height:12.2pt" o:ole="">
            <v:imagedata r:id="rId273" o:title="eqId4cae70b8a9d2d2e96dea62c00ced04b9"/>
          </v:shape>
          <o:OLEObject Type="Embed" ProgID="Equation.DSMT4" ShapeID="_x0000_i1661" DrawAspect="Content" ObjectID="_1776839243" r:id="rId1107"/>
        </w:object>
      </w:r>
      <w:r>
        <w:t>，</w:t>
      </w:r>
      <w:r w:rsidR="00846237">
        <w:object w:dxaOrig="862" w:dyaOrig="252">
          <v:shape id="_x0000_i1662" type="#_x0000_t75" alt="eqId9fe734f99be638f65302533fa0a6a855" style="width:43.2pt;height:12.75pt" o:ole="">
            <v:imagedata r:id="rId1108" o:title="eqId9fe734f99be638f65302533fa0a6a855"/>
          </v:shape>
          <o:OLEObject Type="Embed" ProgID="Equation.DSMT4" ShapeID="_x0000_i1662" DrawAspect="Content" ObjectID="_1776839244" r:id="rId1109"/>
        </w:object>
      </w:r>
      <w:r>
        <w:t>与</w:t>
      </w:r>
      <w:r w:rsidR="00846237">
        <w:object w:dxaOrig="862" w:dyaOrig="318">
          <v:shape id="_x0000_i1663" type="#_x0000_t75" alt="eqId57e425ebd754e9f8c83e093c9731a33c" style="width:43.2pt;height:16.05pt" o:ole="">
            <v:imagedata r:id="rId1110" o:title="eqId57e425ebd754e9f8c83e093c9731a33c"/>
          </v:shape>
          <o:OLEObject Type="Embed" ProgID="Equation.DSMT4" ShapeID="_x0000_i1663" DrawAspect="Content" ObjectID="_1776839245" r:id="rId1111"/>
        </w:object>
      </w:r>
      <w:r>
        <w:t>为等腰直角三角形，可得</w:t>
      </w:r>
      <w:r w:rsidR="00846237">
        <w:object w:dxaOrig="3626" w:dyaOrig="316">
          <v:shape id="_x0000_i1664" type="#_x0000_t75" alt="eqId6bf847227110c8b16ade4f6d9a15c246" style="width:181.65pt;height:15.5pt" o:ole="">
            <v:imagedata r:id="rId1112" o:title="eqId6bf847227110c8b16ade4f6d9a15c246"/>
          </v:shape>
          <o:OLEObject Type="Embed" ProgID="Equation.DSMT4" ShapeID="_x0000_i1664" DrawAspect="Content" ObjectID="_1776839246" r:id="rId1113"/>
        </w:object>
      </w:r>
      <w:r>
        <w:t>，于是</w:t>
      </w:r>
      <w:r w:rsidR="00846237">
        <w:object w:dxaOrig="1478" w:dyaOrig="317">
          <v:shape id="_x0000_i1665" type="#_x0000_t75" alt="eqId09ab16ebf52bdea65366d3c71ec80d89" style="width:73.65pt;height:15.5pt" o:ole="">
            <v:imagedata r:id="rId1114" o:title="eqId09ab16ebf52bdea65366d3c71ec80d89"/>
          </v:shape>
          <o:OLEObject Type="Embed" ProgID="Equation.DSMT4" ShapeID="_x0000_i1665" DrawAspect="Content" ObjectID="_1776839247" r:id="rId1115"/>
        </w:object>
      </w:r>
      <w:r>
        <w:t>，因此</w:t>
      </w:r>
      <w:r w:rsidR="00846237">
        <w:object w:dxaOrig="1426" w:dyaOrig="321">
          <v:shape id="_x0000_i1666" type="#_x0000_t75" alt="eqId9e68575c21716e2c958d20b135286d04" style="width:71.45pt;height:16.05pt" o:ole="">
            <v:imagedata r:id="rId1116" o:title="eqId9e68575c21716e2c958d20b135286d04"/>
          </v:shape>
          <o:OLEObject Type="Embed" ProgID="Equation.DSMT4" ShapeID="_x0000_i1666" DrawAspect="Content" ObjectID="_1776839248" r:id="rId1117"/>
        </w:object>
      </w:r>
      <w:r>
        <w:t>，所以</w:t>
      </w:r>
      <w:r w:rsidR="00846237">
        <w:object w:dxaOrig="1989" w:dyaOrig="321">
          <v:shape id="_x0000_i1667" type="#_x0000_t75" alt="eqId5d894f55ba7de51f6c12b074ba415327" style="width:99.7pt;height:16.05pt" o:ole="">
            <v:imagedata r:id="rId1118" o:title="eqId5d894f55ba7de51f6c12b074ba415327"/>
          </v:shape>
          <o:OLEObject Type="Embed" ProgID="Equation.DSMT4" ShapeID="_x0000_i1667" DrawAspect="Content" ObjectID="_1776839249" r:id="rId1119"/>
        </w:object>
      </w:r>
      <w:r>
        <w:t>，所以</w:t>
      </w:r>
      <w:r w:rsidR="00846237">
        <w:object w:dxaOrig="211" w:dyaOrig="229">
          <v:shape id="_x0000_i1668" type="#_x0000_t75" alt="eqId2a30f3a8b673cc28bd90c50cf1a35281" style="width:10.5pt;height:11.1pt" o:ole="">
            <v:imagedata r:id="rId142" o:title="eqId2a30f3a8b673cc28bd90c50cf1a35281"/>
          </v:shape>
          <o:OLEObject Type="Embed" ProgID="Equation.DSMT4" ShapeID="_x0000_i1668" DrawAspect="Content" ObjectID="_1776839250" r:id="rId1120"/>
        </w:object>
      </w:r>
      <w:r>
        <w:t>在直线</w:t>
      </w:r>
      <w:r w:rsidR="00846237">
        <w:object w:dxaOrig="405" w:dyaOrig="313">
          <v:shape id="_x0000_i1669" type="#_x0000_t75" alt="eqId80332f321d10536ec2c687df99ed9807" style="width:20.5pt;height:15.5pt" o:ole="">
            <v:imagedata r:id="rId1099" o:title="eqId80332f321d10536ec2c687df99ed9807"/>
          </v:shape>
          <o:OLEObject Type="Embed" ProgID="Equation.DSMT4" ShapeID="_x0000_i1669" DrawAspect="Content" ObjectID="_1776839251" r:id="rId1121"/>
        </w:object>
      </w:r>
      <w:r>
        <w:t>上运动，当</w:t>
      </w:r>
      <w:r w:rsidR="00846237">
        <w:object w:dxaOrig="986" w:dyaOrig="320">
          <v:shape id="_x0000_i1670" type="#_x0000_t75" alt="eqId9b0c6f98b2194c9cccf3901f96417e9a" style="width:49.3pt;height:16.05pt" o:ole="">
            <v:imagedata r:id="rId1103" o:title="eqId9b0c6f98b2194c9cccf3901f96417e9a"/>
          </v:shape>
          <o:OLEObject Type="Embed" ProgID="Equation.DSMT4" ShapeID="_x0000_i1670" DrawAspect="Content" ObjectID="_1776839252" r:id="rId1122"/>
        </w:object>
      </w:r>
      <w:r>
        <w:t>时，</w:t>
      </w:r>
      <w:r w:rsidR="00846237">
        <w:object w:dxaOrig="317" w:dyaOrig="211">
          <v:shape id="_x0000_i1671" type="#_x0000_t75" alt="eqId85c4bdfb0db1e31e8459df1d15f9ab55" style="width:15.5pt;height:10.5pt" o:ole="">
            <v:imagedata r:id="rId183" o:title="eqId85c4bdfb0db1e31e8459df1d15f9ab55"/>
          </v:shape>
          <o:OLEObject Type="Embed" ProgID="Equation.DSMT4" ShapeID="_x0000_i1671" DrawAspect="Content" ObjectID="_1776839253" r:id="rId1123"/>
        </w:object>
      </w:r>
      <w:r>
        <w:t>最短，即为</w:t>
      </w:r>
      <w:r w:rsidR="00846237">
        <w:object w:dxaOrig="405" w:dyaOrig="303">
          <v:shape id="_x0000_i1672" type="#_x0000_t75" alt="eqId0004e13a8fb2b54f51d8ada09ffb70a2" style="width:20.5pt;height:14.95pt" o:ole="">
            <v:imagedata r:id="rId1124" o:title="eqId0004e13a8fb2b54f51d8ada09ffb70a2"/>
          </v:shape>
          <o:OLEObject Type="Embed" ProgID="Equation.DSMT4" ShapeID="_x0000_i1672" DrawAspect="Content" ObjectID="_1776839254" r:id="rId1125"/>
        </w:object>
      </w:r>
      <w:r>
        <w:t>的长，然后求解即可获得答案．</w:t>
      </w:r>
    </w:p>
    <w:p w:rsidR="008878CA" w:rsidRDefault="00745384">
      <w:pPr>
        <w:spacing w:line="360" w:lineRule="auto"/>
        <w:jc w:val="left"/>
        <w:textAlignment w:val="center"/>
      </w:pPr>
      <w:r>
        <w:lastRenderedPageBreak/>
        <w:t>【详解】解：如图，以</w:t>
      </w:r>
      <w:r w:rsidR="00846237">
        <w:object w:dxaOrig="369" w:dyaOrig="250">
          <v:shape id="_x0000_i1673" type="#_x0000_t75" alt="eqId60ef95894ceebaf236170e8832dcf7e3" style="width:18.3pt;height:12.2pt" o:ole="">
            <v:imagedata r:id="rId331" o:title="eqId60ef95894ceebaf236170e8832dcf7e3"/>
          </v:shape>
          <o:OLEObject Type="Embed" ProgID="Equation.DSMT4" ShapeID="_x0000_i1673" DrawAspect="Content" ObjectID="_1776839255" r:id="rId1126"/>
        </w:object>
      </w:r>
      <w:r>
        <w:t>为斜边在</w:t>
      </w:r>
      <w:r w:rsidR="00846237">
        <w:object w:dxaOrig="369" w:dyaOrig="250">
          <v:shape id="_x0000_i1674" type="#_x0000_t75" alt="eqId60ef95894ceebaf236170e8832dcf7e3" style="width:18.3pt;height:12.2pt" o:ole="">
            <v:imagedata r:id="rId331" o:title="eqId60ef95894ceebaf236170e8832dcf7e3"/>
          </v:shape>
          <o:OLEObject Type="Embed" ProgID="Equation.DSMT4" ShapeID="_x0000_i1674" DrawAspect="Content" ObjectID="_1776839256" r:id="rId1127"/>
        </w:object>
      </w:r>
      <w:r>
        <w:t>右侧作等腰直角三角形</w:t>
      </w:r>
      <w:r w:rsidR="00846237">
        <w:object w:dxaOrig="492" w:dyaOrig="283">
          <v:shape id="_x0000_i1675" type="#_x0000_t75" alt="eqIdc0efbe42381e836df70745b714033e70" style="width:24.9pt;height:14.4pt" o:ole="">
            <v:imagedata r:id="rId1093" o:title="eqIdc0efbe42381e836df70745b714033e70"/>
          </v:shape>
          <o:OLEObject Type="Embed" ProgID="Equation.DSMT4" ShapeID="_x0000_i1675" DrawAspect="Content" ObjectID="_1776839257" r:id="rId1128"/>
        </w:object>
      </w:r>
      <w:r>
        <w:t>，边</w:t>
      </w:r>
      <w:r w:rsidR="00846237">
        <w:object w:dxaOrig="405" w:dyaOrig="313">
          <v:shape id="_x0000_i1676" type="#_x0000_t75" alt="eqId0b8a2519a478e7cdbd594cb141a14866" style="width:20.5pt;height:15.5pt" o:ole="">
            <v:imagedata r:id="rId1095" o:title="eqId0b8a2519a478e7cdbd594cb141a14866"/>
          </v:shape>
          <o:OLEObject Type="Embed" ProgID="Equation.DSMT4" ShapeID="_x0000_i1676" DrawAspect="Content" ObjectID="_1776839258" r:id="rId1129"/>
        </w:object>
      </w:r>
      <w:r>
        <w:t>与</w:t>
      </w:r>
      <w:r w:rsidR="00846237">
        <w:object w:dxaOrig="352" w:dyaOrig="221">
          <v:shape id="_x0000_i1677" type="#_x0000_t75" alt="eqIdf52a58fbaf4fea03567e88a9f0f6e37e" style="width:17.7pt;height:11.1pt" o:ole="">
            <v:imagedata r:id="rId59" o:title="eqIdf52a58fbaf4fea03567e88a9f0f6e37e"/>
          </v:shape>
          <o:OLEObject Type="Embed" ProgID="Equation.DSMT4" ShapeID="_x0000_i1677" DrawAspect="Content" ObjectID="_1776839259" r:id="rId1130"/>
        </w:object>
      </w:r>
      <w:r>
        <w:t>交于点</w:t>
      </w:r>
      <w:r w:rsidR="00846237">
        <w:object w:dxaOrig="229" w:dyaOrig="247">
          <v:shape id="_x0000_i1678" type="#_x0000_t75" alt="eqId895dc3dc3a6606ff487a4c4863e18509" style="width:11.1pt;height:12.2pt" o:ole="">
            <v:imagedata r:id="rId177" o:title="eqId895dc3dc3a6606ff487a4c4863e18509"/>
          </v:shape>
          <o:OLEObject Type="Embed" ProgID="Equation.DSMT4" ShapeID="_x0000_i1678" DrawAspect="Content" ObjectID="_1776839260" r:id="rId1131"/>
        </w:object>
      </w:r>
      <w:r>
        <w:t>，连接</w:t>
      </w:r>
      <w:r w:rsidR="00846237">
        <w:object w:dxaOrig="405" w:dyaOrig="313">
          <v:shape id="_x0000_i1679" type="#_x0000_t75" alt="eqId80332f321d10536ec2c687df99ed9807" style="width:20.5pt;height:15.5pt" o:ole="">
            <v:imagedata r:id="rId1099" o:title="eqId80332f321d10536ec2c687df99ed9807"/>
          </v:shape>
          <o:OLEObject Type="Embed" ProgID="Equation.DSMT4" ShapeID="_x0000_i1679" DrawAspect="Content" ObjectID="_1776839261" r:id="rId1132"/>
        </w:object>
      </w:r>
      <w:r>
        <w:t>并延长与</w:t>
      </w:r>
      <w:r w:rsidR="00846237">
        <w:object w:dxaOrig="352" w:dyaOrig="221">
          <v:shape id="_x0000_i1680" type="#_x0000_t75" alt="eqIdf52a58fbaf4fea03567e88a9f0f6e37e" style="width:17.7pt;height:11.1pt" o:ole="">
            <v:imagedata r:id="rId59" o:title="eqIdf52a58fbaf4fea03567e88a9f0f6e37e"/>
          </v:shape>
          <o:OLEObject Type="Embed" ProgID="Equation.DSMT4" ShapeID="_x0000_i1680" DrawAspect="Content" ObjectID="_1776839262" r:id="rId1133"/>
        </w:object>
      </w:r>
      <w:r>
        <w:t>交于点</w:t>
      </w:r>
      <w:r w:rsidR="00846237">
        <w:object w:dxaOrig="229" w:dyaOrig="229">
          <v:shape id="_x0000_i1681" type="#_x0000_t75" alt="eqIda0ed1ec316bc54c37c4286c208f55667" style="width:11.1pt;height:11.1pt" o:ole="">
            <v:imagedata r:id="rId140" o:title="eqIda0ed1ec316bc54c37c4286c208f55667"/>
          </v:shape>
          <o:OLEObject Type="Embed" ProgID="Equation.DSMT4" ShapeID="_x0000_i1681" DrawAspect="Content" ObjectID="_1776839263" r:id="rId1134"/>
        </w:object>
      </w:r>
      <w:r>
        <w:t>，作</w:t>
      </w:r>
      <w:r w:rsidR="00846237">
        <w:object w:dxaOrig="986" w:dyaOrig="320">
          <v:shape id="_x0000_i1682" type="#_x0000_t75" alt="eqId9b0c6f98b2194c9cccf3901f96417e9a" style="width:49.3pt;height:16.05pt" o:ole="">
            <v:imagedata r:id="rId1103" o:title="eqId9b0c6f98b2194c9cccf3901f96417e9a"/>
          </v:shape>
          <o:OLEObject Type="Embed" ProgID="Equation.DSMT4" ShapeID="_x0000_i1682" DrawAspect="Content" ObjectID="_1776839264" r:id="rId1135"/>
        </w:object>
      </w:r>
      <w:r>
        <w:t>于点</w:t>
      </w:r>
      <w:r w:rsidR="00846237">
        <w:object w:dxaOrig="281" w:dyaOrig="322">
          <v:shape id="_x0000_i1683" type="#_x0000_t75" alt="eqId0b4f150ab98bde511e0f65d9bafab031" style="width:14.4pt;height:16.05pt" o:ole="">
            <v:imagedata r:id="rId1105" o:title="eqId0b4f150ab98bde511e0f65d9bafab031"/>
          </v:shape>
          <o:OLEObject Type="Embed" ProgID="Equation.DSMT4" ShapeID="_x0000_i1683" DrawAspect="Content" ObjectID="_1776839265" r:id="rId1136"/>
        </w:object>
      </w:r>
      <w:r>
        <w:t>，连接</w:t>
      </w:r>
      <w:r w:rsidR="00846237">
        <w:object w:dxaOrig="352" w:dyaOrig="248">
          <v:shape id="_x0000_i1684" type="#_x0000_t75" alt="eqId4cae70b8a9d2d2e96dea62c00ced04b9" style="width:17.7pt;height:12.2pt" o:ole="">
            <v:imagedata r:id="rId273" o:title="eqId4cae70b8a9d2d2e96dea62c00ced04b9"/>
          </v:shape>
          <o:OLEObject Type="Embed" ProgID="Equation.DSMT4" ShapeID="_x0000_i1684" DrawAspect="Content" ObjectID="_1776839266" r:id="rId1137"/>
        </w:object>
      </w:r>
      <w:r>
        <w:t>，</w:t>
      </w:r>
    </w:p>
    <w:p w:rsidR="008878CA" w:rsidRDefault="00745384">
      <w:pPr>
        <w:spacing w:line="360" w:lineRule="auto"/>
        <w:jc w:val="left"/>
        <w:textAlignment w:val="center"/>
      </w:pPr>
      <w:r>
        <w:rPr>
          <w:rFonts w:eastAsia="Times New Roman"/>
          <w:noProof/>
          <w:kern w:val="0"/>
          <w:sz w:val="24"/>
          <w:szCs w:val="24"/>
        </w:rPr>
        <w:drawing>
          <wp:inline distT="0" distB="0" distL="0" distR="0">
            <wp:extent cx="2247900" cy="1552575"/>
            <wp:effectExtent l="0" t="0" r="0" b="0"/>
            <wp:docPr id="1050986999" name="图片 1050986999" descr="@@@a1b3e453-2eef-4b99-a0a3-b5789778f0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986999" name=""/>
                    <pic:cNvPicPr>
                      <a:picLocks noChangeAspect="1"/>
                    </pic:cNvPicPr>
                  </pic:nvPicPr>
                  <pic:blipFill>
                    <a:blip r:embed="rId1138" cstate="print"/>
                    <a:stretch>
                      <a:fillRect/>
                    </a:stretch>
                  </pic:blipFill>
                  <pic:spPr>
                    <a:xfrm>
                      <a:off x="0" y="0"/>
                      <a:ext cx="2247900" cy="1552575"/>
                    </a:xfrm>
                    <a:prstGeom prst="rect">
                      <a:avLst/>
                    </a:prstGeom>
                  </pic:spPr>
                </pic:pic>
              </a:graphicData>
            </a:graphic>
          </wp:inline>
        </w:drawing>
      </w:r>
    </w:p>
    <w:p w:rsidR="008878CA" w:rsidRDefault="00745384">
      <w:pPr>
        <w:spacing w:line="360" w:lineRule="auto"/>
        <w:jc w:val="left"/>
        <w:textAlignment w:val="center"/>
      </w:pPr>
      <w:r>
        <w:t>∵</w:t>
      </w:r>
      <w:r w:rsidR="00846237">
        <w:object w:dxaOrig="862" w:dyaOrig="252">
          <v:shape id="_x0000_i1685" type="#_x0000_t75" alt="eqId9fe734f99be638f65302533fa0a6a855" style="width:43.2pt;height:12.75pt" o:ole="">
            <v:imagedata r:id="rId1108" o:title="eqId9fe734f99be638f65302533fa0a6a855"/>
          </v:shape>
          <o:OLEObject Type="Embed" ProgID="Equation.DSMT4" ShapeID="_x0000_i1685" DrawAspect="Content" ObjectID="_1776839267" r:id="rId1139"/>
        </w:object>
      </w:r>
      <w:r>
        <w:t>与</w:t>
      </w:r>
      <w:r w:rsidR="00846237">
        <w:object w:dxaOrig="862" w:dyaOrig="318">
          <v:shape id="_x0000_i1686" type="#_x0000_t75" alt="eqId57e425ebd754e9f8c83e093c9731a33c" style="width:43.2pt;height:16.05pt" o:ole="">
            <v:imagedata r:id="rId1110" o:title="eqId57e425ebd754e9f8c83e093c9731a33c"/>
          </v:shape>
          <o:OLEObject Type="Embed" ProgID="Equation.DSMT4" ShapeID="_x0000_i1686" DrawAspect="Content" ObjectID="_1776839268" r:id="rId1140"/>
        </w:object>
      </w:r>
      <w:r>
        <w:t>为等腰直角三角形，</w:t>
      </w:r>
    </w:p>
    <w:p w:rsidR="008878CA" w:rsidRDefault="00745384">
      <w:pPr>
        <w:spacing w:line="360" w:lineRule="auto"/>
        <w:jc w:val="left"/>
        <w:textAlignment w:val="center"/>
      </w:pPr>
      <w:r>
        <w:t>∴</w:t>
      </w:r>
      <w:r w:rsidR="00846237">
        <w:object w:dxaOrig="3626" w:dyaOrig="316">
          <v:shape id="_x0000_i1687" type="#_x0000_t75" alt="eqId6bf847227110c8b16ade4f6d9a15c246" style="width:181.65pt;height:15.5pt" o:ole="">
            <v:imagedata r:id="rId1112" o:title="eqId6bf847227110c8b16ade4f6d9a15c246"/>
          </v:shape>
          <o:OLEObject Type="Embed" ProgID="Equation.DSMT4" ShapeID="_x0000_i1687" DrawAspect="Content" ObjectID="_1776839269" r:id="rId1141"/>
        </w:object>
      </w:r>
      <w:r>
        <w:t>，</w:t>
      </w:r>
    </w:p>
    <w:p w:rsidR="008878CA" w:rsidRDefault="00745384">
      <w:pPr>
        <w:spacing w:line="360" w:lineRule="auto"/>
        <w:jc w:val="left"/>
        <w:textAlignment w:val="center"/>
      </w:pPr>
      <w:r>
        <w:t>∴</w:t>
      </w:r>
      <w:r w:rsidR="00846237">
        <w:object w:dxaOrig="1478" w:dyaOrig="317">
          <v:shape id="_x0000_i1688" type="#_x0000_t75" alt="eqId09ab16ebf52bdea65366d3c71ec80d89" style="width:73.65pt;height:15.5pt" o:ole="">
            <v:imagedata r:id="rId1114" o:title="eqId09ab16ebf52bdea65366d3c71ec80d89"/>
          </v:shape>
          <o:OLEObject Type="Embed" ProgID="Equation.DSMT4" ShapeID="_x0000_i1688" DrawAspect="Content" ObjectID="_1776839270" r:id="rId1142"/>
        </w:object>
      </w:r>
      <w:r>
        <w:t>，</w:t>
      </w:r>
    </w:p>
    <w:p w:rsidR="008878CA" w:rsidRDefault="00745384">
      <w:pPr>
        <w:spacing w:line="360" w:lineRule="auto"/>
        <w:jc w:val="left"/>
        <w:textAlignment w:val="center"/>
      </w:pPr>
      <w:r>
        <w:t>∴</w:t>
      </w:r>
      <w:r w:rsidR="00846237">
        <w:object w:dxaOrig="1443" w:dyaOrig="600">
          <v:shape id="_x0000_i1689" type="#_x0000_t75" alt="eqId30420b82eb5857be45b0441c251575d6" style="width:1in;height:29.9pt" o:ole="">
            <v:imagedata r:id="rId1143" o:title="eqId30420b82eb5857be45b0441c251575d6"/>
          </v:shape>
          <o:OLEObject Type="Embed" ProgID="Equation.DSMT4" ShapeID="_x0000_i1689" DrawAspect="Content" ObjectID="_1776839271" r:id="rId1144"/>
        </w:object>
      </w:r>
      <w:r>
        <w:t>，</w:t>
      </w:r>
    </w:p>
    <w:p w:rsidR="008878CA" w:rsidRDefault="00745384">
      <w:pPr>
        <w:spacing w:line="360" w:lineRule="auto"/>
        <w:jc w:val="left"/>
        <w:textAlignment w:val="center"/>
      </w:pPr>
      <w:r>
        <w:t>∴</w:t>
      </w:r>
      <w:r w:rsidR="00846237">
        <w:object w:dxaOrig="1426" w:dyaOrig="321">
          <v:shape id="_x0000_i1690" type="#_x0000_t75" alt="eqId9e68575c21716e2c958d20b135286d04" style="width:71.45pt;height:16.05pt" o:ole="">
            <v:imagedata r:id="rId1116" o:title="eqId9e68575c21716e2c958d20b135286d04"/>
          </v:shape>
          <o:OLEObject Type="Embed" ProgID="Equation.DSMT4" ShapeID="_x0000_i1690" DrawAspect="Content" ObjectID="_1776839272" r:id="rId1145"/>
        </w:object>
      </w:r>
      <w:r>
        <w:t>，</w:t>
      </w:r>
    </w:p>
    <w:p w:rsidR="008878CA" w:rsidRDefault="00745384">
      <w:pPr>
        <w:spacing w:line="360" w:lineRule="auto"/>
        <w:jc w:val="left"/>
        <w:textAlignment w:val="center"/>
      </w:pPr>
      <w:r>
        <w:t>∴</w:t>
      </w:r>
      <w:r w:rsidR="00846237">
        <w:object w:dxaOrig="1989" w:dyaOrig="321">
          <v:shape id="_x0000_i1691" type="#_x0000_t75" alt="eqId5d894f55ba7de51f6c12b074ba415327" style="width:99.7pt;height:16.05pt" o:ole="">
            <v:imagedata r:id="rId1118" o:title="eqId5d894f55ba7de51f6c12b074ba415327"/>
          </v:shape>
          <o:OLEObject Type="Embed" ProgID="Equation.DSMT4" ShapeID="_x0000_i1691" DrawAspect="Content" ObjectID="_1776839273" r:id="rId1146"/>
        </w:object>
      </w:r>
      <w:r>
        <w:t>，</w:t>
      </w:r>
    </w:p>
    <w:p w:rsidR="008878CA" w:rsidRDefault="00745384">
      <w:pPr>
        <w:spacing w:line="360" w:lineRule="auto"/>
        <w:jc w:val="left"/>
        <w:textAlignment w:val="center"/>
      </w:pPr>
      <w:r>
        <w:t>∵</w:t>
      </w:r>
      <w:r w:rsidR="00846237">
        <w:object w:dxaOrig="229" w:dyaOrig="229">
          <v:shape id="_x0000_i1692" type="#_x0000_t75" alt="eqId8455657dde27aabe6adb7b188e031c11" style="width:11.1pt;height:11.1pt" o:ole="">
            <v:imagedata r:id="rId162" o:title="eqId8455657dde27aabe6adb7b188e031c11"/>
          </v:shape>
          <o:OLEObject Type="Embed" ProgID="Equation.DSMT4" ShapeID="_x0000_i1692" DrawAspect="Content" ObjectID="_1776839274" r:id="rId1147"/>
        </w:object>
      </w:r>
      <w:r>
        <w:t>为</w:t>
      </w:r>
      <w:r w:rsidR="00846237">
        <w:object w:dxaOrig="352" w:dyaOrig="221">
          <v:shape id="_x0000_i1693" type="#_x0000_t75" alt="eqIdf52a58fbaf4fea03567e88a9f0f6e37e" style="width:17.7pt;height:11.1pt" o:ole="">
            <v:imagedata r:id="rId59" o:title="eqIdf52a58fbaf4fea03567e88a9f0f6e37e"/>
          </v:shape>
          <o:OLEObject Type="Embed" ProgID="Equation.DSMT4" ShapeID="_x0000_i1693" DrawAspect="Content" ObjectID="_1776839275" r:id="rId1148"/>
        </w:object>
      </w:r>
      <w:r>
        <w:t>上的动点，</w:t>
      </w:r>
    </w:p>
    <w:p w:rsidR="008878CA" w:rsidRDefault="00745384">
      <w:pPr>
        <w:spacing w:line="360" w:lineRule="auto"/>
        <w:jc w:val="left"/>
        <w:textAlignment w:val="center"/>
      </w:pPr>
      <w:r>
        <w:t>∴</w:t>
      </w:r>
      <w:r w:rsidR="00846237">
        <w:object w:dxaOrig="211" w:dyaOrig="229">
          <v:shape id="_x0000_i1694" type="#_x0000_t75" alt="eqId2a30f3a8b673cc28bd90c50cf1a35281" style="width:10.5pt;height:11.1pt" o:ole="">
            <v:imagedata r:id="rId142" o:title="eqId2a30f3a8b673cc28bd90c50cf1a35281"/>
          </v:shape>
          <o:OLEObject Type="Embed" ProgID="Equation.DSMT4" ShapeID="_x0000_i1694" DrawAspect="Content" ObjectID="_1776839276" r:id="rId1149"/>
        </w:object>
      </w:r>
      <w:r>
        <w:t>在直线</w:t>
      </w:r>
      <w:r w:rsidR="00846237">
        <w:object w:dxaOrig="405" w:dyaOrig="313">
          <v:shape id="_x0000_i1695" type="#_x0000_t75" alt="eqId80332f321d10536ec2c687df99ed9807" style="width:20.5pt;height:15.5pt" o:ole="">
            <v:imagedata r:id="rId1099" o:title="eqId80332f321d10536ec2c687df99ed9807"/>
          </v:shape>
          <o:OLEObject Type="Embed" ProgID="Equation.DSMT4" ShapeID="_x0000_i1695" DrawAspect="Content" ObjectID="_1776839277" r:id="rId1150"/>
        </w:object>
      </w:r>
      <w:r>
        <w:t>上运动，当</w:t>
      </w:r>
      <w:r w:rsidR="00846237">
        <w:object w:dxaOrig="986" w:dyaOrig="320">
          <v:shape id="_x0000_i1696" type="#_x0000_t75" alt="eqId9b0c6f98b2194c9cccf3901f96417e9a" style="width:49.3pt;height:16.05pt" o:ole="">
            <v:imagedata r:id="rId1103" o:title="eqId9b0c6f98b2194c9cccf3901f96417e9a"/>
          </v:shape>
          <o:OLEObject Type="Embed" ProgID="Equation.DSMT4" ShapeID="_x0000_i1696" DrawAspect="Content" ObjectID="_1776839278" r:id="rId1151"/>
        </w:object>
      </w:r>
      <w:r>
        <w:t>时，</w:t>
      </w:r>
      <w:r w:rsidR="00846237">
        <w:object w:dxaOrig="317" w:dyaOrig="211">
          <v:shape id="_x0000_i1697" type="#_x0000_t75" alt="eqId85c4bdfb0db1e31e8459df1d15f9ab55" style="width:15.5pt;height:10.5pt" o:ole="">
            <v:imagedata r:id="rId183" o:title="eqId85c4bdfb0db1e31e8459df1d15f9ab55"/>
          </v:shape>
          <o:OLEObject Type="Embed" ProgID="Equation.DSMT4" ShapeID="_x0000_i1697" DrawAspect="Content" ObjectID="_1776839279" r:id="rId1152"/>
        </w:object>
      </w:r>
      <w:r>
        <w:t>最短，即为</w:t>
      </w:r>
      <w:r w:rsidR="00846237">
        <w:object w:dxaOrig="405" w:dyaOrig="303">
          <v:shape id="_x0000_i1698" type="#_x0000_t75" alt="eqId0004e13a8fb2b54f51d8ada09ffb70a2" style="width:20.5pt;height:14.95pt" o:ole="">
            <v:imagedata r:id="rId1124" o:title="eqId0004e13a8fb2b54f51d8ada09ffb70a2"/>
          </v:shape>
          <o:OLEObject Type="Embed" ProgID="Equation.DSMT4" ShapeID="_x0000_i1698" DrawAspect="Content" ObjectID="_1776839280" r:id="rId1153"/>
        </w:object>
      </w:r>
      <w:r>
        <w:t>的长，</w:t>
      </w:r>
    </w:p>
    <w:p w:rsidR="008878CA" w:rsidRDefault="00745384">
      <w:pPr>
        <w:spacing w:line="360" w:lineRule="auto"/>
        <w:jc w:val="left"/>
        <w:textAlignment w:val="center"/>
      </w:pPr>
      <w:r>
        <w:t>在</w:t>
      </w:r>
      <w:r w:rsidR="00846237">
        <w:object w:dxaOrig="634" w:dyaOrig="251">
          <v:shape id="_x0000_i1699" type="#_x0000_t75" alt="eqIdeb1975abdfba3d89ee75a40e4239f6e7" style="width:31.55pt;height:12.2pt" o:ole="">
            <v:imagedata r:id="rId1154" o:title="eqIdeb1975abdfba3d89ee75a40e4239f6e7"/>
          </v:shape>
          <o:OLEObject Type="Embed" ProgID="Equation.DSMT4" ShapeID="_x0000_i1699" DrawAspect="Content" ObjectID="_1776839281" r:id="rId1155"/>
        </w:object>
      </w:r>
      <w:r>
        <w:t>与</w:t>
      </w:r>
      <w:r w:rsidR="00846237">
        <w:object w:dxaOrig="651" w:dyaOrig="321">
          <v:shape id="_x0000_i1700" type="#_x0000_t75" alt="eqIddf4939874a235d31ae26dfefaa541d2b" style="width:32.7pt;height:16.05pt" o:ole="">
            <v:imagedata r:id="rId1156" o:title="eqIddf4939874a235d31ae26dfefaa541d2b"/>
          </v:shape>
          <o:OLEObject Type="Embed" ProgID="Equation.DSMT4" ShapeID="_x0000_i1700" DrawAspect="Content" ObjectID="_1776839282" r:id="rId1157"/>
        </w:object>
      </w:r>
      <w:r>
        <w:t>中，</w:t>
      </w:r>
      <w:r w:rsidR="00846237">
        <w:object w:dxaOrig="1496" w:dyaOrig="318">
          <v:shape id="_x0000_i1701" type="#_x0000_t75" alt="eqIda9a6c595be54bdc7e5e29d16476d9ec8" style="width:74.75pt;height:16.05pt" o:ole="">
            <v:imagedata r:id="rId1158" o:title="eqIda9a6c595be54bdc7e5e29d16476d9ec8"/>
          </v:shape>
          <o:OLEObject Type="Embed" ProgID="Equation.DSMT4" ShapeID="_x0000_i1701" DrawAspect="Content" ObjectID="_1776839283" r:id="rId1159"/>
        </w:object>
      </w:r>
      <w:r>
        <w:t>，</w:t>
      </w:r>
      <w:r w:rsidR="00846237">
        <w:object w:dxaOrig="2006" w:dyaOrig="317">
          <v:shape id="_x0000_i1702" type="#_x0000_t75" alt="eqId977fed7578627d57f4ba0a922a44634b" style="width:100.25pt;height:15.5pt" o:ole="">
            <v:imagedata r:id="rId1160" o:title="eqId977fed7578627d57f4ba0a922a44634b"/>
          </v:shape>
          <o:OLEObject Type="Embed" ProgID="Equation.DSMT4" ShapeID="_x0000_i1702" DrawAspect="Content" ObjectID="_1776839284" r:id="rId1161"/>
        </w:object>
      </w:r>
      <w:r>
        <w:t>，</w:t>
      </w:r>
    </w:p>
    <w:p w:rsidR="008878CA" w:rsidRDefault="00745384">
      <w:pPr>
        <w:spacing w:line="360" w:lineRule="auto"/>
        <w:jc w:val="left"/>
        <w:textAlignment w:val="center"/>
      </w:pPr>
      <w:r>
        <w:t>∴</w:t>
      </w:r>
      <w:r w:rsidR="00846237">
        <w:object w:dxaOrig="2006" w:dyaOrig="317">
          <v:shape id="_x0000_i1703" type="#_x0000_t75" alt="eqId820bcf1c153f07ba565d18eaac1c4601" style="width:100.25pt;height:15.5pt" o:ole="">
            <v:imagedata r:id="rId1162" o:title="eqId820bcf1c153f07ba565d18eaac1c4601"/>
          </v:shape>
          <o:OLEObject Type="Embed" ProgID="Equation.DSMT4" ShapeID="_x0000_i1703" DrawAspect="Content" ObjectID="_1776839285" r:id="rId1163"/>
        </w:object>
      </w:r>
      <w:r>
        <w:t>，</w:t>
      </w:r>
      <w:r w:rsidR="00846237">
        <w:object w:dxaOrig="1408" w:dyaOrig="316">
          <v:shape id="_x0000_i1704" type="#_x0000_t75" alt="eqIde72d894925c402b369ecaedc062be380" style="width:70.35pt;height:15.5pt" o:ole="">
            <v:imagedata r:id="rId1164" o:title="eqIde72d894925c402b369ecaedc062be380"/>
          </v:shape>
          <o:OLEObject Type="Embed" ProgID="Equation.DSMT4" ShapeID="_x0000_i1704" DrawAspect="Content" ObjectID="_1776839286" r:id="rId1165"/>
        </w:object>
      </w:r>
      <w:r>
        <w:t>，</w:t>
      </w:r>
    </w:p>
    <w:p w:rsidR="008878CA" w:rsidRDefault="00745384">
      <w:pPr>
        <w:spacing w:line="360" w:lineRule="auto"/>
        <w:jc w:val="left"/>
        <w:textAlignment w:val="center"/>
      </w:pPr>
      <w:r>
        <w:t>∴</w:t>
      </w:r>
      <w:r w:rsidR="00846237">
        <w:object w:dxaOrig="2200" w:dyaOrig="316">
          <v:shape id="_x0000_i1705" type="#_x0000_t75" alt="eqId5b938581b3100c0aee68cf273c36550f" style="width:109.65pt;height:15.5pt" o:ole="">
            <v:imagedata r:id="rId1166" o:title="eqId5b938581b3100c0aee68cf273c36550f"/>
          </v:shape>
          <o:OLEObject Type="Embed" ProgID="Equation.DSMT4" ShapeID="_x0000_i1705" DrawAspect="Content" ObjectID="_1776839287" r:id="rId1167"/>
        </w:object>
      </w:r>
      <w:r>
        <w:t>，</w:t>
      </w:r>
      <w:r w:rsidR="00846237">
        <w:object w:dxaOrig="985" w:dyaOrig="591">
          <v:shape id="_x0000_i1706" type="#_x0000_t75" alt="eqId24bc404763e095d354c7528557b21657" style="width:49.3pt;height:29.35pt" o:ole="">
            <v:imagedata r:id="rId1168" o:title="eqId24bc404763e095d354c7528557b21657"/>
          </v:shape>
          <o:OLEObject Type="Embed" ProgID="Equation.DSMT4" ShapeID="_x0000_i1706" DrawAspect="Content" ObjectID="_1776839288" r:id="rId1169"/>
        </w:object>
      </w:r>
      <w:r>
        <w:t>，</w:t>
      </w:r>
    </w:p>
    <w:p w:rsidR="008878CA" w:rsidRDefault="00745384">
      <w:pPr>
        <w:spacing w:line="360" w:lineRule="auto"/>
        <w:jc w:val="left"/>
        <w:textAlignment w:val="center"/>
      </w:pPr>
      <w:r>
        <w:t>∵</w:t>
      </w:r>
      <w:r w:rsidR="00846237">
        <w:object w:dxaOrig="1513" w:dyaOrig="316">
          <v:shape id="_x0000_i1707" type="#_x0000_t75" alt="eqId678f458f839f3f107988d7c8ca169d2c" style="width:75.9pt;height:15.5pt" o:ole="">
            <v:imagedata r:id="rId1170" o:title="eqId678f458f839f3f107988d7c8ca169d2c"/>
          </v:shape>
          <o:OLEObject Type="Embed" ProgID="Equation.DSMT4" ShapeID="_x0000_i1707" DrawAspect="Content" ObjectID="_1776839289" r:id="rId1171"/>
        </w:object>
      </w:r>
      <w:r>
        <w:t>，</w:t>
      </w:r>
    </w:p>
    <w:p w:rsidR="008878CA" w:rsidRDefault="00745384">
      <w:pPr>
        <w:spacing w:line="360" w:lineRule="auto"/>
        <w:jc w:val="left"/>
        <w:textAlignment w:val="center"/>
      </w:pPr>
      <w:r>
        <w:t>∴</w:t>
      </w:r>
      <w:r w:rsidR="00846237">
        <w:object w:dxaOrig="1443" w:dyaOrig="320">
          <v:shape id="_x0000_i1708" type="#_x0000_t75" alt="eqId56016999cd5ca842123d5c0deb1af38b" style="width:1in;height:16.05pt" o:ole="">
            <v:imagedata r:id="rId1172" o:title="eqId56016999cd5ca842123d5c0deb1af38b"/>
          </v:shape>
          <o:OLEObject Type="Embed" ProgID="Equation.DSMT4" ShapeID="_x0000_i1708" DrawAspect="Content" ObjectID="_1776839290" r:id="rId1173"/>
        </w:object>
      </w:r>
      <w:r>
        <w:t>，</w:t>
      </w:r>
    </w:p>
    <w:p w:rsidR="008878CA" w:rsidRDefault="00745384">
      <w:pPr>
        <w:spacing w:line="360" w:lineRule="auto"/>
        <w:jc w:val="left"/>
        <w:textAlignment w:val="center"/>
      </w:pPr>
      <w:r>
        <w:t>∴</w:t>
      </w:r>
      <w:r w:rsidR="00846237">
        <w:object w:dxaOrig="1954" w:dyaOrig="317">
          <v:shape id="_x0000_i1709" type="#_x0000_t75" alt="eqIdb6dfd72e6d03712bcc3e0a12da02f177" style="width:97.5pt;height:15.5pt" o:ole="">
            <v:imagedata r:id="rId1174" o:title="eqIdb6dfd72e6d03712bcc3e0a12da02f177"/>
          </v:shape>
          <o:OLEObject Type="Embed" ProgID="Equation.DSMT4" ShapeID="_x0000_i1709" DrawAspect="Content" ObjectID="_1776839291" r:id="rId1175"/>
        </w:object>
      </w:r>
      <w:r>
        <w:t>，</w:t>
      </w:r>
    </w:p>
    <w:p w:rsidR="008878CA" w:rsidRDefault="00745384">
      <w:pPr>
        <w:spacing w:line="360" w:lineRule="auto"/>
        <w:jc w:val="left"/>
        <w:textAlignment w:val="center"/>
      </w:pPr>
      <w:r>
        <w:t>∵</w:t>
      </w:r>
      <w:r w:rsidR="00846237">
        <w:object w:dxaOrig="668" w:dyaOrig="249">
          <v:shape id="_x0000_i1710" type="#_x0000_t75" alt="eqIdef0402dd5ae3db10281f9f1e11738bcb" style="width:33.8pt;height:12.2pt" o:ole="">
            <v:imagedata r:id="rId312" o:title="eqIdef0402dd5ae3db10281f9f1e11738bcb"/>
          </v:shape>
          <o:OLEObject Type="Embed" ProgID="Equation.DSMT4" ShapeID="_x0000_i1710" DrawAspect="Content" ObjectID="_1776839292" r:id="rId1176"/>
        </w:object>
      </w:r>
      <w:r>
        <w:t>，</w:t>
      </w:r>
      <w:r w:rsidR="00846237">
        <w:object w:dxaOrig="1126" w:dyaOrig="242">
          <v:shape id="_x0000_i1711" type="#_x0000_t75" alt="eqIdab926d89b65f26c12e3da73ef1e5cf68" style="width:56.5pt;height:12.2pt" o:ole="">
            <v:imagedata r:id="rId1177" o:title="eqIdab926d89b65f26c12e3da73ef1e5cf68"/>
          </v:shape>
          <o:OLEObject Type="Embed" ProgID="Equation.DSMT4" ShapeID="_x0000_i1711" DrawAspect="Content" ObjectID="_1776839293" r:id="rId1178"/>
        </w:object>
      </w:r>
      <w:r>
        <w:t>，</w:t>
      </w:r>
      <w:r w:rsidR="00846237">
        <w:object w:dxaOrig="1126" w:dyaOrig="254">
          <v:shape id="_x0000_i1712" type="#_x0000_t75" alt="eqIded10df4140819d5451773a45de66201b" style="width:56.5pt;height:12.75pt" o:ole="">
            <v:imagedata r:id="rId160" o:title="eqIded10df4140819d5451773a45de66201b"/>
          </v:shape>
          <o:OLEObject Type="Embed" ProgID="Equation.DSMT4" ShapeID="_x0000_i1712" DrawAspect="Content" ObjectID="_1776839294" r:id="rId1179"/>
        </w:object>
      </w:r>
      <w:r>
        <w:t>，</w:t>
      </w:r>
    </w:p>
    <w:p w:rsidR="008878CA" w:rsidRDefault="00745384">
      <w:pPr>
        <w:spacing w:line="360" w:lineRule="auto"/>
        <w:jc w:val="left"/>
        <w:textAlignment w:val="center"/>
      </w:pPr>
      <w:r>
        <w:t>∴</w:t>
      </w:r>
      <w:r w:rsidR="00846237">
        <w:object w:dxaOrig="669" w:dyaOrig="223">
          <v:shape id="_x0000_i1713" type="#_x0000_t75" alt="eqId3d2c15801fee2405573677484f5dcfa4" style="width:33.8pt;height:11.1pt" o:ole="">
            <v:imagedata r:id="rId1180" o:title="eqId3d2c15801fee2405573677484f5dcfa4"/>
          </v:shape>
          <o:OLEObject Type="Embed" ProgID="Equation.DSMT4" ShapeID="_x0000_i1713" DrawAspect="Content" ObjectID="_1776839295" r:id="rId1181"/>
        </w:object>
      </w:r>
      <w:r>
        <w:t>，</w:t>
      </w:r>
      <w:r w:rsidR="00846237">
        <w:object w:dxaOrig="2218" w:dyaOrig="356">
          <v:shape id="_x0000_i1714" type="#_x0000_t75" alt="eqId25a741c33ad9ba2b6b28908aeddd5652" style="width:110.75pt;height:17.7pt" o:ole="">
            <v:imagedata r:id="rId1182" o:title="eqId25a741c33ad9ba2b6b28908aeddd5652"/>
          </v:shape>
          <o:OLEObject Type="Embed" ProgID="Equation.DSMT4" ShapeID="_x0000_i1714" DrawAspect="Content" ObjectID="_1776839296" r:id="rId1183"/>
        </w:object>
      </w:r>
      <w:r>
        <w:t>，</w:t>
      </w:r>
    </w:p>
    <w:p w:rsidR="008878CA" w:rsidRDefault="00745384">
      <w:pPr>
        <w:spacing w:line="360" w:lineRule="auto"/>
        <w:jc w:val="left"/>
        <w:textAlignment w:val="center"/>
      </w:pPr>
      <w:r>
        <w:t>又</w:t>
      </w:r>
      <w:r>
        <w:t>∵</w:t>
      </w:r>
      <w:r w:rsidR="00846237">
        <w:object w:dxaOrig="2393" w:dyaOrig="242">
          <v:shape id="_x0000_i1715" type="#_x0000_t75" alt="eqId46c4196b4aefc2dd79bcbefe21251ff6" style="width:119.65pt;height:12.2pt" o:ole="">
            <v:imagedata r:id="rId1184" o:title="eqId46c4196b4aefc2dd79bcbefe21251ff6"/>
          </v:shape>
          <o:OLEObject Type="Embed" ProgID="Equation.DSMT4" ShapeID="_x0000_i1715" DrawAspect="Content" ObjectID="_1776839297" r:id="rId1185"/>
        </w:object>
      </w:r>
      <w:r>
        <w:t>，</w:t>
      </w:r>
    </w:p>
    <w:p w:rsidR="008878CA" w:rsidRDefault="00745384">
      <w:pPr>
        <w:spacing w:line="360" w:lineRule="auto"/>
        <w:jc w:val="left"/>
        <w:textAlignment w:val="center"/>
      </w:pPr>
      <w:r>
        <w:t>∴</w:t>
      </w:r>
      <w:r w:rsidR="00846237">
        <w:object w:dxaOrig="1144" w:dyaOrig="246">
          <v:shape id="_x0000_i1716" type="#_x0000_t75" alt="eqIdba5a5e8df103592d6a7001cae70fc465" style="width:57.05pt;height:12.2pt" o:ole="">
            <v:imagedata r:id="rId1186" o:title="eqIdba5a5e8df103592d6a7001cae70fc465"/>
          </v:shape>
          <o:OLEObject Type="Embed" ProgID="Equation.DSMT4" ShapeID="_x0000_i1716" DrawAspect="Content" ObjectID="_1776839298" r:id="rId1187"/>
        </w:object>
      </w:r>
      <w:r>
        <w:t>，</w:t>
      </w:r>
    </w:p>
    <w:p w:rsidR="008878CA" w:rsidRDefault="00745384">
      <w:pPr>
        <w:spacing w:line="360" w:lineRule="auto"/>
        <w:jc w:val="left"/>
        <w:textAlignment w:val="center"/>
      </w:pPr>
      <w:r>
        <w:t>∴</w:t>
      </w:r>
      <w:r w:rsidR="00846237">
        <w:object w:dxaOrig="1284" w:dyaOrig="543">
          <v:shape id="_x0000_i1717" type="#_x0000_t75" alt="eqIdf3256a2a88fbb1d24037fafe902be6cf" style="width:64.25pt;height:27.15pt" o:ole="">
            <v:imagedata r:id="rId1188" o:title="eqIdf3256a2a88fbb1d24037fafe902be6cf"/>
          </v:shape>
          <o:OLEObject Type="Embed" ProgID="Equation.DSMT4" ShapeID="_x0000_i1717" DrawAspect="Content" ObjectID="_1776839299" r:id="rId1189"/>
        </w:object>
      </w:r>
      <w:r>
        <w:t>，</w:t>
      </w:r>
    </w:p>
    <w:p w:rsidR="008878CA" w:rsidRDefault="00745384">
      <w:pPr>
        <w:spacing w:line="360" w:lineRule="auto"/>
        <w:jc w:val="left"/>
        <w:textAlignment w:val="center"/>
      </w:pPr>
      <w:r>
        <w:lastRenderedPageBreak/>
        <w:t>∴</w:t>
      </w:r>
      <w:r w:rsidR="00846237">
        <w:object w:dxaOrig="1759" w:dyaOrig="595">
          <v:shape id="_x0000_i1718" type="#_x0000_t75" alt="eqId2bb8d21a487f3f40168eab954fda297e" style="width:88.05pt;height:29.9pt" o:ole="">
            <v:imagedata r:id="rId1190" o:title="eqId2bb8d21a487f3f40168eab954fda297e"/>
          </v:shape>
          <o:OLEObject Type="Embed" ProgID="Equation.DSMT4" ShapeID="_x0000_i1718" DrawAspect="Content" ObjectID="_1776839300" r:id="rId1191"/>
        </w:object>
      </w:r>
      <w:r>
        <w:t>，即</w:t>
      </w:r>
      <w:r w:rsidR="00846237">
        <w:object w:dxaOrig="317" w:dyaOrig="211">
          <v:shape id="_x0000_i1719" type="#_x0000_t75" alt="eqId85c4bdfb0db1e31e8459df1d15f9ab55" style="width:15.5pt;height:10.5pt" o:ole="">
            <v:imagedata r:id="rId183" o:title="eqId85c4bdfb0db1e31e8459df1d15f9ab55"/>
          </v:shape>
          <o:OLEObject Type="Embed" ProgID="Equation.DSMT4" ShapeID="_x0000_i1719" DrawAspect="Content" ObjectID="_1776839301" r:id="rId1192"/>
        </w:object>
      </w:r>
      <w:r>
        <w:t>的最小值为</w:t>
      </w:r>
      <w:r w:rsidR="00846237">
        <w:object w:dxaOrig="369" w:dyaOrig="601">
          <v:shape id="_x0000_i1720" type="#_x0000_t75" alt="eqId8d5989c84e320b504511f23eeb6e7357" style="width:18.3pt;height:29.9pt" o:ole="">
            <v:imagedata r:id="rId1193" o:title="eqId8d5989c84e320b504511f23eeb6e7357"/>
          </v:shape>
          <o:OLEObject Type="Embed" ProgID="Equation.DSMT4" ShapeID="_x0000_i1720" DrawAspect="Content" ObjectID="_1776839302" r:id="rId1194"/>
        </w:object>
      </w:r>
      <w:r>
        <w:t>．</w:t>
      </w:r>
    </w:p>
    <w:p w:rsidR="008878CA" w:rsidRDefault="00745384">
      <w:pPr>
        <w:spacing w:line="360" w:lineRule="auto"/>
        <w:jc w:val="left"/>
        <w:textAlignment w:val="center"/>
      </w:pPr>
      <w:r>
        <w:t>故答案为：</w:t>
      </w:r>
      <w:r w:rsidR="00846237">
        <w:object w:dxaOrig="369" w:dyaOrig="601">
          <v:shape id="_x0000_i1721" type="#_x0000_t75" alt="eqId8d5989c84e320b504511f23eeb6e7357" style="width:18.3pt;height:29.9pt" o:ole="">
            <v:imagedata r:id="rId1193" o:title="eqId8d5989c84e320b504511f23eeb6e7357"/>
          </v:shape>
          <o:OLEObject Type="Embed" ProgID="Equation.DSMT4" ShapeID="_x0000_i1721" DrawAspect="Content" ObjectID="_1776839303" r:id="rId1195"/>
        </w:object>
      </w:r>
      <w:r>
        <w:t>．</w:t>
      </w:r>
    </w:p>
    <w:p w:rsidR="008878CA" w:rsidRDefault="00745384">
      <w:pPr>
        <w:spacing w:line="360" w:lineRule="auto"/>
        <w:jc w:val="left"/>
        <w:textAlignment w:val="center"/>
      </w:pPr>
      <w:r>
        <w:t>【点睛】本题考查了等腰直角三角形的性质，勾股定理的应用，含</w:t>
      </w:r>
      <w:r>
        <w:t>30</w:t>
      </w:r>
      <w:r>
        <w:t>度角的直角三角形的性质，相似三角形的判定和性质等知识，熟练构造等腰直角三角形</w:t>
      </w:r>
      <w:r w:rsidR="00846237">
        <w:object w:dxaOrig="492" w:dyaOrig="283">
          <v:shape id="_x0000_i1722" type="#_x0000_t75" alt="eqIdc0efbe42381e836df70745b714033e70" style="width:24.9pt;height:14.4pt" o:ole="">
            <v:imagedata r:id="rId1093" o:title="eqIdc0efbe42381e836df70745b714033e70"/>
          </v:shape>
          <o:OLEObject Type="Embed" ProgID="Equation.DSMT4" ShapeID="_x0000_i1722" DrawAspect="Content" ObjectID="_1776839304" r:id="rId1196"/>
        </w:object>
      </w:r>
      <w:r>
        <w:t>是解题的关键．</w:t>
      </w:r>
    </w:p>
    <w:p w:rsidR="008878CA" w:rsidRDefault="00745384">
      <w:pPr>
        <w:spacing w:line="360" w:lineRule="auto"/>
        <w:jc w:val="left"/>
        <w:textAlignment w:val="center"/>
      </w:pPr>
      <w:r>
        <w:t>21</w:t>
      </w:r>
      <w:r>
        <w:t>．见解析</w:t>
      </w:r>
    </w:p>
    <w:p w:rsidR="008878CA" w:rsidRDefault="00745384">
      <w:pPr>
        <w:spacing w:line="360" w:lineRule="auto"/>
        <w:jc w:val="left"/>
        <w:textAlignment w:val="center"/>
      </w:pPr>
      <w:r>
        <w:t>【分析】本题考查相似三角形的判定，根据</w:t>
      </w:r>
      <w:r w:rsidR="00846237">
        <w:object w:dxaOrig="1882" w:dyaOrig="246">
          <v:shape id="_x0000_i1723" type="#_x0000_t75" alt="eqId464b35e10cb81ebf3459d716e51feaf8" style="width:94.15pt;height:12.2pt" o:ole="">
            <v:imagedata r:id="rId1197" o:title="eqId464b35e10cb81ebf3459d716e51feaf8"/>
          </v:shape>
          <o:OLEObject Type="Embed" ProgID="Equation.DSMT4" ShapeID="_x0000_i1723" DrawAspect="Content" ObjectID="_1776839305" r:id="rId1198"/>
        </w:object>
      </w:r>
      <w:r>
        <w:t>，结合外角定理可得</w:t>
      </w:r>
      <w:r w:rsidR="00846237">
        <w:object w:dxaOrig="774" w:dyaOrig="233">
          <v:shape id="_x0000_i1724" type="#_x0000_t75" alt="eqId0e53497af8899cb299d762f1a4f46a55" style="width:38.75pt;height:11.65pt" o:ole="">
            <v:imagedata r:id="rId1199" o:title="eqId0e53497af8899cb299d762f1a4f46a55"/>
          </v:shape>
          <o:OLEObject Type="Embed" ProgID="Equation.DSMT4" ShapeID="_x0000_i1724" DrawAspect="Content" ObjectID="_1776839306" r:id="rId1200"/>
        </w:object>
      </w:r>
      <w:r>
        <w:t>，即可证明</w:t>
      </w:r>
      <w:r w:rsidR="00846237">
        <w:object w:dxaOrig="1548" w:dyaOrig="251">
          <v:shape id="_x0000_i1725" type="#_x0000_t75" alt="eqIddbfb7665a54463b68487b6c53cdd97b3" style="width:77pt;height:12.2pt" o:ole="">
            <v:imagedata r:id="rId335" o:title="eqIddbfb7665a54463b68487b6c53cdd97b3"/>
          </v:shape>
          <o:OLEObject Type="Embed" ProgID="Equation.DSMT4" ShapeID="_x0000_i1725" DrawAspect="Content" ObjectID="_1776839307" r:id="rId1201"/>
        </w:object>
      </w:r>
      <w:r>
        <w:t>；</w:t>
      </w:r>
    </w:p>
    <w:p w:rsidR="008878CA" w:rsidRDefault="00745384">
      <w:pPr>
        <w:spacing w:line="360" w:lineRule="auto"/>
        <w:jc w:val="left"/>
        <w:textAlignment w:val="center"/>
      </w:pPr>
      <w:r>
        <w:t>【详解】证明：</w:t>
      </w:r>
      <w:r>
        <w:t>∵</w:t>
      </w:r>
      <w:r w:rsidR="00846237">
        <w:object w:dxaOrig="1126" w:dyaOrig="255">
          <v:shape id="_x0000_i1726" type="#_x0000_t75" alt="eqId9c06154cae3bf7a8ce5a1e97a7380875" style="width:56.5pt;height:12.75pt" o:ole="">
            <v:imagedata r:id="rId326" o:title="eqId9c06154cae3bf7a8ce5a1e97a7380875"/>
          </v:shape>
          <o:OLEObject Type="Embed" ProgID="Equation.DSMT4" ShapeID="_x0000_i1726" DrawAspect="Content" ObjectID="_1776839308" r:id="rId1202"/>
        </w:object>
      </w:r>
      <w:r>
        <w:t>，</w:t>
      </w:r>
      <w:r w:rsidR="00846237">
        <w:object w:dxaOrig="862" w:dyaOrig="252">
          <v:shape id="_x0000_i1727" type="#_x0000_t75" alt="eqId047dc9795efa99b6fb9fdf9778085dab" style="width:43.2pt;height:12.75pt" o:ole="">
            <v:imagedata r:id="rId328" o:title="eqId047dc9795efa99b6fb9fdf9778085dab"/>
          </v:shape>
          <o:OLEObject Type="Embed" ProgID="Equation.DSMT4" ShapeID="_x0000_i1727" DrawAspect="Content" ObjectID="_1776839309" r:id="rId1203"/>
        </w:object>
      </w:r>
      <w:r>
        <w:t>，</w:t>
      </w:r>
    </w:p>
    <w:p w:rsidR="008878CA" w:rsidRDefault="00745384">
      <w:pPr>
        <w:spacing w:line="360" w:lineRule="auto"/>
        <w:jc w:val="left"/>
        <w:textAlignment w:val="center"/>
      </w:pPr>
      <w:r>
        <w:t>∴</w:t>
      </w:r>
      <w:r w:rsidR="00846237">
        <w:object w:dxaOrig="1407" w:dyaOrig="250">
          <v:shape id="_x0000_i1728" type="#_x0000_t75" alt="eqId2d1e39bfb2f4be18735fc76997a96582" style="width:70.9pt;height:12.2pt" o:ole="">
            <v:imagedata r:id="rId1204" o:title="eqId2d1e39bfb2f4be18735fc76997a96582"/>
          </v:shape>
          <o:OLEObject Type="Embed" ProgID="Equation.DSMT4" ShapeID="_x0000_i1728" DrawAspect="Content" ObjectID="_1776839310" r:id="rId1205"/>
        </w:object>
      </w:r>
      <w:r>
        <w:t>，</w:t>
      </w:r>
    </w:p>
    <w:p w:rsidR="008878CA" w:rsidRDefault="00745384">
      <w:pPr>
        <w:spacing w:line="360" w:lineRule="auto"/>
        <w:jc w:val="left"/>
        <w:textAlignment w:val="center"/>
      </w:pPr>
      <w:r>
        <w:t>∵</w:t>
      </w:r>
      <w:r w:rsidR="00846237">
        <w:object w:dxaOrig="721" w:dyaOrig="243">
          <v:shape id="_x0000_i1729" type="#_x0000_t75" alt="eqId3981e7286d41960daf4e110c1c84e03a" style="width:36pt;height:12.2pt" o:ole="">
            <v:imagedata r:id="rId1206" o:title="eqId3981e7286d41960daf4e110c1c84e03a"/>
          </v:shape>
          <o:OLEObject Type="Embed" ProgID="Equation.DSMT4" ShapeID="_x0000_i1729" DrawAspect="Content" ObjectID="_1776839311" r:id="rId1207"/>
        </w:object>
      </w:r>
      <w:r>
        <w:t>是</w:t>
      </w:r>
      <w:r w:rsidR="00846237">
        <w:object w:dxaOrig="686" w:dyaOrig="255">
          <v:shape id="_x0000_i1730" type="#_x0000_t75" alt="eqIdab2a2834d80ff574e79eae8ca8d4e94f" style="width:34.35pt;height:12.75pt" o:ole="">
            <v:imagedata r:id="rId1208" o:title="eqIdab2a2834d80ff574e79eae8ca8d4e94f"/>
          </v:shape>
          <o:OLEObject Type="Embed" ProgID="Equation.DSMT4" ShapeID="_x0000_i1730" DrawAspect="Content" ObjectID="_1776839312" r:id="rId1209"/>
        </w:object>
      </w:r>
      <w:r>
        <w:t>的一个外角，</w:t>
      </w:r>
    </w:p>
    <w:p w:rsidR="008878CA" w:rsidRDefault="00745384">
      <w:pPr>
        <w:spacing w:line="360" w:lineRule="auto"/>
        <w:jc w:val="left"/>
        <w:textAlignment w:val="center"/>
      </w:pPr>
      <w:r>
        <w:t>∴</w:t>
      </w:r>
      <w:r w:rsidR="00846237">
        <w:object w:dxaOrig="1689" w:dyaOrig="242">
          <v:shape id="_x0000_i1731" type="#_x0000_t75" alt="eqId941e6cc1e3d707f18deb444d1f73b247" style="width:84.2pt;height:12.2pt" o:ole="">
            <v:imagedata r:id="rId1210" o:title="eqId941e6cc1e3d707f18deb444d1f73b247"/>
          </v:shape>
          <o:OLEObject Type="Embed" ProgID="Equation.DSMT4" ShapeID="_x0000_i1731" DrawAspect="Content" ObjectID="_1776839313" r:id="rId1211"/>
        </w:object>
      </w:r>
      <w:r>
        <w:t>，</w:t>
      </w:r>
    </w:p>
    <w:p w:rsidR="008878CA" w:rsidRDefault="00745384">
      <w:pPr>
        <w:spacing w:line="360" w:lineRule="auto"/>
        <w:jc w:val="left"/>
        <w:textAlignment w:val="center"/>
      </w:pPr>
      <w:r>
        <w:t>又</w:t>
      </w:r>
      <w:r>
        <w:t>∵</w:t>
      </w:r>
      <w:r w:rsidR="00846237">
        <w:object w:dxaOrig="827" w:dyaOrig="249">
          <v:shape id="_x0000_i1732" type="#_x0000_t75" alt="eqIdc8889aad264f6d356c3f8bebe7d92e1e" style="width:41pt;height:12.2pt" o:ole="">
            <v:imagedata r:id="rId333" o:title="eqIdc8889aad264f6d356c3f8bebe7d92e1e"/>
          </v:shape>
          <o:OLEObject Type="Embed" ProgID="Equation.DSMT4" ShapeID="_x0000_i1732" DrawAspect="Content" ObjectID="_1776839314" r:id="rId1212"/>
        </w:object>
      </w:r>
      <w:r>
        <w:t>，</w:t>
      </w:r>
      <w:r w:rsidR="00846237">
        <w:object w:dxaOrig="862" w:dyaOrig="252">
          <v:shape id="_x0000_i1733" type="#_x0000_t75" alt="eqId7099026716ee1821dd7d9f157dc055f5" style="width:43.2pt;height:12.75pt" o:ole="">
            <v:imagedata r:id="rId1213" o:title="eqId7099026716ee1821dd7d9f157dc055f5"/>
          </v:shape>
          <o:OLEObject Type="Embed" ProgID="Equation.DSMT4" ShapeID="_x0000_i1733" DrawAspect="Content" ObjectID="_1776839315" r:id="rId1214"/>
        </w:object>
      </w:r>
      <w:r>
        <w:t>，</w:t>
      </w:r>
    </w:p>
    <w:p w:rsidR="008878CA" w:rsidRDefault="00745384">
      <w:pPr>
        <w:spacing w:line="360" w:lineRule="auto"/>
        <w:jc w:val="left"/>
        <w:textAlignment w:val="center"/>
      </w:pPr>
      <w:r>
        <w:t>∴</w:t>
      </w:r>
      <w:r w:rsidR="00846237">
        <w:object w:dxaOrig="774" w:dyaOrig="233">
          <v:shape id="_x0000_i1734" type="#_x0000_t75" alt="eqId0e53497af8899cb299d762f1a4f46a55" style="width:38.75pt;height:11.65pt" o:ole="">
            <v:imagedata r:id="rId1199" o:title="eqId0e53497af8899cb299d762f1a4f46a55"/>
          </v:shape>
          <o:OLEObject Type="Embed" ProgID="Equation.DSMT4" ShapeID="_x0000_i1734" DrawAspect="Content" ObjectID="_1776839316" r:id="rId1215"/>
        </w:object>
      </w:r>
      <w:r>
        <w:t>，</w:t>
      </w:r>
    </w:p>
    <w:p w:rsidR="008878CA" w:rsidRDefault="00745384">
      <w:pPr>
        <w:spacing w:line="360" w:lineRule="auto"/>
        <w:jc w:val="left"/>
        <w:textAlignment w:val="center"/>
      </w:pPr>
      <w:r>
        <w:t>在</w:t>
      </w:r>
      <w:r w:rsidR="00846237">
        <w:object w:dxaOrig="686" w:dyaOrig="255">
          <v:shape id="_x0000_i1735" type="#_x0000_t75" alt="eqIdab2a2834d80ff574e79eae8ca8d4e94f" style="width:34.35pt;height:12.75pt" o:ole="">
            <v:imagedata r:id="rId1208" o:title="eqIdab2a2834d80ff574e79eae8ca8d4e94f"/>
          </v:shape>
          <o:OLEObject Type="Embed" ProgID="Equation.DSMT4" ShapeID="_x0000_i1735" DrawAspect="Content" ObjectID="_1776839317" r:id="rId1216"/>
        </w:object>
      </w:r>
      <w:r>
        <w:t>和</w:t>
      </w:r>
      <w:r w:rsidR="00846237">
        <w:object w:dxaOrig="704" w:dyaOrig="266">
          <v:shape id="_x0000_i1736" type="#_x0000_t75" alt="eqId3a0acc93490a6a784eb62201d93dd93d" style="width:34.9pt;height:13.3pt" o:ole="">
            <v:imagedata r:id="rId318" o:title="eqId3a0acc93490a6a784eb62201d93dd93d"/>
          </v:shape>
          <o:OLEObject Type="Embed" ProgID="Equation.DSMT4" ShapeID="_x0000_i1736" DrawAspect="Content" ObjectID="_1776839318" r:id="rId1217"/>
        </w:object>
      </w:r>
      <w:r>
        <w:t>中，</w:t>
      </w:r>
    </w:p>
    <w:p w:rsidR="008878CA" w:rsidRDefault="00846237">
      <w:pPr>
        <w:spacing w:line="360" w:lineRule="auto"/>
        <w:jc w:val="left"/>
        <w:textAlignment w:val="center"/>
      </w:pPr>
      <w:r>
        <w:object w:dxaOrig="986" w:dyaOrig="631">
          <v:shape id="_x0000_i1737" type="#_x0000_t75" alt="eqId771795a382b2ff1b37a571c387eb5074" style="width:49.3pt;height:31.55pt" o:ole="">
            <v:imagedata r:id="rId1218" o:title="eqId771795a382b2ff1b37a571c387eb5074"/>
          </v:shape>
          <o:OLEObject Type="Embed" ProgID="Equation.DSMT4" ShapeID="_x0000_i1737" DrawAspect="Content" ObjectID="_1776839319" r:id="rId1219"/>
        </w:object>
      </w:r>
      <w:r w:rsidR="00745384">
        <w:t>，</w:t>
      </w:r>
    </w:p>
    <w:p w:rsidR="008878CA" w:rsidRDefault="00745384">
      <w:pPr>
        <w:spacing w:line="360" w:lineRule="auto"/>
        <w:jc w:val="left"/>
        <w:textAlignment w:val="center"/>
      </w:pPr>
      <w:r>
        <w:t>∴</w:t>
      </w:r>
      <w:r w:rsidR="00846237">
        <w:object w:dxaOrig="1548" w:dyaOrig="251">
          <v:shape id="_x0000_i1738" type="#_x0000_t75" alt="eqIddbfb7665a54463b68487b6c53cdd97b3" style="width:77pt;height:12.2pt" o:ole="">
            <v:imagedata r:id="rId335" o:title="eqIddbfb7665a54463b68487b6c53cdd97b3"/>
          </v:shape>
          <o:OLEObject Type="Embed" ProgID="Equation.DSMT4" ShapeID="_x0000_i1738" DrawAspect="Content" ObjectID="_1776839320" r:id="rId1220"/>
        </w:object>
      </w:r>
    </w:p>
    <w:p w:rsidR="008878CA" w:rsidRDefault="00745384">
      <w:pPr>
        <w:spacing w:line="360" w:lineRule="auto"/>
        <w:jc w:val="left"/>
        <w:textAlignment w:val="center"/>
      </w:pPr>
      <w:r>
        <w:t>22</w:t>
      </w:r>
      <w:r>
        <w:t>．</w:t>
      </w:r>
      <w:r>
        <w:t>(1)</w:t>
      </w:r>
      <w:r>
        <w:t>见解析</w:t>
      </w:r>
    </w:p>
    <w:p w:rsidR="008878CA" w:rsidRDefault="00745384">
      <w:pPr>
        <w:spacing w:line="360" w:lineRule="auto"/>
        <w:jc w:val="left"/>
        <w:textAlignment w:val="center"/>
      </w:pPr>
      <w:r>
        <w:t>(2)</w:t>
      </w:r>
      <w:r w:rsidR="00846237">
        <w:object w:dxaOrig="422" w:dyaOrig="317">
          <v:shape id="_x0000_i1739" type="#_x0000_t75" alt="eqId9b91d650c2fc1a741fabdb333b09aeb6" style="width:21.05pt;height:15.5pt" o:ole="">
            <v:imagedata r:id="rId1221" o:title="eqId9b91d650c2fc1a741fabdb333b09aeb6"/>
          </v:shape>
          <o:OLEObject Type="Embed" ProgID="Equation.DSMT4" ShapeID="_x0000_i1739" DrawAspect="Content" ObjectID="_1776839321" r:id="rId1222"/>
        </w:object>
      </w:r>
    </w:p>
    <w:p w:rsidR="008878CA" w:rsidRDefault="008878CA">
      <w:pPr>
        <w:spacing w:line="360" w:lineRule="auto"/>
        <w:jc w:val="left"/>
        <w:textAlignment w:val="center"/>
      </w:pPr>
    </w:p>
    <w:p w:rsidR="008878CA" w:rsidRDefault="00745384">
      <w:pPr>
        <w:spacing w:line="360" w:lineRule="auto"/>
        <w:jc w:val="left"/>
        <w:textAlignment w:val="center"/>
      </w:pPr>
      <w:r>
        <w:t>【分析】本题主要考查了相似三角形的性质与判定：</w:t>
      </w:r>
    </w:p>
    <w:p w:rsidR="008878CA" w:rsidRDefault="00745384">
      <w:pPr>
        <w:spacing w:line="360" w:lineRule="auto"/>
        <w:jc w:val="left"/>
        <w:textAlignment w:val="center"/>
      </w:pPr>
      <w:r>
        <w:t>（</w:t>
      </w:r>
      <w:r>
        <w:t>1</w:t>
      </w:r>
      <w:r>
        <w:t>）根据直角三角形两锐角互余，得到</w:t>
      </w:r>
      <w:r w:rsidR="00846237">
        <w:object w:dxaOrig="3168" w:dyaOrig="251">
          <v:shape id="_x0000_i1740" type="#_x0000_t75" alt="eqId3bb3c586a89618042e81a4cf359f9f50" style="width:158.4pt;height:12.2pt" o:ole="">
            <v:imagedata r:id="rId1223" o:title="eqId3bb3c586a89618042e81a4cf359f9f50"/>
          </v:shape>
          <o:OLEObject Type="Embed" ProgID="Equation.DSMT4" ShapeID="_x0000_i1740" DrawAspect="Content" ObjectID="_1776839322" r:id="rId1224"/>
        </w:object>
      </w:r>
      <w:r>
        <w:t>，再根据</w:t>
      </w:r>
      <w:r w:rsidR="00846237">
        <w:object w:dxaOrig="1425" w:dyaOrig="237">
          <v:shape id="_x0000_i1741" type="#_x0000_t75" alt="eqIdf5712e6f244fffb3a5de73f3aa56014c" style="width:70.9pt;height:11.65pt" o:ole="">
            <v:imagedata r:id="rId345" o:title="eqIdf5712e6f244fffb3a5de73f3aa56014c"/>
          </v:shape>
          <o:OLEObject Type="Embed" ProgID="Equation.DSMT4" ShapeID="_x0000_i1741" DrawAspect="Content" ObjectID="_1776839323" r:id="rId1225"/>
        </w:object>
      </w:r>
      <w:r>
        <w:t>，即可得到</w:t>
      </w:r>
      <w:r w:rsidR="00846237">
        <w:object w:dxaOrig="1214" w:dyaOrig="243">
          <v:shape id="_x0000_i1742" type="#_x0000_t75" alt="eqId35e51ae2059672c2612c226f36204c0f" style="width:60.35pt;height:12.2pt" o:ole="">
            <v:imagedata r:id="rId1226" o:title="eqId35e51ae2059672c2612c226f36204c0f"/>
          </v:shape>
          <o:OLEObject Type="Embed" ProgID="Equation.DSMT4" ShapeID="_x0000_i1742" DrawAspect="Content" ObjectID="_1776839324" r:id="rId1227"/>
        </w:object>
      </w:r>
      <w:r>
        <w:t>，又因为</w:t>
      </w:r>
      <w:r w:rsidR="00846237">
        <w:object w:dxaOrig="1426" w:dyaOrig="251">
          <v:shape id="_x0000_i1743" type="#_x0000_t75" alt="eqIdfd34a9d150aff3aa789230d7772384a5" style="width:71.45pt;height:12.2pt" o:ole="">
            <v:imagedata r:id="rId1228" o:title="eqIdfd34a9d150aff3aa789230d7772384a5"/>
          </v:shape>
          <o:OLEObject Type="Embed" ProgID="Equation.DSMT4" ShapeID="_x0000_i1743" DrawAspect="Content" ObjectID="_1776839325" r:id="rId1229"/>
        </w:object>
      </w:r>
      <w:r>
        <w:t>，即可证明</w:t>
      </w:r>
      <w:r w:rsidR="00846237">
        <w:object w:dxaOrig="1531" w:dyaOrig="251">
          <v:shape id="_x0000_i1744" type="#_x0000_t75" alt="eqId5c30583f2a4aca915134f41b452e4e7d" style="width:77pt;height:12.2pt" o:ole="">
            <v:imagedata r:id="rId348" o:title="eqId5c30583f2a4aca915134f41b452e4e7d"/>
          </v:shape>
          <o:OLEObject Type="Embed" ProgID="Equation.DSMT4" ShapeID="_x0000_i1744" DrawAspect="Content" ObjectID="_1776839326" r:id="rId1230"/>
        </w:object>
      </w:r>
      <w:r>
        <w:t>．</w:t>
      </w:r>
    </w:p>
    <w:p w:rsidR="008878CA" w:rsidRDefault="00745384">
      <w:pPr>
        <w:spacing w:line="360" w:lineRule="auto"/>
        <w:jc w:val="left"/>
        <w:textAlignment w:val="center"/>
      </w:pPr>
      <w:r>
        <w:t>（</w:t>
      </w:r>
      <w:r>
        <w:t>2</w:t>
      </w:r>
      <w:r>
        <w:t>）先利用勾股定理求出</w:t>
      </w:r>
      <w:r w:rsidR="00846237">
        <w:object w:dxaOrig="827" w:dyaOrig="317">
          <v:shape id="_x0000_i1745" type="#_x0000_t75" alt="eqId95d74b86f8ff81c51599d1a7b7af22f2" style="width:41pt;height:15.5pt" o:ole="">
            <v:imagedata r:id="rId1231" o:title="eqId95d74b86f8ff81c51599d1a7b7af22f2"/>
          </v:shape>
          <o:OLEObject Type="Embed" ProgID="Equation.DSMT4" ShapeID="_x0000_i1745" DrawAspect="Content" ObjectID="_1776839327" r:id="rId1232"/>
        </w:object>
      </w:r>
      <w:r>
        <w:t>，再根据相似三角形的性质列式求解即可．</w:t>
      </w:r>
    </w:p>
    <w:p w:rsidR="008878CA" w:rsidRDefault="00745384">
      <w:pPr>
        <w:spacing w:line="360" w:lineRule="auto"/>
        <w:jc w:val="left"/>
        <w:textAlignment w:val="center"/>
      </w:pPr>
      <w:r>
        <w:t>【详解】（</w:t>
      </w:r>
      <w:r>
        <w:t>1</w:t>
      </w:r>
      <w:r>
        <w:t>）证明：</w:t>
      </w:r>
      <w:r w:rsidR="00846237">
        <w:object w:dxaOrig="1073" w:dyaOrig="252">
          <v:shape id="_x0000_i1746" type="#_x0000_t75" alt="eqIdd5f1eac75949978bf4228ce2e64090d3" style="width:53.7pt;height:12.75pt" o:ole="">
            <v:imagedata r:id="rId1233" o:title="eqIdd5f1eac75949978bf4228ce2e64090d3"/>
          </v:shape>
          <o:OLEObject Type="Embed" ProgID="Equation.DSMT4" ShapeID="_x0000_i1746" DrawAspect="Content" ObjectID="_1776839328" r:id="rId1234"/>
        </w:object>
      </w:r>
      <w:r>
        <w:t>于点</w:t>
      </w:r>
      <w:r w:rsidR="00846237">
        <w:object w:dxaOrig="229" w:dyaOrig="229">
          <v:shape id="_x0000_i1747" type="#_x0000_t75" alt="eqIda0ed1ec316bc54c37c4286c208f55667" style="width:11.1pt;height:11.1pt" o:ole="">
            <v:imagedata r:id="rId140" o:title="eqIda0ed1ec316bc54c37c4286c208f55667"/>
          </v:shape>
          <o:OLEObject Type="Embed" ProgID="Equation.DSMT4" ShapeID="_x0000_i1747" DrawAspect="Content" ObjectID="_1776839329" r:id="rId1235"/>
        </w:object>
      </w:r>
      <w:r>
        <w:t>，</w:t>
      </w:r>
      <w:r w:rsidR="00846237">
        <w:object w:dxaOrig="810" w:dyaOrig="226">
          <v:shape id="_x0000_i1748" type="#_x0000_t75" alt="eqId16cc20b0d24b7a2f4dcc3d337a76b661" style="width:41pt;height:11.1pt" o:ole="">
            <v:imagedata r:id="rId343" o:title="eqId16cc20b0d24b7a2f4dcc3d337a76b661"/>
          </v:shape>
          <o:OLEObject Type="Embed" ProgID="Equation.DSMT4" ShapeID="_x0000_i1748" DrawAspect="Content" ObjectID="_1776839330" r:id="rId1236"/>
        </w:object>
      </w:r>
      <w:r>
        <w:t>于点</w:t>
      </w:r>
      <w:r w:rsidR="00846237">
        <w:object w:dxaOrig="229" w:dyaOrig="247">
          <v:shape id="_x0000_i1749" type="#_x0000_t75" alt="eqId895dc3dc3a6606ff487a4c4863e18509" style="width:11.1pt;height:12.2pt" o:ole="">
            <v:imagedata r:id="rId177" o:title="eqId895dc3dc3a6606ff487a4c4863e18509"/>
          </v:shape>
          <o:OLEObject Type="Embed" ProgID="Equation.DSMT4" ShapeID="_x0000_i1749" DrawAspect="Content" ObjectID="_1776839331" r:id="rId1237"/>
        </w:object>
      </w:r>
      <w:r>
        <w:t>，</w:t>
      </w:r>
    </w:p>
    <w:p w:rsidR="008878CA" w:rsidRDefault="00846237">
      <w:pPr>
        <w:spacing w:line="360" w:lineRule="auto"/>
        <w:jc w:val="left"/>
        <w:textAlignment w:val="center"/>
      </w:pPr>
      <w:r>
        <w:object w:dxaOrig="2076" w:dyaOrig="254">
          <v:shape id="_x0000_i1750" type="#_x0000_t75" alt="eqIdf5c66451128415c88506652145755105" style="width:103.55pt;height:12.75pt" o:ole="">
            <v:imagedata r:id="rId1238" o:title="eqIdf5c66451128415c88506652145755105"/>
          </v:shape>
          <o:OLEObject Type="Embed" ProgID="Equation.DSMT4" ShapeID="_x0000_i1750" DrawAspect="Content" ObjectID="_1776839332" r:id="rId1239"/>
        </w:object>
      </w:r>
      <w:r w:rsidR="00745384">
        <w:t>，</w:t>
      </w:r>
    </w:p>
    <w:p w:rsidR="008878CA" w:rsidRDefault="00846237">
      <w:pPr>
        <w:spacing w:line="360" w:lineRule="auto"/>
        <w:jc w:val="left"/>
        <w:textAlignment w:val="center"/>
      </w:pPr>
      <w:r>
        <w:object w:dxaOrig="3343" w:dyaOrig="254">
          <v:shape id="_x0000_i1751" type="#_x0000_t75" alt="eqIdf6625fef6fcb9e6e5ecb61e30a7d8a60" style="width:167.25pt;height:12.75pt" o:ole="">
            <v:imagedata r:id="rId1240" o:title="eqIdf6625fef6fcb9e6e5ecb61e30a7d8a60"/>
          </v:shape>
          <o:OLEObject Type="Embed" ProgID="Equation.DSMT4" ShapeID="_x0000_i1751" DrawAspect="Content" ObjectID="_1776839333" r:id="rId1241"/>
        </w:object>
      </w:r>
      <w:r w:rsidR="00745384">
        <w:t>，</w:t>
      </w:r>
    </w:p>
    <w:p w:rsidR="008878CA" w:rsidRDefault="00846237">
      <w:pPr>
        <w:spacing w:line="360" w:lineRule="auto"/>
        <w:jc w:val="left"/>
        <w:textAlignment w:val="center"/>
      </w:pPr>
      <w:r>
        <w:object w:dxaOrig="1583" w:dyaOrig="254">
          <v:shape id="_x0000_i1752" type="#_x0000_t75" alt="eqIda4d4202aa4e53f82d9e2e29f165d90b4" style="width:79.2pt;height:12.75pt" o:ole="">
            <v:imagedata r:id="rId1242" o:title="eqIda4d4202aa4e53f82d9e2e29f165d90b4"/>
          </v:shape>
          <o:OLEObject Type="Embed" ProgID="Equation.DSMT4" ShapeID="_x0000_i1752" DrawAspect="Content" ObjectID="_1776839334" r:id="rId1243"/>
        </w:object>
      </w:r>
      <w:r w:rsidR="00745384">
        <w:t>，</w:t>
      </w:r>
    </w:p>
    <w:p w:rsidR="008878CA" w:rsidRDefault="00846237">
      <w:pPr>
        <w:spacing w:line="360" w:lineRule="auto"/>
        <w:jc w:val="left"/>
        <w:textAlignment w:val="center"/>
      </w:pPr>
      <w:r>
        <w:object w:dxaOrig="1319" w:dyaOrig="254">
          <v:shape id="_x0000_i1753" type="#_x0000_t75" alt="eqIdb9771a2b9cfa5e0d4ede29e56c6e8ce9" style="width:65.9pt;height:12.75pt" o:ole="">
            <v:imagedata r:id="rId1244" o:title="eqIdb9771a2b9cfa5e0d4ede29e56c6e8ce9"/>
          </v:shape>
          <o:OLEObject Type="Embed" ProgID="Equation.DSMT4" ShapeID="_x0000_i1753" DrawAspect="Content" ObjectID="_1776839335" r:id="rId1245"/>
        </w:object>
      </w:r>
      <w:r w:rsidR="00745384">
        <w:t>，</w:t>
      </w:r>
    </w:p>
    <w:p w:rsidR="008878CA" w:rsidRDefault="00745384">
      <w:pPr>
        <w:spacing w:line="360" w:lineRule="auto"/>
        <w:jc w:val="left"/>
        <w:textAlignment w:val="center"/>
      </w:pPr>
      <w:r>
        <w:t>又</w:t>
      </w:r>
      <w:r w:rsidR="00846237">
        <w:object w:dxaOrig="1583" w:dyaOrig="251">
          <v:shape id="_x0000_i1754" type="#_x0000_t75" alt="eqIdf2a706a298feeb00d2532169816d1bd0" style="width:79.2pt;height:12.2pt" o:ole="">
            <v:imagedata r:id="rId1246" o:title="eqIdf2a706a298feeb00d2532169816d1bd0"/>
          </v:shape>
          <o:OLEObject Type="Embed" ProgID="Equation.DSMT4" ShapeID="_x0000_i1754" DrawAspect="Content" ObjectID="_1776839336" r:id="rId1247"/>
        </w:object>
      </w:r>
      <w:r>
        <w:t>为公共角，</w:t>
      </w:r>
    </w:p>
    <w:p w:rsidR="008878CA" w:rsidRDefault="00846237">
      <w:pPr>
        <w:spacing w:line="360" w:lineRule="auto"/>
        <w:jc w:val="left"/>
        <w:textAlignment w:val="center"/>
      </w:pPr>
      <w:r>
        <w:object w:dxaOrig="1654" w:dyaOrig="251">
          <v:shape id="_x0000_i1755" type="#_x0000_t75" alt="eqId6fc81edbb2115e380b5e55a577a31299" style="width:83.1pt;height:12.2pt" o:ole="">
            <v:imagedata r:id="rId1248" o:title="eqId6fc81edbb2115e380b5e55a577a31299"/>
          </v:shape>
          <o:OLEObject Type="Embed" ProgID="Equation.DSMT4" ShapeID="_x0000_i1755" DrawAspect="Content" ObjectID="_1776839337" r:id="rId1249"/>
        </w:object>
      </w:r>
      <w:r w:rsidR="00745384">
        <w:t>；</w:t>
      </w:r>
    </w:p>
    <w:p w:rsidR="008878CA" w:rsidRDefault="00745384">
      <w:pPr>
        <w:spacing w:line="360" w:lineRule="auto"/>
        <w:jc w:val="left"/>
        <w:textAlignment w:val="center"/>
      </w:pPr>
      <w:r>
        <w:lastRenderedPageBreak/>
        <w:t>（</w:t>
      </w:r>
      <w:r>
        <w:t>2</w:t>
      </w:r>
      <w:r>
        <w:t>）解：</w:t>
      </w:r>
      <w:r w:rsidR="00846237">
        <w:object w:dxaOrig="1162" w:dyaOrig="227">
          <v:shape id="_x0000_i1756" type="#_x0000_t75" alt="eqId314a66790c41108a3790d80c063cfbef" style="width:58.15pt;height:11.1pt" o:ole="">
            <v:imagedata r:id="rId1250" o:title="eqId314a66790c41108a3790d80c063cfbef"/>
          </v:shape>
          <o:OLEObject Type="Embed" ProgID="Equation.DSMT4" ShapeID="_x0000_i1756" DrawAspect="Content" ObjectID="_1776839338" r:id="rId1251"/>
        </w:object>
      </w:r>
      <w:r>
        <w:t>，</w:t>
      </w:r>
      <w:r w:rsidR="00846237">
        <w:object w:dxaOrig="686" w:dyaOrig="245">
          <v:shape id="_x0000_i1757" type="#_x0000_t75" alt="eqIdcb6cee83d36c4da913e0790e5070c46f" style="width:34.35pt;height:12.2pt" o:ole="">
            <v:imagedata r:id="rId352" o:title="eqIdcb6cee83d36c4da913e0790e5070c46f"/>
          </v:shape>
          <o:OLEObject Type="Embed" ProgID="Equation.DSMT4" ShapeID="_x0000_i1757" DrawAspect="Content" ObjectID="_1776839339" r:id="rId1252"/>
        </w:object>
      </w:r>
      <w:r>
        <w:t>，</w:t>
      </w:r>
      <w:r w:rsidR="00846237">
        <w:object w:dxaOrig="563" w:dyaOrig="222">
          <v:shape id="_x0000_i1758" type="#_x0000_t75" alt="eqId929adbe2211b012b66fe725d478274c3" style="width:27.7pt;height:11.1pt" o:ole="">
            <v:imagedata r:id="rId354" o:title="eqId929adbe2211b012b66fe725d478274c3"/>
          </v:shape>
          <o:OLEObject Type="Embed" ProgID="Equation.DSMT4" ShapeID="_x0000_i1758" DrawAspect="Content" ObjectID="_1776839340" r:id="rId1253"/>
        </w:object>
      </w:r>
      <w:r>
        <w:t>，</w:t>
      </w:r>
    </w:p>
    <w:p w:rsidR="008878CA" w:rsidRDefault="00846237">
      <w:pPr>
        <w:spacing w:line="360" w:lineRule="auto"/>
        <w:jc w:val="left"/>
        <w:textAlignment w:val="center"/>
      </w:pPr>
      <w:r>
        <w:object w:dxaOrig="3238" w:dyaOrig="355">
          <v:shape id="_x0000_i1759" type="#_x0000_t75" alt="eqIdbd6806bd5a5ec5f627291e16ac2f1003" style="width:162.3pt;height:17.7pt" o:ole="">
            <v:imagedata r:id="rId1254" o:title="eqIdbd6806bd5a5ec5f627291e16ac2f1003"/>
          </v:shape>
          <o:OLEObject Type="Embed" ProgID="Equation.DSMT4" ShapeID="_x0000_i1759" DrawAspect="Content" ObjectID="_1776839341" r:id="rId1255"/>
        </w:object>
      </w:r>
      <w:r w:rsidR="00745384">
        <w:t>，</w:t>
      </w:r>
    </w:p>
    <w:p w:rsidR="008878CA" w:rsidRDefault="00846237">
      <w:pPr>
        <w:spacing w:line="360" w:lineRule="auto"/>
        <w:jc w:val="left"/>
        <w:textAlignment w:val="center"/>
      </w:pPr>
      <w:r>
        <w:object w:dxaOrig="1725" w:dyaOrig="263">
          <v:shape id="_x0000_i1760" type="#_x0000_t75" alt="eqId121b21cbe5d14bc30b0b1aa1c6c9633f" style="width:86.4pt;height:13.3pt" o:ole="">
            <v:imagedata r:id="rId1256" o:title="eqId121b21cbe5d14bc30b0b1aa1c6c9633f"/>
          </v:shape>
          <o:OLEObject Type="Embed" ProgID="Equation.DSMT4" ShapeID="_x0000_i1760" DrawAspect="Content" ObjectID="_1776839342" r:id="rId1257"/>
        </w:object>
      </w:r>
      <w:r w:rsidR="00745384">
        <w:t>，</w:t>
      </w:r>
    </w:p>
    <w:p w:rsidR="008878CA" w:rsidRDefault="00846237">
      <w:pPr>
        <w:spacing w:line="360" w:lineRule="auto"/>
        <w:jc w:val="left"/>
        <w:textAlignment w:val="center"/>
      </w:pPr>
      <w:r>
        <w:object w:dxaOrig="1108" w:dyaOrig="539">
          <v:shape id="_x0000_i1761" type="#_x0000_t75" alt="eqIdf0205c14e030fd4a0cda789ac411abed" style="width:55.4pt;height:27.15pt" o:ole="">
            <v:imagedata r:id="rId1258" o:title="eqIdf0205c14e030fd4a0cda789ac411abed"/>
          </v:shape>
          <o:OLEObject Type="Embed" ProgID="Equation.DSMT4" ShapeID="_x0000_i1761" DrawAspect="Content" ObjectID="_1776839343" r:id="rId1259"/>
        </w:object>
      </w:r>
    </w:p>
    <w:p w:rsidR="008878CA" w:rsidRDefault="00846237">
      <w:pPr>
        <w:spacing w:line="360" w:lineRule="auto"/>
        <w:jc w:val="left"/>
        <w:textAlignment w:val="center"/>
      </w:pPr>
      <w:r>
        <w:object w:dxaOrig="2886" w:dyaOrig="578">
          <v:shape id="_x0000_i1762" type="#_x0000_t75" alt="eqIdf4b00b0f3e64dc043779d3a5d35f6e26" style="width:144.55pt;height:28.8pt" o:ole="">
            <v:imagedata r:id="rId1260" o:title="eqIdf4b00b0f3e64dc043779d3a5d35f6e26"/>
          </v:shape>
          <o:OLEObject Type="Embed" ProgID="Equation.DSMT4" ShapeID="_x0000_i1762" DrawAspect="Content" ObjectID="_1776839344" r:id="rId1261"/>
        </w:object>
      </w:r>
    </w:p>
    <w:p w:rsidR="008878CA" w:rsidRDefault="00745384">
      <w:pPr>
        <w:spacing w:line="360" w:lineRule="auto"/>
        <w:jc w:val="left"/>
        <w:textAlignment w:val="center"/>
      </w:pPr>
      <w:r>
        <w:t>23</w:t>
      </w:r>
      <w:r>
        <w:t>．</w:t>
      </w:r>
      <w:r>
        <w:t>(1)</w:t>
      </w:r>
      <w:r>
        <w:t>见解析</w:t>
      </w:r>
    </w:p>
    <w:p w:rsidR="008878CA" w:rsidRDefault="00745384">
      <w:pPr>
        <w:spacing w:line="360" w:lineRule="auto"/>
        <w:jc w:val="left"/>
        <w:textAlignment w:val="center"/>
      </w:pPr>
      <w:r>
        <w:t>(2)4</w:t>
      </w:r>
      <w:r w:rsidR="00846237">
        <w:object w:dxaOrig="281" w:dyaOrig="281">
          <v:shape id="_x0000_i1763" type="#_x0000_t75" alt="eqIda7ffe8515ff6183c1c7775dc6f94bdb8" style="width:14.4pt;height:14.4pt" o:ole="">
            <v:imagedata r:id="rId1262" o:title="eqIda7ffe8515ff6183c1c7775dc6f94bdb8"/>
          </v:shape>
          <o:OLEObject Type="Embed" ProgID="Equation.DSMT4" ShapeID="_x0000_i1763" DrawAspect="Content" ObjectID="_1776839345" r:id="rId1263"/>
        </w:object>
      </w:r>
    </w:p>
    <w:p w:rsidR="008878CA" w:rsidRDefault="008878CA">
      <w:pPr>
        <w:spacing w:line="360" w:lineRule="auto"/>
        <w:jc w:val="left"/>
        <w:textAlignment w:val="center"/>
      </w:pPr>
    </w:p>
    <w:p w:rsidR="008878CA" w:rsidRDefault="00745384">
      <w:pPr>
        <w:spacing w:line="360" w:lineRule="auto"/>
        <w:jc w:val="left"/>
        <w:textAlignment w:val="center"/>
      </w:pPr>
      <w:r>
        <w:t>【分析】本题主要考查相似三角形的判定和性质及平行四边形的性质：</w:t>
      </w:r>
    </w:p>
    <w:p w:rsidR="008878CA" w:rsidRDefault="00745384">
      <w:pPr>
        <w:spacing w:line="360" w:lineRule="auto"/>
        <w:jc w:val="left"/>
        <w:textAlignment w:val="center"/>
      </w:pPr>
      <w:r>
        <w:t>（</w:t>
      </w:r>
      <w:r>
        <w:t>1</w:t>
      </w:r>
      <w:r>
        <w:t>）根据三角形相似即可得证；</w:t>
      </w:r>
    </w:p>
    <w:p w:rsidR="008878CA" w:rsidRDefault="00745384">
      <w:pPr>
        <w:spacing w:line="360" w:lineRule="auto"/>
        <w:jc w:val="left"/>
        <w:textAlignment w:val="center"/>
      </w:pPr>
      <w:r>
        <w:t>（</w:t>
      </w:r>
      <w:r>
        <w:t>2</w:t>
      </w:r>
      <w:r>
        <w:t>）由</w:t>
      </w:r>
      <w:r w:rsidR="00846237">
        <w:object w:dxaOrig="897" w:dyaOrig="253">
          <v:shape id="_x0000_i1764" type="#_x0000_t75" alt="eqIdb0fff774b4b0087a6f304ce930d359be" style="width:44.85pt;height:12.75pt" o:ole="">
            <v:imagedata r:id="rId1264" o:title="eqIdb0fff774b4b0087a6f304ce930d359be"/>
          </v:shape>
          <o:OLEObject Type="Embed" ProgID="Equation.DSMT4" ShapeID="_x0000_i1764" DrawAspect="Content" ObjectID="_1776839346" r:id="rId1265"/>
        </w:object>
      </w:r>
      <w:r>
        <w:t>得</w:t>
      </w:r>
      <w:r w:rsidR="00846237">
        <w:object w:dxaOrig="1513" w:dyaOrig="245">
          <v:shape id="_x0000_i1765" type="#_x0000_t75" alt="eqId32e59d9dcba7ddc02a5adcd05d853143" style="width:75.9pt;height:12.2pt" o:ole="">
            <v:imagedata r:id="rId1266" o:title="eqId32e59d9dcba7ddc02a5adcd05d853143"/>
          </v:shape>
          <o:OLEObject Type="Embed" ProgID="Equation.DSMT4" ShapeID="_x0000_i1765" DrawAspect="Content" ObjectID="_1776839347" r:id="rId1267"/>
        </w:object>
      </w:r>
      <w:r>
        <w:t>，进而可知</w:t>
      </w:r>
      <w:r w:rsidR="00846237">
        <w:object w:dxaOrig="915" w:dyaOrig="544">
          <v:shape id="_x0000_i1766" type="#_x0000_t75" alt="eqId862ef08d9dc68046fa2ed68566f11a4f" style="width:45.95pt;height:27.15pt" o:ole="">
            <v:imagedata r:id="rId1268" o:title="eqId862ef08d9dc68046fa2ed68566f11a4f"/>
          </v:shape>
          <o:OLEObject Type="Embed" ProgID="Equation.DSMT4" ShapeID="_x0000_i1766" DrawAspect="Content" ObjectID="_1776839348" r:id="rId1269"/>
        </w:object>
      </w:r>
      <w:r>
        <w:t>，由（</w:t>
      </w:r>
      <w:r>
        <w:t>1</w:t>
      </w:r>
      <w:r>
        <w:t>）知</w:t>
      </w:r>
      <w:r w:rsidR="00846237">
        <w:object w:dxaOrig="915" w:dyaOrig="544">
          <v:shape id="_x0000_i1767" type="#_x0000_t75" alt="eqIdb81f956da56453d4425026cd832a3379" style="width:45.95pt;height:27.15pt" o:ole="">
            <v:imagedata r:id="rId365" o:title="eqIdb81f956da56453d4425026cd832a3379"/>
          </v:shape>
          <o:OLEObject Type="Embed" ProgID="Equation.DSMT4" ShapeID="_x0000_i1767" DrawAspect="Content" ObjectID="_1776839349" r:id="rId1270"/>
        </w:object>
      </w:r>
      <w:r>
        <w:t>，从而得出</w:t>
      </w:r>
      <w:r w:rsidR="00846237">
        <w:object w:dxaOrig="915" w:dyaOrig="546">
          <v:shape id="_x0000_i1768" type="#_x0000_t75" alt="eqIdc8fdf15580f7261448b777f7b9ad222b" style="width:45.95pt;height:27.7pt" o:ole="">
            <v:imagedata r:id="rId1271" o:title="eqIdc8fdf15580f7261448b777f7b9ad222b"/>
          </v:shape>
          <o:OLEObject Type="Embed" ProgID="Equation.DSMT4" ShapeID="_x0000_i1768" DrawAspect="Content" ObjectID="_1776839350" r:id="rId1272"/>
        </w:object>
      </w:r>
      <w:r>
        <w:t>，代入即可求得．</w:t>
      </w:r>
    </w:p>
    <w:p w:rsidR="008878CA" w:rsidRDefault="00745384">
      <w:pPr>
        <w:spacing w:line="360" w:lineRule="auto"/>
        <w:jc w:val="left"/>
        <w:textAlignment w:val="center"/>
      </w:pPr>
      <w:r>
        <w:t>【详解】（</w:t>
      </w:r>
      <w:r>
        <w:t>1</w:t>
      </w:r>
      <w:r>
        <w:t>）证明：</w:t>
      </w:r>
      <w:r>
        <w:t>∵</w:t>
      </w:r>
      <w:r w:rsidR="00846237">
        <w:object w:dxaOrig="897" w:dyaOrig="238">
          <v:shape id="_x0000_i1769" type="#_x0000_t75" alt="eqId6095bae4840bfa80f2468f94b2002d7b" style="width:44.85pt;height:11.65pt" o:ole="">
            <v:imagedata r:id="rId1273" o:title="eqId6095bae4840bfa80f2468f94b2002d7b"/>
          </v:shape>
          <o:OLEObject Type="Embed" ProgID="Equation.DSMT4" ShapeID="_x0000_i1769" DrawAspect="Content" ObjectID="_1776839351" r:id="rId1274"/>
        </w:object>
      </w:r>
      <w:r>
        <w:t>，</w:t>
      </w:r>
    </w:p>
    <w:p w:rsidR="008878CA" w:rsidRDefault="00745384">
      <w:pPr>
        <w:spacing w:line="360" w:lineRule="auto"/>
        <w:jc w:val="left"/>
        <w:textAlignment w:val="center"/>
      </w:pPr>
      <w:r>
        <w:t>∴</w:t>
      </w:r>
      <w:r w:rsidR="00846237">
        <w:object w:dxaOrig="1495" w:dyaOrig="242">
          <v:shape id="_x0000_i1770" type="#_x0000_t75" alt="eqIdc05572b259e8a480fa55374f23268e2d" style="width:74.75pt;height:12.2pt" o:ole="">
            <v:imagedata r:id="rId1275" o:title="eqIdc05572b259e8a480fa55374f23268e2d"/>
          </v:shape>
          <o:OLEObject Type="Embed" ProgID="Equation.DSMT4" ShapeID="_x0000_i1770" DrawAspect="Content" ObjectID="_1776839352" r:id="rId1276"/>
        </w:object>
      </w:r>
      <w:r>
        <w:t>，</w:t>
      </w:r>
    </w:p>
    <w:p w:rsidR="008878CA" w:rsidRDefault="00745384">
      <w:pPr>
        <w:spacing w:line="360" w:lineRule="auto"/>
        <w:jc w:val="left"/>
        <w:textAlignment w:val="center"/>
      </w:pPr>
      <w:r>
        <w:t>∴</w:t>
      </w:r>
      <w:r w:rsidR="00846237">
        <w:object w:dxaOrig="915" w:dyaOrig="544">
          <v:shape id="_x0000_i1771" type="#_x0000_t75" alt="eqIdb81f956da56453d4425026cd832a3379" style="width:45.95pt;height:27.15pt" o:ole="">
            <v:imagedata r:id="rId365" o:title="eqIdb81f956da56453d4425026cd832a3379"/>
          </v:shape>
          <o:OLEObject Type="Embed" ProgID="Equation.DSMT4" ShapeID="_x0000_i1771" DrawAspect="Content" ObjectID="_1776839353" r:id="rId1277"/>
        </w:object>
      </w:r>
      <w:r>
        <w:t>．</w:t>
      </w:r>
    </w:p>
    <w:p w:rsidR="008878CA" w:rsidRDefault="00745384">
      <w:pPr>
        <w:spacing w:line="360" w:lineRule="auto"/>
        <w:jc w:val="left"/>
        <w:textAlignment w:val="center"/>
      </w:pPr>
      <w:r>
        <w:t>（</w:t>
      </w:r>
      <w:r>
        <w:t>2</w:t>
      </w:r>
      <w:r>
        <w:t>）解：</w:t>
      </w:r>
      <w:r>
        <w:t>∵</w:t>
      </w:r>
      <w:r w:rsidR="00846237">
        <w:object w:dxaOrig="897" w:dyaOrig="253">
          <v:shape id="_x0000_i1772" type="#_x0000_t75" alt="eqIdb0fff774b4b0087a6f304ce930d359be" style="width:44.85pt;height:12.75pt" o:ole="">
            <v:imagedata r:id="rId1264" o:title="eqIdb0fff774b4b0087a6f304ce930d359be"/>
          </v:shape>
          <o:OLEObject Type="Embed" ProgID="Equation.DSMT4" ShapeID="_x0000_i1772" DrawAspect="Content" ObjectID="_1776839354" r:id="rId1278"/>
        </w:object>
      </w:r>
      <w:r>
        <w:t>，</w:t>
      </w:r>
    </w:p>
    <w:p w:rsidR="008878CA" w:rsidRDefault="00745384">
      <w:pPr>
        <w:spacing w:line="360" w:lineRule="auto"/>
        <w:jc w:val="left"/>
        <w:textAlignment w:val="center"/>
      </w:pPr>
      <w:r>
        <w:t>∴</w:t>
      </w:r>
      <w:r w:rsidR="00846237">
        <w:object w:dxaOrig="1513" w:dyaOrig="245">
          <v:shape id="_x0000_i1773" type="#_x0000_t75" alt="eqId32e59d9dcba7ddc02a5adcd05d853143" style="width:75.9pt;height:12.2pt" o:ole="">
            <v:imagedata r:id="rId1266" o:title="eqId32e59d9dcba7ddc02a5adcd05d853143"/>
          </v:shape>
          <o:OLEObject Type="Embed" ProgID="Equation.DSMT4" ShapeID="_x0000_i1773" DrawAspect="Content" ObjectID="_1776839355" r:id="rId1279"/>
        </w:object>
      </w:r>
      <w:r>
        <w:t>，</w:t>
      </w:r>
    </w:p>
    <w:p w:rsidR="008878CA" w:rsidRDefault="00745384">
      <w:pPr>
        <w:spacing w:line="360" w:lineRule="auto"/>
        <w:jc w:val="left"/>
        <w:textAlignment w:val="center"/>
      </w:pPr>
      <w:r>
        <w:t>∴</w:t>
      </w:r>
      <w:r w:rsidR="00846237">
        <w:object w:dxaOrig="915" w:dyaOrig="544">
          <v:shape id="_x0000_i1774" type="#_x0000_t75" alt="eqId862ef08d9dc68046fa2ed68566f11a4f" style="width:45.95pt;height:27.15pt" o:ole="">
            <v:imagedata r:id="rId1268" o:title="eqId862ef08d9dc68046fa2ed68566f11a4f"/>
          </v:shape>
          <o:OLEObject Type="Embed" ProgID="Equation.DSMT4" ShapeID="_x0000_i1774" DrawAspect="Content" ObjectID="_1776839356" r:id="rId1280"/>
        </w:object>
      </w:r>
      <w:r>
        <w:t>，</w:t>
      </w:r>
    </w:p>
    <w:p w:rsidR="008878CA" w:rsidRDefault="00745384">
      <w:pPr>
        <w:spacing w:line="360" w:lineRule="auto"/>
        <w:jc w:val="left"/>
        <w:textAlignment w:val="center"/>
      </w:pPr>
      <w:r>
        <w:t>由（</w:t>
      </w:r>
      <w:r>
        <w:t>1</w:t>
      </w:r>
      <w:r>
        <w:t>）知</w:t>
      </w:r>
      <w:r w:rsidR="00846237">
        <w:object w:dxaOrig="915" w:dyaOrig="544">
          <v:shape id="_x0000_i1775" type="#_x0000_t75" alt="eqIdb81f956da56453d4425026cd832a3379" style="width:45.95pt;height:27.15pt" o:ole="">
            <v:imagedata r:id="rId365" o:title="eqIdb81f956da56453d4425026cd832a3379"/>
          </v:shape>
          <o:OLEObject Type="Embed" ProgID="Equation.DSMT4" ShapeID="_x0000_i1775" DrawAspect="Content" ObjectID="_1776839357" r:id="rId1281"/>
        </w:object>
      </w:r>
      <w:r>
        <w:t>，</w:t>
      </w:r>
    </w:p>
    <w:p w:rsidR="008878CA" w:rsidRDefault="00745384">
      <w:pPr>
        <w:spacing w:line="360" w:lineRule="auto"/>
        <w:jc w:val="left"/>
        <w:textAlignment w:val="center"/>
      </w:pPr>
      <w:r>
        <w:t>∴</w:t>
      </w:r>
      <w:r w:rsidR="00846237">
        <w:object w:dxaOrig="915" w:dyaOrig="546">
          <v:shape id="_x0000_i1776" type="#_x0000_t75" alt="eqIdc8fdf15580f7261448b777f7b9ad222b" style="width:45.95pt;height:27.7pt" o:ole="">
            <v:imagedata r:id="rId1271" o:title="eqIdc8fdf15580f7261448b777f7b9ad222b"/>
          </v:shape>
          <o:OLEObject Type="Embed" ProgID="Equation.DSMT4" ShapeID="_x0000_i1776" DrawAspect="Content" ObjectID="_1776839358" r:id="rId1282"/>
        </w:object>
      </w:r>
      <w:r>
        <w:t>，</w:t>
      </w:r>
    </w:p>
    <w:p w:rsidR="008878CA" w:rsidRDefault="00745384">
      <w:pPr>
        <w:spacing w:line="360" w:lineRule="auto"/>
        <w:jc w:val="left"/>
        <w:textAlignment w:val="center"/>
      </w:pPr>
      <w:r>
        <w:t>∴</w:t>
      </w:r>
      <w:r w:rsidR="00846237">
        <w:object w:dxaOrig="1372" w:dyaOrig="277">
          <v:shape id="_x0000_i1777" type="#_x0000_t75" alt="eqId61c68c21495ee75043cc442b74d2d613" style="width:68.7pt;height:13.85pt" o:ole="">
            <v:imagedata r:id="rId1283" o:title="eqId61c68c21495ee75043cc442b74d2d613"/>
          </v:shape>
          <o:OLEObject Type="Embed" ProgID="Equation.DSMT4" ShapeID="_x0000_i1777" DrawAspect="Content" ObjectID="_1776839359" r:id="rId1284"/>
        </w:object>
      </w:r>
      <w:r>
        <w:t>，</w:t>
      </w:r>
    </w:p>
    <w:p w:rsidR="008878CA" w:rsidRDefault="00745384">
      <w:pPr>
        <w:spacing w:line="360" w:lineRule="auto"/>
        <w:jc w:val="left"/>
        <w:textAlignment w:val="center"/>
      </w:pPr>
      <w:r>
        <w:t>∵</w:t>
      </w:r>
      <w:r w:rsidR="00846237">
        <w:object w:dxaOrig="1390" w:dyaOrig="263">
          <v:shape id="_x0000_i1778" type="#_x0000_t75" alt="eqId2f8912269adac120540f4ffec0bbd423" style="width:69.8pt;height:13.3pt" o:ole="">
            <v:imagedata r:id="rId1285" o:title="eqId2f8912269adac120540f4ffec0bbd423"/>
          </v:shape>
          <o:OLEObject Type="Embed" ProgID="Equation.DSMT4" ShapeID="_x0000_i1778" DrawAspect="Content" ObjectID="_1776839360" r:id="rId1286"/>
        </w:object>
      </w:r>
      <w:r>
        <w:t>，</w:t>
      </w:r>
    </w:p>
    <w:p w:rsidR="008878CA" w:rsidRDefault="00745384">
      <w:pPr>
        <w:spacing w:line="360" w:lineRule="auto"/>
        <w:jc w:val="left"/>
        <w:textAlignment w:val="center"/>
      </w:pPr>
      <w:r>
        <w:t>∴</w:t>
      </w:r>
      <w:r w:rsidR="00846237">
        <w:object w:dxaOrig="1091" w:dyaOrig="264">
          <v:shape id="_x0000_i1779" type="#_x0000_t75" alt="eqIdfb94703a7a04f9831c03fa62810f9976" style="width:54.3pt;height:13.3pt" o:ole="">
            <v:imagedata r:id="rId1287" o:title="eqIdfb94703a7a04f9831c03fa62810f9976"/>
          </v:shape>
          <o:OLEObject Type="Embed" ProgID="Equation.DSMT4" ShapeID="_x0000_i1779" DrawAspect="Content" ObjectID="_1776839361" r:id="rId1288"/>
        </w:object>
      </w:r>
      <w:r>
        <w:t>，</w:t>
      </w:r>
    </w:p>
    <w:p w:rsidR="008878CA" w:rsidRDefault="00745384">
      <w:pPr>
        <w:spacing w:line="360" w:lineRule="auto"/>
        <w:jc w:val="left"/>
        <w:textAlignment w:val="center"/>
      </w:pPr>
      <w:r>
        <w:t>∴</w:t>
      </w:r>
      <w:r w:rsidR="00846237">
        <w:object w:dxaOrig="915" w:dyaOrig="317">
          <v:shape id="_x0000_i1780" type="#_x0000_t75" alt="eqIdacfa94f0400131f39ca23c36737c85af" style="width:45.95pt;height:15.5pt" o:ole="">
            <v:imagedata r:id="rId1289" o:title="eqIdacfa94f0400131f39ca23c36737c85af"/>
          </v:shape>
          <o:OLEObject Type="Embed" ProgID="Equation.DSMT4" ShapeID="_x0000_i1780" DrawAspect="Content" ObjectID="_1776839362" r:id="rId1290"/>
        </w:object>
      </w:r>
      <w:r>
        <w:t>或</w:t>
      </w:r>
      <w:r w:rsidR="00846237">
        <w:object w:dxaOrig="897" w:dyaOrig="284">
          <v:shape id="_x0000_i1781" type="#_x0000_t75" alt="eqId0c853c2a7f6d41ea4cff448a8698a3c1" style="width:44.85pt;height:14.4pt" o:ole="">
            <v:imagedata r:id="rId1291" o:title="eqId0c853c2a7f6d41ea4cff448a8698a3c1"/>
          </v:shape>
          <o:OLEObject Type="Embed" ProgID="Equation.DSMT4" ShapeID="_x0000_i1781" DrawAspect="Content" ObjectID="_1776839363" r:id="rId1292"/>
        </w:object>
      </w:r>
      <w:r>
        <w:t>（舍去），</w:t>
      </w:r>
    </w:p>
    <w:p w:rsidR="008878CA" w:rsidRDefault="00745384">
      <w:pPr>
        <w:spacing w:line="360" w:lineRule="auto"/>
        <w:jc w:val="left"/>
        <w:textAlignment w:val="center"/>
      </w:pPr>
      <w:r>
        <w:t>∴</w:t>
      </w:r>
      <w:r w:rsidR="00846237">
        <w:object w:dxaOrig="915" w:dyaOrig="317">
          <v:shape id="_x0000_i1782" type="#_x0000_t75" alt="eqIdacfa94f0400131f39ca23c36737c85af" style="width:45.95pt;height:15.5pt" o:ole="">
            <v:imagedata r:id="rId1289" o:title="eqIdacfa94f0400131f39ca23c36737c85af"/>
          </v:shape>
          <o:OLEObject Type="Embed" ProgID="Equation.DSMT4" ShapeID="_x0000_i1782" DrawAspect="Content" ObjectID="_1776839364" r:id="rId1293"/>
        </w:object>
      </w:r>
      <w:r>
        <w:t>．</w:t>
      </w:r>
    </w:p>
    <w:p w:rsidR="008878CA" w:rsidRDefault="00745384">
      <w:pPr>
        <w:spacing w:line="360" w:lineRule="auto"/>
        <w:jc w:val="left"/>
        <w:textAlignment w:val="center"/>
      </w:pPr>
      <w:r>
        <w:t>24</w:t>
      </w:r>
      <w:r>
        <w:t>．</w:t>
      </w:r>
      <w:r>
        <w:t>(1)</w:t>
      </w:r>
      <w:r w:rsidR="00846237">
        <w:object w:dxaOrig="1918" w:dyaOrig="357">
          <v:shape id="_x0000_i1783" type="#_x0000_t75" alt="eqId933dc497e03a990cc1fd1eb0a65166aa" style="width:95.8pt;height:17.7pt" o:ole="">
            <v:imagedata r:id="rId1294" o:title="eqId933dc497e03a990cc1fd1eb0a65166aa"/>
          </v:shape>
          <o:OLEObject Type="Embed" ProgID="Equation.DSMT4" ShapeID="_x0000_i1783" DrawAspect="Content" ObjectID="_1776839365" r:id="rId1295"/>
        </w:object>
      </w:r>
      <w:r>
        <w:t>；</w:t>
      </w:r>
    </w:p>
    <w:p w:rsidR="008878CA" w:rsidRDefault="00745384">
      <w:pPr>
        <w:spacing w:line="360" w:lineRule="auto"/>
        <w:jc w:val="left"/>
        <w:textAlignment w:val="center"/>
      </w:pPr>
      <w:r>
        <w:t>(2)</w:t>
      </w:r>
      <w:r w:rsidR="00846237">
        <w:object w:dxaOrig="282" w:dyaOrig="551">
          <v:shape id="_x0000_i1784" type="#_x0000_t75" alt="eqIdfeb16d1089cf194d658387742e1c2a93" style="width:14.4pt;height:27.7pt" o:ole="">
            <v:imagedata r:id="rId47" o:title="eqIdfeb16d1089cf194d658387742e1c2a93"/>
          </v:shape>
          <o:OLEObject Type="Embed" ProgID="Equation.DSMT4" ShapeID="_x0000_i1784" DrawAspect="Content" ObjectID="_1776839366" r:id="rId1296"/>
        </w:object>
      </w:r>
      <w:r>
        <w:t>．</w:t>
      </w:r>
    </w:p>
    <w:p w:rsidR="008878CA" w:rsidRDefault="008878CA">
      <w:pPr>
        <w:spacing w:line="360" w:lineRule="auto"/>
        <w:jc w:val="left"/>
        <w:textAlignment w:val="center"/>
      </w:pPr>
    </w:p>
    <w:p w:rsidR="008878CA" w:rsidRDefault="00745384">
      <w:pPr>
        <w:spacing w:line="360" w:lineRule="auto"/>
        <w:jc w:val="left"/>
        <w:textAlignment w:val="center"/>
      </w:pPr>
      <w:r>
        <w:lastRenderedPageBreak/>
        <w:t>【分析】本题考查了相似三角形的性质和判定和函数解析式，熟练掌握相似三角形的性质和判定是解题的关键．</w:t>
      </w:r>
    </w:p>
    <w:p w:rsidR="008878CA" w:rsidRDefault="00745384">
      <w:pPr>
        <w:spacing w:line="360" w:lineRule="auto"/>
        <w:jc w:val="left"/>
        <w:textAlignment w:val="center"/>
      </w:pPr>
      <w:r>
        <w:t>（</w:t>
      </w:r>
      <w:r w:rsidR="00846237">
        <w:object w:dxaOrig="123" w:dyaOrig="230">
          <v:shape id="_x0000_i1785" type="#_x0000_t75" alt="eqIdbdaa19de263700a15fcf213d64a8cd57" style="width:6.1pt;height:11.1pt" o:ole="">
            <v:imagedata r:id="rId84" o:title="eqIdbdaa19de263700a15fcf213d64a8cd57"/>
          </v:shape>
          <o:OLEObject Type="Embed" ProgID="Equation.DSMT4" ShapeID="_x0000_i1785" DrawAspect="Content" ObjectID="_1776839367" r:id="rId1297"/>
        </w:object>
      </w:r>
      <w:r>
        <w:t>）根据矩形性质得</w:t>
      </w:r>
      <w:r w:rsidR="00846237">
        <w:object w:dxaOrig="915" w:dyaOrig="245">
          <v:shape id="_x0000_i1786" type="#_x0000_t75" alt="eqId1887809f4d20621eb59d38660837cc04" style="width:45.95pt;height:12.2pt" o:ole="">
            <v:imagedata r:id="rId1298" o:title="eqId1887809f4d20621eb59d38660837cc04"/>
          </v:shape>
          <o:OLEObject Type="Embed" ProgID="Equation.DSMT4" ShapeID="_x0000_i1786" DrawAspect="Content" ObjectID="_1776839368" r:id="rId1299"/>
        </w:object>
      </w:r>
      <w:r>
        <w:t>，从而得</w:t>
      </w:r>
      <w:r w:rsidR="00846237">
        <w:object w:dxaOrig="1549" w:dyaOrig="252">
          <v:shape id="_x0000_i1787" type="#_x0000_t75" alt="eqId41e3954165226bb822a13cd320e5dd7f" style="width:77.55pt;height:12.75pt" o:ole="">
            <v:imagedata r:id="rId1300" o:title="eqId41e3954165226bb822a13cd320e5dd7f"/>
          </v:shape>
          <o:OLEObject Type="Embed" ProgID="Equation.DSMT4" ShapeID="_x0000_i1787" DrawAspect="Content" ObjectID="_1776839369" r:id="rId1301"/>
        </w:object>
      </w:r>
      <w:r>
        <w:t>，利用相似三角形对应边的比和对应高的比相等表示</w:t>
      </w:r>
      <w:r w:rsidR="00846237">
        <w:object w:dxaOrig="387" w:dyaOrig="227">
          <v:shape id="_x0000_i1788" type="#_x0000_t75" alt="eqId589786dd7c3a2679c3230b671cd232d6" style="width:19.4pt;height:11.1pt" o:ole="">
            <v:imagedata r:id="rId1302" o:title="eqId589786dd7c3a2679c3230b671cd232d6"/>
          </v:shape>
          <o:OLEObject Type="Embed" ProgID="Equation.DSMT4" ShapeID="_x0000_i1788" DrawAspect="Content" ObjectID="_1776839370" r:id="rId1303"/>
        </w:object>
      </w:r>
      <w:r>
        <w:t>的长，利用矩形面积公式得</w:t>
      </w:r>
      <w:r w:rsidR="00846237">
        <w:object w:dxaOrig="194" w:dyaOrig="238">
          <v:shape id="_x0000_i1789" type="#_x0000_t75" alt="eqIdd053b14c8588eee2acbbe44fc37a6886" style="width:9.4pt;height:11.65pt" o:ole="">
            <v:imagedata r:id="rId393" o:title="eqIdd053b14c8588eee2acbbe44fc37a6886"/>
          </v:shape>
          <o:OLEObject Type="Embed" ProgID="Equation.DSMT4" ShapeID="_x0000_i1789" DrawAspect="Content" ObjectID="_1776839371" r:id="rId1304"/>
        </w:object>
      </w:r>
      <w:r>
        <w:t>与</w:t>
      </w:r>
      <w:r w:rsidR="00846237">
        <w:object w:dxaOrig="176" w:dyaOrig="190">
          <v:shape id="_x0000_i1790" type="#_x0000_t75" alt="eqId81dea63b8ce3e51adf66cf7b9982a248" style="width:8.85pt;height:9.4pt" o:ole="">
            <v:imagedata r:id="rId396" o:title="eqId81dea63b8ce3e51adf66cf7b9982a248"/>
          </v:shape>
          <o:OLEObject Type="Embed" ProgID="Equation.DSMT4" ShapeID="_x0000_i1790" DrawAspect="Content" ObjectID="_1776839372" r:id="rId1305"/>
        </w:object>
      </w:r>
      <w:r>
        <w:t>的函数解析式；</w:t>
      </w:r>
    </w:p>
    <w:p w:rsidR="008878CA" w:rsidRDefault="00745384">
      <w:pPr>
        <w:spacing w:line="360" w:lineRule="auto"/>
        <w:jc w:val="left"/>
        <w:textAlignment w:val="center"/>
      </w:pPr>
      <w:r>
        <w:t>（</w:t>
      </w:r>
      <w:r w:rsidR="00846237">
        <w:object w:dxaOrig="176" w:dyaOrig="230">
          <v:shape id="_x0000_i1791" type="#_x0000_t75" alt="eqId61128ab996360a038e6e64d82fcba004" style="width:8.85pt;height:11.1pt" o:ole="">
            <v:imagedata r:id="rId86" o:title="eqId61128ab996360a038e6e64d82fcba004"/>
          </v:shape>
          <o:OLEObject Type="Embed" ProgID="Equation.DSMT4" ShapeID="_x0000_i1791" DrawAspect="Content" ObjectID="_1776839373" r:id="rId1306"/>
        </w:object>
      </w:r>
      <w:r>
        <w:t>）令</w:t>
      </w:r>
      <w:r w:rsidR="00846237">
        <w:object w:dxaOrig="809" w:dyaOrig="212">
          <v:shape id="_x0000_i1792" type="#_x0000_t75" alt="eqId6a88657fd651b77585e8c10add921cb0" style="width:40.45pt;height:10.5pt" o:ole="">
            <v:imagedata r:id="rId1307" o:title="eqId6a88657fd651b77585e8c10add921cb0"/>
          </v:shape>
          <o:OLEObject Type="Embed" ProgID="Equation.DSMT4" ShapeID="_x0000_i1792" DrawAspect="Content" ObjectID="_1776839374" r:id="rId1308"/>
        </w:object>
      </w:r>
      <w:r>
        <w:t>，求得</w:t>
      </w:r>
      <w:r w:rsidR="00846237">
        <w:object w:dxaOrig="176" w:dyaOrig="190">
          <v:shape id="_x0000_i1793" type="#_x0000_t75" alt="eqId81dea63b8ce3e51adf66cf7b9982a248" style="width:8.85pt;height:9.4pt" o:ole="">
            <v:imagedata r:id="rId396" o:title="eqId81dea63b8ce3e51adf66cf7b9982a248"/>
          </v:shape>
          <o:OLEObject Type="Embed" ProgID="Equation.DSMT4" ShapeID="_x0000_i1793" DrawAspect="Content" ObjectID="_1776839375" r:id="rId1309"/>
        </w:object>
      </w:r>
      <w:r>
        <w:t>进而得到</w:t>
      </w:r>
      <w:r w:rsidR="00846237">
        <w:object w:dxaOrig="352" w:dyaOrig="217">
          <v:shape id="_x0000_i1794" type="#_x0000_t75" alt="eqId49b50357a6545cae8348e3059312f520" style="width:17.7pt;height:11.1pt" o:ole="">
            <v:imagedata r:id="rId400" o:title="eqId49b50357a6545cae8348e3059312f520"/>
          </v:shape>
          <o:OLEObject Type="Embed" ProgID="Equation.DSMT4" ShapeID="_x0000_i1794" DrawAspect="Content" ObjectID="_1776839376" r:id="rId1310"/>
        </w:object>
      </w:r>
      <w:r>
        <w:t>的长度；</w:t>
      </w:r>
    </w:p>
    <w:p w:rsidR="008878CA" w:rsidRDefault="00745384">
      <w:pPr>
        <w:spacing w:line="360" w:lineRule="auto"/>
        <w:jc w:val="left"/>
        <w:textAlignment w:val="center"/>
      </w:pPr>
      <w:r>
        <w:t>【详解】（</w:t>
      </w:r>
      <w:r>
        <w:t>1</w:t>
      </w:r>
      <w:r>
        <w:t>）如图，设</w:t>
      </w:r>
      <w:r w:rsidR="00846237">
        <w:object w:dxaOrig="369" w:dyaOrig="224">
          <v:shape id="_x0000_i1795" type="#_x0000_t75" alt="eqId88929f4ba0851730d5f941d426b87548" style="width:18.3pt;height:11.1pt" o:ole="">
            <v:imagedata r:id="rId428" o:title="eqId88929f4ba0851730d5f941d426b87548"/>
          </v:shape>
          <o:OLEObject Type="Embed" ProgID="Equation.DSMT4" ShapeID="_x0000_i1795" DrawAspect="Content" ObjectID="_1776839377" r:id="rId1311"/>
        </w:object>
      </w:r>
      <w:r>
        <w:t>与</w:t>
      </w:r>
      <w:r w:rsidR="00846237">
        <w:object w:dxaOrig="387" w:dyaOrig="227">
          <v:shape id="_x0000_i1796" type="#_x0000_t75" alt="eqId5481c3c38cf999b4dacada15ea517b8b" style="width:19.4pt;height:11.1pt" o:ole="">
            <v:imagedata r:id="rId1312" o:title="eqId5481c3c38cf999b4dacada15ea517b8b"/>
          </v:shape>
          <o:OLEObject Type="Embed" ProgID="Equation.DSMT4" ShapeID="_x0000_i1796" DrawAspect="Content" ObjectID="_1776839378" r:id="rId1313"/>
        </w:object>
      </w:r>
      <w:r>
        <w:t>交于点</w:t>
      </w:r>
      <w:r w:rsidR="00846237">
        <w:object w:dxaOrig="282" w:dyaOrig="207">
          <v:shape id="_x0000_i1797" type="#_x0000_t75" alt="eqIdac047e91852b91af639feec23a9598b2" style="width:14.4pt;height:10.5pt" o:ole="">
            <v:imagedata r:id="rId1045" o:title="eqIdac047e91852b91af639feec23a9598b2"/>
          </v:shape>
          <o:OLEObject Type="Embed" ProgID="Equation.DSMT4" ShapeID="_x0000_i1797" DrawAspect="Content" ObjectID="_1776839379" r:id="rId1314"/>
        </w:object>
      </w:r>
      <w:r>
        <w:t>，</w:t>
      </w:r>
    </w:p>
    <w:p w:rsidR="008878CA" w:rsidRDefault="00745384">
      <w:pPr>
        <w:spacing w:line="360" w:lineRule="auto"/>
        <w:jc w:val="left"/>
        <w:textAlignment w:val="center"/>
      </w:pPr>
      <w:r>
        <w:rPr>
          <w:rFonts w:eastAsia="Times New Roman"/>
          <w:noProof/>
          <w:kern w:val="0"/>
          <w:sz w:val="24"/>
          <w:szCs w:val="24"/>
        </w:rPr>
        <w:drawing>
          <wp:inline distT="0" distB="0" distL="0" distR="0">
            <wp:extent cx="1533525" cy="1285875"/>
            <wp:effectExtent l="0" t="0" r="0" b="0"/>
            <wp:docPr id="144661395" name="图片 144661395" descr="@@@149e08d1-9ecb-4d7f-953d-43a5f418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61395" name=""/>
                    <pic:cNvPicPr>
                      <a:picLocks noChangeAspect="1"/>
                    </pic:cNvPicPr>
                  </pic:nvPicPr>
                  <pic:blipFill>
                    <a:blip r:embed="rId1315" cstate="print"/>
                    <a:stretch>
                      <a:fillRect/>
                    </a:stretch>
                  </pic:blipFill>
                  <pic:spPr>
                    <a:xfrm>
                      <a:off x="0" y="0"/>
                      <a:ext cx="1533525" cy="1285875"/>
                    </a:xfrm>
                    <a:prstGeom prst="rect">
                      <a:avLst/>
                    </a:prstGeom>
                  </pic:spPr>
                </pic:pic>
              </a:graphicData>
            </a:graphic>
          </wp:inline>
        </w:drawing>
      </w:r>
    </w:p>
    <w:p w:rsidR="008878CA" w:rsidRDefault="00745384">
      <w:pPr>
        <w:spacing w:line="360" w:lineRule="auto"/>
        <w:jc w:val="left"/>
        <w:textAlignment w:val="center"/>
      </w:pPr>
      <w:r>
        <w:t>∵</w:t>
      </w:r>
      <w:r>
        <w:t>四边形</w:t>
      </w:r>
      <w:r w:rsidR="00846237">
        <w:object w:dxaOrig="669" w:dyaOrig="246">
          <v:shape id="_x0000_i1798" type="#_x0000_t75" alt="eqId611f100dcfa7803db6eb233e2e7f2dab" style="width:33.8pt;height:12.2pt" o:ole="">
            <v:imagedata r:id="rId380" o:title="eqId611f100dcfa7803db6eb233e2e7f2dab"/>
          </v:shape>
          <o:OLEObject Type="Embed" ProgID="Equation.DSMT4" ShapeID="_x0000_i1798" DrawAspect="Content" ObjectID="_1776839380" r:id="rId1316"/>
        </w:object>
      </w:r>
      <w:r>
        <w:t>是矩形，</w:t>
      </w:r>
    </w:p>
    <w:p w:rsidR="008878CA" w:rsidRDefault="00745384">
      <w:pPr>
        <w:spacing w:line="360" w:lineRule="auto"/>
        <w:jc w:val="left"/>
        <w:textAlignment w:val="center"/>
      </w:pPr>
      <w:r>
        <w:t>∴</w:t>
      </w:r>
      <w:r w:rsidR="00846237">
        <w:object w:dxaOrig="915" w:dyaOrig="245">
          <v:shape id="_x0000_i1799" type="#_x0000_t75" alt="eqId1887809f4d20621eb59d38660837cc04" style="width:45.95pt;height:12.2pt" o:ole="">
            <v:imagedata r:id="rId1298" o:title="eqId1887809f4d20621eb59d38660837cc04"/>
          </v:shape>
          <o:OLEObject Type="Embed" ProgID="Equation.DSMT4" ShapeID="_x0000_i1799" DrawAspect="Content" ObjectID="_1776839381" r:id="rId1317"/>
        </w:object>
      </w:r>
      <w:r>
        <w:t>，</w:t>
      </w:r>
    </w:p>
    <w:p w:rsidR="008878CA" w:rsidRDefault="00745384">
      <w:pPr>
        <w:spacing w:line="360" w:lineRule="auto"/>
        <w:jc w:val="left"/>
        <w:textAlignment w:val="center"/>
      </w:pPr>
      <w:r>
        <w:t>∴</w:t>
      </w:r>
      <w:r w:rsidR="00846237">
        <w:object w:dxaOrig="1549" w:dyaOrig="252">
          <v:shape id="_x0000_i1800" type="#_x0000_t75" alt="eqId41e3954165226bb822a13cd320e5dd7f" style="width:77.55pt;height:12.75pt" o:ole="">
            <v:imagedata r:id="rId1300" o:title="eqId41e3954165226bb822a13cd320e5dd7f"/>
          </v:shape>
          <o:OLEObject Type="Embed" ProgID="Equation.DSMT4" ShapeID="_x0000_i1800" DrawAspect="Content" ObjectID="_1776839382" r:id="rId1318"/>
        </w:object>
      </w:r>
      <w:r>
        <w:t>，</w:t>
      </w:r>
    </w:p>
    <w:p w:rsidR="008878CA" w:rsidRDefault="00745384">
      <w:pPr>
        <w:spacing w:line="360" w:lineRule="auto"/>
        <w:jc w:val="left"/>
        <w:textAlignment w:val="center"/>
      </w:pPr>
      <w:r>
        <w:t>∴</w:t>
      </w:r>
      <w:r w:rsidR="00846237">
        <w:object w:dxaOrig="1020" w:dyaOrig="543">
          <v:shape id="_x0000_i1801" type="#_x0000_t75" alt="eqId2a18d2ad298a0e9abb69520bdb2e60b5" style="width:50.95pt;height:27.15pt" o:ole="">
            <v:imagedata r:id="rId1319" o:title="eqId2a18d2ad298a0e9abb69520bdb2e60b5"/>
          </v:shape>
          <o:OLEObject Type="Embed" ProgID="Equation.DSMT4" ShapeID="_x0000_i1801" DrawAspect="Content" ObjectID="_1776839383" r:id="rId1320"/>
        </w:object>
      </w:r>
      <w:r>
        <w:t>，</w:t>
      </w:r>
    </w:p>
    <w:p w:rsidR="008878CA" w:rsidRDefault="00745384">
      <w:pPr>
        <w:spacing w:line="360" w:lineRule="auto"/>
        <w:jc w:val="left"/>
        <w:textAlignment w:val="center"/>
      </w:pPr>
      <w:r>
        <w:t>∵</w:t>
      </w:r>
      <w:r w:rsidR="00846237">
        <w:object w:dxaOrig="1249" w:dyaOrig="255">
          <v:shape id="_x0000_i1802" type="#_x0000_t75" alt="eqIdb2d6385ed90851ee77453e153ebfe32f" style="width:62.6pt;height:12.75pt" o:ole="">
            <v:imagedata r:id="rId1321" o:title="eqIdb2d6385ed90851ee77453e153ebfe32f"/>
          </v:shape>
          <o:OLEObject Type="Embed" ProgID="Equation.DSMT4" ShapeID="_x0000_i1802" DrawAspect="Content" ObjectID="_1776839384" r:id="rId1322"/>
        </w:object>
      </w:r>
      <w:r>
        <w:t>，</w:t>
      </w:r>
      <w:r w:rsidR="00846237">
        <w:object w:dxaOrig="634" w:dyaOrig="211">
          <v:shape id="_x0000_i1803" type="#_x0000_t75" alt="eqIdfc11331a7b2d2619b40ee6d34c3bd620" style="width:31.55pt;height:10.5pt" o:ole="">
            <v:imagedata r:id="rId378" o:title="eqIdfc11331a7b2d2619b40ee6d34c3bd620"/>
          </v:shape>
          <o:OLEObject Type="Embed" ProgID="Equation.DSMT4" ShapeID="_x0000_i1803" DrawAspect="Content" ObjectID="_1776839385" r:id="rId1323"/>
        </w:object>
      </w:r>
      <w:r>
        <w:t>，</w:t>
      </w:r>
    </w:p>
    <w:p w:rsidR="008878CA" w:rsidRDefault="00745384">
      <w:pPr>
        <w:spacing w:line="360" w:lineRule="auto"/>
        <w:jc w:val="left"/>
        <w:textAlignment w:val="center"/>
      </w:pPr>
      <w:r>
        <w:t>∴</w:t>
      </w:r>
      <w:r w:rsidR="00846237">
        <w:object w:dxaOrig="1038" w:dyaOrig="246">
          <v:shape id="_x0000_i1804" type="#_x0000_t75" alt="eqId0a9f3caee18e1ecd93628431fcc48f32" style="width:52.05pt;height:12.2pt" o:ole="">
            <v:imagedata r:id="rId1324" o:title="eqId0a9f3caee18e1ecd93628431fcc48f32"/>
          </v:shape>
          <o:OLEObject Type="Embed" ProgID="Equation.DSMT4" ShapeID="_x0000_i1804" DrawAspect="Content" ObjectID="_1776839386" r:id="rId1325"/>
        </w:object>
      </w:r>
      <w:r>
        <w:t>，</w:t>
      </w:r>
    </w:p>
    <w:p w:rsidR="008878CA" w:rsidRDefault="00745384">
      <w:pPr>
        <w:spacing w:line="360" w:lineRule="auto"/>
        <w:jc w:val="left"/>
        <w:textAlignment w:val="center"/>
      </w:pPr>
      <w:r>
        <w:t>∴</w:t>
      </w:r>
      <w:r w:rsidR="00846237">
        <w:object w:dxaOrig="1056" w:dyaOrig="541">
          <v:shape id="_x0000_i1805" type="#_x0000_t75" alt="eqIda74447986c562dceb75922c868859925" style="width:52.6pt;height:27.15pt" o:ole="">
            <v:imagedata r:id="rId1326" o:title="eqIda74447986c562dceb75922c868859925"/>
          </v:shape>
          <o:OLEObject Type="Embed" ProgID="Equation.DSMT4" ShapeID="_x0000_i1805" DrawAspect="Content" ObjectID="_1776839387" r:id="rId1327"/>
        </w:object>
      </w:r>
      <w:r>
        <w:t>，</w:t>
      </w:r>
    </w:p>
    <w:p w:rsidR="008878CA" w:rsidRDefault="00745384">
      <w:pPr>
        <w:spacing w:line="360" w:lineRule="auto"/>
        <w:jc w:val="left"/>
        <w:textAlignment w:val="center"/>
      </w:pPr>
      <w:r>
        <w:t>∴</w:t>
      </w:r>
      <w:r w:rsidR="00846237">
        <w:object w:dxaOrig="1319" w:dyaOrig="554">
          <v:shape id="_x0000_i1806" type="#_x0000_t75" alt="eqIdde9b040347d10d5d10a30f4ead068e18" style="width:65.9pt;height:27.7pt" o:ole="">
            <v:imagedata r:id="rId1328" o:title="eqIdde9b040347d10d5d10a30f4ead068e18"/>
          </v:shape>
          <o:OLEObject Type="Embed" ProgID="Equation.DSMT4" ShapeID="_x0000_i1806" DrawAspect="Content" ObjectID="_1776839388" r:id="rId1329"/>
        </w:object>
      </w:r>
      <w:r>
        <w:t>，</w:t>
      </w:r>
    </w:p>
    <w:p w:rsidR="008878CA" w:rsidRDefault="00745384">
      <w:pPr>
        <w:spacing w:line="360" w:lineRule="auto"/>
        <w:jc w:val="left"/>
        <w:textAlignment w:val="center"/>
      </w:pPr>
      <w:r>
        <w:t>∴</w:t>
      </w:r>
      <w:r w:rsidR="00846237">
        <w:object w:dxaOrig="4682" w:dyaOrig="593">
          <v:shape id="_x0000_i1807" type="#_x0000_t75" alt="eqIdc4558a9f2c4f08386a21b67f105ea385" style="width:234.3pt;height:29.9pt" o:ole="">
            <v:imagedata r:id="rId1330" o:title="eqIdc4558a9f2c4f08386a21b67f105ea385"/>
          </v:shape>
          <o:OLEObject Type="Embed" ProgID="Equation.DSMT4" ShapeID="_x0000_i1807" DrawAspect="Content" ObjectID="_1776839389" r:id="rId1331"/>
        </w:object>
      </w:r>
      <w:r>
        <w:t>；</w:t>
      </w:r>
    </w:p>
    <w:p w:rsidR="008878CA" w:rsidRDefault="00745384">
      <w:pPr>
        <w:spacing w:line="360" w:lineRule="auto"/>
        <w:jc w:val="left"/>
        <w:textAlignment w:val="center"/>
      </w:pPr>
      <w:r>
        <w:t>（</w:t>
      </w:r>
      <w:r>
        <w:t>2</w:t>
      </w:r>
      <w:r>
        <w:t>）当</w:t>
      </w:r>
      <w:r w:rsidR="00846237">
        <w:object w:dxaOrig="669" w:dyaOrig="246">
          <v:shape id="_x0000_i1808" type="#_x0000_t75" alt="eqId611f100dcfa7803db6eb233e2e7f2dab" style="width:33.8pt;height:12.2pt" o:ole="">
            <v:imagedata r:id="rId380" o:title="eqId611f100dcfa7803db6eb233e2e7f2dab"/>
          </v:shape>
          <o:OLEObject Type="Embed" ProgID="Equation.DSMT4" ShapeID="_x0000_i1808" DrawAspect="Content" ObjectID="_1776839390" r:id="rId1332"/>
        </w:object>
      </w:r>
      <w:r>
        <w:t>为正方形时，</w:t>
      </w:r>
      <w:r w:rsidR="00846237">
        <w:object w:dxaOrig="809" w:dyaOrig="212">
          <v:shape id="_x0000_i1809" type="#_x0000_t75" alt="eqId6a88657fd651b77585e8c10add921cb0" style="width:40.45pt;height:10.5pt" o:ole="">
            <v:imagedata r:id="rId1307" o:title="eqId6a88657fd651b77585e8c10add921cb0"/>
          </v:shape>
          <o:OLEObject Type="Embed" ProgID="Equation.DSMT4" ShapeID="_x0000_i1809" DrawAspect="Content" ObjectID="_1776839391" r:id="rId1333"/>
        </w:object>
      </w:r>
      <w:r>
        <w:t>，</w:t>
      </w:r>
    </w:p>
    <w:p w:rsidR="008878CA" w:rsidRDefault="00745384">
      <w:pPr>
        <w:spacing w:line="360" w:lineRule="auto"/>
        <w:jc w:val="left"/>
        <w:textAlignment w:val="center"/>
      </w:pPr>
      <w:r>
        <w:t>由（</w:t>
      </w:r>
      <w:r w:rsidR="00846237">
        <w:object w:dxaOrig="123" w:dyaOrig="230">
          <v:shape id="_x0000_i1810" type="#_x0000_t75" alt="eqIdbdaa19de263700a15fcf213d64a8cd57" style="width:6.1pt;height:11.1pt" o:ole="">
            <v:imagedata r:id="rId84" o:title="eqIdbdaa19de263700a15fcf213d64a8cd57"/>
          </v:shape>
          <o:OLEObject Type="Embed" ProgID="Equation.DSMT4" ShapeID="_x0000_i1810" DrawAspect="Content" ObjectID="_1776839392" r:id="rId1334"/>
        </w:object>
      </w:r>
      <w:r>
        <w:t>）得：</w:t>
      </w:r>
      <w:r w:rsidR="00846237">
        <w:object w:dxaOrig="1126" w:dyaOrig="550">
          <v:shape id="_x0000_i1811" type="#_x0000_t75" alt="eqId2f858bb1e3bba1a4db3f77e6e61316ca" style="width:56.5pt;height:27.7pt" o:ole="">
            <v:imagedata r:id="rId1335" o:title="eqId2f858bb1e3bba1a4db3f77e6e61316ca"/>
          </v:shape>
          <o:OLEObject Type="Embed" ProgID="Equation.DSMT4" ShapeID="_x0000_i1811" DrawAspect="Content" ObjectID="_1776839393" r:id="rId1336"/>
        </w:object>
      </w:r>
      <w:r>
        <w:t>，</w:t>
      </w:r>
    </w:p>
    <w:p w:rsidR="008878CA" w:rsidRDefault="00745384">
      <w:pPr>
        <w:spacing w:line="360" w:lineRule="auto"/>
        <w:jc w:val="left"/>
        <w:textAlignment w:val="center"/>
      </w:pPr>
      <w:r>
        <w:t>解得：</w:t>
      </w:r>
      <w:r w:rsidR="00846237">
        <w:object w:dxaOrig="598" w:dyaOrig="545">
          <v:shape id="_x0000_i1812" type="#_x0000_t75" alt="eqId1d22ef59f0b279814c96a54d0fc3917f" style="width:29.9pt;height:27.7pt" o:ole="">
            <v:imagedata r:id="rId1337" o:title="eqId1d22ef59f0b279814c96a54d0fc3917f"/>
          </v:shape>
          <o:OLEObject Type="Embed" ProgID="Equation.DSMT4" ShapeID="_x0000_i1812" DrawAspect="Content" ObjectID="_1776839394" r:id="rId1338"/>
        </w:object>
      </w:r>
      <w:r>
        <w:t>，</w:t>
      </w:r>
    </w:p>
    <w:p w:rsidR="008878CA" w:rsidRDefault="00745384">
      <w:pPr>
        <w:spacing w:line="360" w:lineRule="auto"/>
        <w:jc w:val="left"/>
        <w:textAlignment w:val="center"/>
      </w:pPr>
      <w:r>
        <w:t>∴</w:t>
      </w:r>
      <w:r>
        <w:t>当</w:t>
      </w:r>
      <w:r w:rsidR="00846237">
        <w:object w:dxaOrig="669" w:dyaOrig="246">
          <v:shape id="_x0000_i1813" type="#_x0000_t75" alt="eqId611f100dcfa7803db6eb233e2e7f2dab" style="width:33.8pt;height:12.2pt" o:ole="">
            <v:imagedata r:id="rId380" o:title="eqId611f100dcfa7803db6eb233e2e7f2dab"/>
          </v:shape>
          <o:OLEObject Type="Embed" ProgID="Equation.DSMT4" ShapeID="_x0000_i1813" DrawAspect="Content" ObjectID="_1776839395" r:id="rId1339"/>
        </w:object>
      </w:r>
      <w:r>
        <w:t>为正方形时，</w:t>
      </w:r>
      <w:r w:rsidR="00846237">
        <w:object w:dxaOrig="352" w:dyaOrig="217">
          <v:shape id="_x0000_i1814" type="#_x0000_t75" alt="eqId49b50357a6545cae8348e3059312f520" style="width:17.7pt;height:11.1pt" o:ole="">
            <v:imagedata r:id="rId400" o:title="eqId49b50357a6545cae8348e3059312f520"/>
          </v:shape>
          <o:OLEObject Type="Embed" ProgID="Equation.DSMT4" ShapeID="_x0000_i1814" DrawAspect="Content" ObjectID="_1776839396" r:id="rId1340"/>
        </w:object>
      </w:r>
      <w:r>
        <w:t>的长度为</w:t>
      </w:r>
      <w:r w:rsidR="00846237">
        <w:object w:dxaOrig="282" w:dyaOrig="551">
          <v:shape id="_x0000_i1815" type="#_x0000_t75" alt="eqIdfeb16d1089cf194d658387742e1c2a93" style="width:14.4pt;height:27.7pt" o:ole="">
            <v:imagedata r:id="rId47" o:title="eqIdfeb16d1089cf194d658387742e1c2a93"/>
          </v:shape>
          <o:OLEObject Type="Embed" ProgID="Equation.DSMT4" ShapeID="_x0000_i1815" DrawAspect="Content" ObjectID="_1776839397" r:id="rId1341"/>
        </w:object>
      </w:r>
      <w:r>
        <w:t>．</w:t>
      </w:r>
    </w:p>
    <w:p w:rsidR="008878CA" w:rsidRDefault="00745384">
      <w:pPr>
        <w:spacing w:line="360" w:lineRule="auto"/>
        <w:jc w:val="left"/>
        <w:textAlignment w:val="center"/>
      </w:pPr>
      <w:r>
        <w:t>25</w:t>
      </w:r>
      <w:r>
        <w:t>．</w:t>
      </w:r>
      <w:r>
        <w:t>(1)</w:t>
      </w:r>
      <w:r>
        <w:t>见解析</w:t>
      </w:r>
    </w:p>
    <w:p w:rsidR="008878CA" w:rsidRDefault="00745384">
      <w:pPr>
        <w:spacing w:line="360" w:lineRule="auto"/>
        <w:jc w:val="left"/>
        <w:textAlignment w:val="center"/>
      </w:pPr>
      <w:r>
        <w:t>(2)</w:t>
      </w:r>
      <w:r w:rsidR="00846237">
        <w:object w:dxaOrig="704" w:dyaOrig="598">
          <v:shape id="_x0000_i1816" type="#_x0000_t75" alt="eqIdcccdf97d2ab06484ec80d9de16ba5a59" style="width:34.9pt;height:29.9pt" o:ole="">
            <v:imagedata r:id="rId1342" o:title="eqIdcccdf97d2ab06484ec80d9de16ba5a59"/>
          </v:shape>
          <o:OLEObject Type="Embed" ProgID="Equation.DSMT4" ShapeID="_x0000_i1816" DrawAspect="Content" ObjectID="_1776839398" r:id="rId1343"/>
        </w:object>
      </w:r>
    </w:p>
    <w:p w:rsidR="008878CA" w:rsidRDefault="00745384">
      <w:pPr>
        <w:spacing w:line="360" w:lineRule="auto"/>
        <w:jc w:val="left"/>
        <w:textAlignment w:val="center"/>
      </w:pPr>
      <w:r>
        <w:t>(3)①</w:t>
      </w:r>
      <w:r w:rsidR="00846237">
        <w:object w:dxaOrig="1021" w:dyaOrig="600">
          <v:shape id="_x0000_i1817" type="#_x0000_t75" alt="eqId8a283936af5dd733017b53b1b9308cde" style="width:50.95pt;height:29.9pt" o:ole="">
            <v:imagedata r:id="rId1344" o:title="eqId8a283936af5dd733017b53b1b9308cde"/>
          </v:shape>
          <o:OLEObject Type="Embed" ProgID="Equation.DSMT4" ShapeID="_x0000_i1817" DrawAspect="Content" ObjectID="_1776839399" r:id="rId1345"/>
        </w:object>
      </w:r>
      <w:r>
        <w:t>；</w:t>
      </w:r>
      <w:r>
        <w:t>②</w:t>
      </w:r>
      <w:r w:rsidR="00846237">
        <w:object w:dxaOrig="915" w:dyaOrig="599">
          <v:shape id="_x0000_i1818" type="#_x0000_t75" alt="eqId7e403a1e973799984744488857c35f31" style="width:45.95pt;height:29.9pt" o:ole="">
            <v:imagedata r:id="rId1346" o:title="eqId7e403a1e973799984744488857c35f31"/>
          </v:shape>
          <o:OLEObject Type="Embed" ProgID="Equation.DSMT4" ShapeID="_x0000_i1818" DrawAspect="Content" ObjectID="_1776839400" r:id="rId1347"/>
        </w:object>
      </w:r>
    </w:p>
    <w:p w:rsidR="008878CA" w:rsidRDefault="008878CA">
      <w:pPr>
        <w:spacing w:line="360" w:lineRule="auto"/>
        <w:jc w:val="left"/>
        <w:textAlignment w:val="center"/>
      </w:pPr>
    </w:p>
    <w:p w:rsidR="008878CA" w:rsidRDefault="00745384">
      <w:pPr>
        <w:spacing w:line="360" w:lineRule="auto"/>
        <w:jc w:val="left"/>
        <w:textAlignment w:val="center"/>
      </w:pPr>
      <w:r>
        <w:t>【分析】（</w:t>
      </w:r>
      <w:r>
        <w:t>1</w:t>
      </w:r>
      <w:r>
        <w:t>）根据矩形和折叠的性质证明</w:t>
      </w:r>
      <w:r w:rsidR="00846237">
        <w:object w:dxaOrig="2253" w:dyaOrig="356">
          <v:shape id="_x0000_i1819" type="#_x0000_t75" alt="eqIdfae24ed991b34e11ff63bdf9168579b0" style="width:113pt;height:17.7pt" o:ole="">
            <v:imagedata r:id="rId1348" o:title="eqIdfae24ed991b34e11ff63bdf9168579b0"/>
          </v:shape>
          <o:OLEObject Type="Embed" ProgID="Equation.DSMT4" ShapeID="_x0000_i1819" DrawAspect="Content" ObjectID="_1776839401" r:id="rId1349"/>
        </w:object>
      </w:r>
      <w:r>
        <w:t>，即可得</w:t>
      </w:r>
      <w:r w:rsidR="00846237">
        <w:object w:dxaOrig="862" w:dyaOrig="284">
          <v:shape id="_x0000_i1820" type="#_x0000_t75" alt="eqId3ca30c22c6f14a54c13f08e313df85d0" style="width:43.2pt;height:14.4pt" o:ole="">
            <v:imagedata r:id="rId426" o:title="eqId3ca30c22c6f14a54c13f08e313df85d0"/>
          </v:shape>
          <o:OLEObject Type="Embed" ProgID="Equation.DSMT4" ShapeID="_x0000_i1820" DrawAspect="Content" ObjectID="_1776839402" r:id="rId1350"/>
        </w:object>
      </w:r>
      <w:r>
        <w:t>；</w:t>
      </w:r>
    </w:p>
    <w:p w:rsidR="008878CA" w:rsidRDefault="00745384">
      <w:pPr>
        <w:spacing w:line="360" w:lineRule="auto"/>
        <w:jc w:val="left"/>
        <w:textAlignment w:val="center"/>
      </w:pPr>
      <w:r>
        <w:t>（</w:t>
      </w:r>
      <w:r>
        <w:t>2</w:t>
      </w:r>
      <w:r>
        <w:t>）先证明四边形</w:t>
      </w:r>
      <w:r w:rsidR="00846237">
        <w:object w:dxaOrig="651" w:dyaOrig="279">
          <v:shape id="_x0000_i1821" type="#_x0000_t75" alt="eqId578bc9a1b5afb9dffc4154b2f402d518" style="width:32.7pt;height:13.85pt" o:ole="">
            <v:imagedata r:id="rId1351" o:title="eqId578bc9a1b5afb9dffc4154b2f402d518"/>
          </v:shape>
          <o:OLEObject Type="Embed" ProgID="Equation.DSMT4" ShapeID="_x0000_i1821" DrawAspect="Content" ObjectID="_1776839403" r:id="rId1352"/>
        </w:object>
      </w:r>
      <w:r>
        <w:t>是矩形，得</w:t>
      </w:r>
      <w:r w:rsidR="00846237">
        <w:object w:dxaOrig="1179" w:dyaOrig="278">
          <v:shape id="_x0000_i1822" type="#_x0000_t75" alt="eqIde7eb67a03844e401deb13558458bc7b8" style="width:58.7pt;height:13.85pt" o:ole="">
            <v:imagedata r:id="rId1353" o:title="eqIde7eb67a03844e401deb13558458bc7b8"/>
          </v:shape>
          <o:OLEObject Type="Embed" ProgID="Equation.DSMT4" ShapeID="_x0000_i1822" DrawAspect="Content" ObjectID="_1776839404" r:id="rId1354"/>
        </w:object>
      </w:r>
      <w:r>
        <w:t>，则</w:t>
      </w:r>
      <w:r w:rsidR="00846237">
        <w:object w:dxaOrig="2200" w:dyaOrig="329">
          <v:shape id="_x0000_i1823" type="#_x0000_t75" alt="eqIdbd3692cae69b372cdd7fefb0a0b8bd10" style="width:109.65pt;height:16.6pt" o:ole="">
            <v:imagedata r:id="rId1355" o:title="eqIdbd3692cae69b372cdd7fefb0a0b8bd10"/>
          </v:shape>
          <o:OLEObject Type="Embed" ProgID="Equation.DSMT4" ShapeID="_x0000_i1823" DrawAspect="Content" ObjectID="_1776839405" r:id="rId1356"/>
        </w:object>
      </w:r>
      <w:r>
        <w:t>，在</w:t>
      </w:r>
      <w:r w:rsidR="00846237">
        <w:object w:dxaOrig="914" w:dyaOrig="252">
          <v:shape id="_x0000_i1824" type="#_x0000_t75" alt="eqIddd967903ed5a6f640a5b801ec8be0070" style="width:45.4pt;height:12.75pt" o:ole="">
            <v:imagedata r:id="rId324" o:title="eqIddd967903ed5a6f640a5b801ec8be0070"/>
          </v:shape>
          <o:OLEObject Type="Embed" ProgID="Equation.DSMT4" ShapeID="_x0000_i1824" DrawAspect="Content" ObjectID="_1776839406" r:id="rId1357"/>
        </w:object>
      </w:r>
      <w:r>
        <w:t>中，由</w:t>
      </w:r>
      <w:r w:rsidR="00846237">
        <w:object w:dxaOrig="2570" w:dyaOrig="634">
          <v:shape id="_x0000_i1825" type="#_x0000_t75" alt="eqId48b92e398c6aa19d8aaa679568babb62" style="width:128.5pt;height:31.55pt" o:ole="">
            <v:imagedata r:id="rId1358" o:title="eqId48b92e398c6aa19d8aaa679568babb62"/>
          </v:shape>
          <o:OLEObject Type="Embed" ProgID="Equation.DSMT4" ShapeID="_x0000_i1825" DrawAspect="Content" ObjectID="_1776839407" r:id="rId1359"/>
        </w:object>
      </w:r>
      <w:r>
        <w:t>可得</w:t>
      </w:r>
      <w:r w:rsidR="00846237">
        <w:object w:dxaOrig="1126" w:dyaOrig="252">
          <v:shape id="_x0000_i1826" type="#_x0000_t75" alt="eqId392b9e1a179a6676362679354a9e7e51" style="width:56.5pt;height:12.75pt" o:ole="">
            <v:imagedata r:id="rId1360" o:title="eqId392b9e1a179a6676362679354a9e7e51"/>
          </v:shape>
          <o:OLEObject Type="Embed" ProgID="Equation.DSMT4" ShapeID="_x0000_i1826" DrawAspect="Content" ObjectID="_1776839408" r:id="rId1361"/>
        </w:object>
      </w:r>
      <w:r>
        <w:t>，解直角三角</w:t>
      </w:r>
      <w:r>
        <w:t>形求出</w:t>
      </w:r>
      <w:r w:rsidR="00846237">
        <w:object w:dxaOrig="2939" w:dyaOrig="593">
          <v:shape id="_x0000_i1827" type="#_x0000_t75" alt="eqId7f7fc9641729fde7ebebd980f274ca3d" style="width:146.75pt;height:29.9pt" o:ole="">
            <v:imagedata r:id="rId1362" o:title="eqId7f7fc9641729fde7ebebd980f274ca3d"/>
          </v:shape>
          <o:OLEObject Type="Embed" ProgID="Equation.DSMT4" ShapeID="_x0000_i1827" DrawAspect="Content" ObjectID="_1776839409" r:id="rId1363"/>
        </w:object>
      </w:r>
      <w:r>
        <w:t>，</w:t>
      </w:r>
      <w:r w:rsidR="00846237">
        <w:object w:dxaOrig="3010" w:dyaOrig="898">
          <v:shape id="_x0000_i1828" type="#_x0000_t75" alt="eqId693392e45dea1cede86be17bd270d269" style="width:150.65pt;height:44.85pt" o:ole="">
            <v:imagedata r:id="rId1364" o:title="eqId693392e45dea1cede86be17bd270d269"/>
          </v:shape>
          <o:OLEObject Type="Embed" ProgID="Equation.DSMT4" ShapeID="_x0000_i1828" DrawAspect="Content" ObjectID="_1776839410" r:id="rId1365"/>
        </w:object>
      </w:r>
      <w:r>
        <w:t>，即可得</w:t>
      </w:r>
      <w:r w:rsidR="00846237">
        <w:object w:dxaOrig="405" w:dyaOrig="248">
          <v:shape id="_x0000_i1829" type="#_x0000_t75" alt="eqId411461db15ee8086332c531e086c40c7" style="width:20.5pt;height:12.2pt" o:ole="">
            <v:imagedata r:id="rId1366" o:title="eqId411461db15ee8086332c531e086c40c7"/>
          </v:shape>
          <o:OLEObject Type="Embed" ProgID="Equation.DSMT4" ShapeID="_x0000_i1829" DrawAspect="Content" ObjectID="_1776839411" r:id="rId1367"/>
        </w:object>
      </w:r>
      <w:r>
        <w:t>的长．</w:t>
      </w:r>
    </w:p>
    <w:p w:rsidR="008878CA" w:rsidRDefault="00745384">
      <w:pPr>
        <w:spacing w:line="360" w:lineRule="auto"/>
        <w:jc w:val="left"/>
        <w:textAlignment w:val="center"/>
      </w:pPr>
      <w:r>
        <w:t>（</w:t>
      </w:r>
      <w:r>
        <w:t>3</w:t>
      </w:r>
      <w:r>
        <w:t>）</w:t>
      </w:r>
      <w:r>
        <w:t>①</w:t>
      </w:r>
      <w:r>
        <w:t>过点</w:t>
      </w:r>
      <w:r w:rsidR="00846237">
        <w:object w:dxaOrig="229" w:dyaOrig="247">
          <v:shape id="_x0000_i1830" type="#_x0000_t75" alt="eqId895dc3dc3a6606ff487a4c4863e18509" style="width:11.1pt;height:12.2pt" o:ole="">
            <v:imagedata r:id="rId177" o:title="eqId895dc3dc3a6606ff487a4c4863e18509"/>
          </v:shape>
          <o:OLEObject Type="Embed" ProgID="Equation.DSMT4" ShapeID="_x0000_i1830" DrawAspect="Content" ObjectID="_1776839412" r:id="rId1368"/>
        </w:object>
      </w:r>
      <w:r>
        <w:t>作</w:t>
      </w:r>
      <w:r w:rsidR="00846237">
        <w:object w:dxaOrig="862" w:dyaOrig="252">
          <v:shape id="_x0000_i1831" type="#_x0000_t75" alt="eqIdf505832c5bdb073b98e678b0fc865a1d" style="width:43.2pt;height:12.75pt" o:ole="">
            <v:imagedata r:id="rId1369" o:title="eqIdf505832c5bdb073b98e678b0fc865a1d"/>
          </v:shape>
          <o:OLEObject Type="Embed" ProgID="Equation.DSMT4" ShapeID="_x0000_i1831" DrawAspect="Content" ObjectID="_1776839413" r:id="rId1370"/>
        </w:object>
      </w:r>
      <w:r>
        <w:t>，垂足为</w:t>
      </w:r>
      <w:r w:rsidR="00846237">
        <w:object w:dxaOrig="194" w:dyaOrig="206">
          <v:shape id="_x0000_i1832" type="#_x0000_t75" alt="eqId4aa0df7f1e45f9de29e802c7f19a4f64" style="width:9.4pt;height:10.5pt" o:ole="">
            <v:imagedata r:id="rId1371" o:title="eqId4aa0df7f1e45f9de29e802c7f19a4f64"/>
          </v:shape>
          <o:OLEObject Type="Embed" ProgID="Equation.DSMT4" ShapeID="_x0000_i1832" DrawAspect="Content" ObjectID="_1776839414" r:id="rId1372"/>
        </w:object>
      </w:r>
      <w:r>
        <w:t>，则四边形</w:t>
      </w:r>
      <w:r w:rsidR="00846237">
        <w:object w:dxaOrig="633" w:dyaOrig="251">
          <v:shape id="_x0000_i1833" type="#_x0000_t75" alt="eqId0165f0995533353537d87bb6b002c8e0" style="width:31.55pt;height:12.2pt" o:ole="">
            <v:imagedata r:id="rId1373" o:title="eqId0165f0995533353537d87bb6b002c8e0"/>
          </v:shape>
          <o:OLEObject Type="Embed" ProgID="Equation.DSMT4" ShapeID="_x0000_i1833" DrawAspect="Content" ObjectID="_1776839415" r:id="rId1374"/>
        </w:object>
      </w:r>
      <w:r>
        <w:t>是矩形．</w:t>
      </w:r>
      <w:r w:rsidR="00846237">
        <w:object w:dxaOrig="862" w:dyaOrig="246">
          <v:shape id="_x0000_i1834" type="#_x0000_t75" alt="eqIda1368eba6f6dfd4b7a7114d8cf337255" style="width:43.2pt;height:12.2pt" o:ole="">
            <v:imagedata r:id="rId1375" o:title="eqIda1368eba6f6dfd4b7a7114d8cf337255"/>
          </v:shape>
          <o:OLEObject Type="Embed" ProgID="Equation.DSMT4" ShapeID="_x0000_i1834" DrawAspect="Content" ObjectID="_1776839416" r:id="rId1376"/>
        </w:object>
      </w:r>
      <w:r>
        <w:t>，</w:t>
      </w:r>
      <w:r w:rsidR="00846237">
        <w:object w:dxaOrig="1161" w:dyaOrig="251">
          <v:shape id="_x0000_i1835" type="#_x0000_t75" alt="eqId423244aa26a3c7b63e1aa9bcf5ca1b3b" style="width:58.15pt;height:12.2pt" o:ole="">
            <v:imagedata r:id="rId1377" o:title="eqId423244aa26a3c7b63e1aa9bcf5ca1b3b"/>
          </v:shape>
          <o:OLEObject Type="Embed" ProgID="Equation.DSMT4" ShapeID="_x0000_i1835" DrawAspect="Content" ObjectID="_1776839417" r:id="rId1378"/>
        </w:object>
      </w:r>
      <w:r>
        <w:t>．在</w:t>
      </w:r>
      <w:r w:rsidR="00846237">
        <w:object w:dxaOrig="809" w:dyaOrig="281">
          <v:shape id="_x0000_i1836" type="#_x0000_t75" alt="eqId86ca26bd22eee2eae47e4858157dc2b8" style="width:40.45pt;height:14.4pt" o:ole="">
            <v:imagedata r:id="rId1379" o:title="eqId86ca26bd22eee2eae47e4858157dc2b8"/>
          </v:shape>
          <o:OLEObject Type="Embed" ProgID="Equation.DSMT4" ShapeID="_x0000_i1836" DrawAspect="Content" ObjectID="_1776839418" r:id="rId1380"/>
        </w:object>
      </w:r>
      <w:r>
        <w:t>中，根据勾股定理得</w:t>
      </w:r>
      <w:r w:rsidR="00846237">
        <w:object w:dxaOrig="862" w:dyaOrig="597">
          <v:shape id="_x0000_i1837" type="#_x0000_t75" alt="eqId119f2ceaa9d25fd0becedfe93c57ab87" style="width:43.2pt;height:29.9pt" o:ole="">
            <v:imagedata r:id="rId1381" o:title="eqId119f2ceaa9d25fd0becedfe93c57ab87"/>
          </v:shape>
          <o:OLEObject Type="Embed" ProgID="Equation.DSMT4" ShapeID="_x0000_i1837" DrawAspect="Content" ObjectID="_1776839419" r:id="rId1382"/>
        </w:object>
      </w:r>
      <w:r>
        <w:t>，则</w:t>
      </w:r>
      <w:r w:rsidR="00846237">
        <w:object w:dxaOrig="3520" w:dyaOrig="593">
          <v:shape id="_x0000_i1838" type="#_x0000_t75" alt="eqId87a849cc095317f077afb21b6e288729" style="width:176.1pt;height:29.9pt" o:ole="">
            <v:imagedata r:id="rId1383" o:title="eqId87a849cc095317f077afb21b6e288729"/>
          </v:shape>
          <o:OLEObject Type="Embed" ProgID="Equation.DSMT4" ShapeID="_x0000_i1838" DrawAspect="Content" ObjectID="_1776839420" r:id="rId1384"/>
        </w:object>
      </w:r>
      <w:r>
        <w:t>，在</w:t>
      </w:r>
      <w:r w:rsidR="00846237">
        <w:object w:dxaOrig="897" w:dyaOrig="237">
          <v:shape id="_x0000_i1839" type="#_x0000_t75" alt="eqId7f66e66e7f1b3e2baaa2132ff39ade65" style="width:44.85pt;height:11.65pt" o:ole="">
            <v:imagedata r:id="rId1385" o:title="eqId7f66e66e7f1b3e2baaa2132ff39ade65"/>
          </v:shape>
          <o:OLEObject Type="Embed" ProgID="Equation.DSMT4" ShapeID="_x0000_i1839" DrawAspect="Content" ObjectID="_1776839421" r:id="rId1386"/>
        </w:object>
      </w:r>
      <w:r>
        <w:t>中，根据勾股定理得</w:t>
      </w:r>
      <w:r w:rsidR="00846237">
        <w:object w:dxaOrig="634" w:dyaOrig="229">
          <v:shape id="_x0000_i1840" type="#_x0000_t75" alt="eqIdc1364213f546b37f8764ddcb59e36ae4" style="width:31.55pt;height:11.1pt;mso-position-horizontal-relative:page;mso-position-vertical-relative:page" o:ole="">
            <v:imagedata r:id="rId1387" o:title="eqIdc1364213f546b37f8764ddcb59e36ae4"/>
          </v:shape>
          <o:OLEObject Type="Embed" ProgID="Equation.DSMT4" ShapeID="_x0000_i1840" DrawAspect="Content" ObjectID="_1776839422" r:id="rId1388"/>
        </w:object>
      </w:r>
      <w:r>
        <w:t>．则</w:t>
      </w:r>
      <w:r w:rsidR="00846237">
        <w:object w:dxaOrig="2181" w:dyaOrig="251">
          <v:shape id="_x0000_i1841" type="#_x0000_t75" alt="eqId140b24a55b94ab17603d6fd2e0e3b1ca" style="width:109.1pt;height:12.2pt" o:ole="">
            <v:imagedata r:id="rId1389" o:title="eqId140b24a55b94ab17603d6fd2e0e3b1ca"/>
          </v:shape>
          <o:OLEObject Type="Embed" ProgID="Equation.DSMT4" ShapeID="_x0000_i1841" DrawAspect="Content" ObjectID="_1776839423" r:id="rId1390"/>
        </w:object>
      </w:r>
      <w:r>
        <w:t>，证明</w:t>
      </w:r>
      <w:r w:rsidR="00846237">
        <w:object w:dxaOrig="1337" w:dyaOrig="241">
          <v:shape id="_x0000_i1842" type="#_x0000_t75" alt="eqId36344b5425a059c253423615346669b0" style="width:67pt;height:11.65pt" o:ole="">
            <v:imagedata r:id="rId1391" o:title="eqId36344b5425a059c253423615346669b0"/>
          </v:shape>
          <o:OLEObject Type="Embed" ProgID="Equation.DSMT4" ShapeID="_x0000_i1842" DrawAspect="Content" ObjectID="_1776839424" r:id="rId1392"/>
        </w:object>
      </w:r>
      <w:r>
        <w:t>．根据相似三角形的性质得</w:t>
      </w:r>
      <w:r w:rsidR="00846237">
        <w:object w:dxaOrig="1918" w:dyaOrig="595">
          <v:shape id="_x0000_i1843" type="#_x0000_t75" alt="eqIdba86c3a168705c29db1162348ef0ec09" style="width:95.8pt;height:29.9pt" o:ole="">
            <v:imagedata r:id="rId1393" o:title="eqIdba86c3a168705c29db1162348ef0ec09"/>
          </v:shape>
          <o:OLEObject Type="Embed" ProgID="Equation.DSMT4" ShapeID="_x0000_i1843" DrawAspect="Content" ObjectID="_1776839425" r:id="rId1394"/>
        </w:object>
      </w:r>
      <w:r>
        <w:t>，即可求解；</w:t>
      </w:r>
    </w:p>
    <w:p w:rsidR="008878CA" w:rsidRDefault="00745384">
      <w:pPr>
        <w:spacing w:line="360" w:lineRule="auto"/>
        <w:jc w:val="left"/>
        <w:textAlignment w:val="center"/>
      </w:pPr>
      <w:r>
        <w:t>②</w:t>
      </w:r>
      <w:r>
        <w:t>过点</w:t>
      </w:r>
      <w:r w:rsidR="00846237">
        <w:object w:dxaOrig="229" w:dyaOrig="247">
          <v:shape id="_x0000_i1844" type="#_x0000_t75" alt="eqId895dc3dc3a6606ff487a4c4863e18509" style="width:11.1pt;height:12.2pt" o:ole="">
            <v:imagedata r:id="rId177" o:title="eqId895dc3dc3a6606ff487a4c4863e18509"/>
          </v:shape>
          <o:OLEObject Type="Embed" ProgID="Equation.DSMT4" ShapeID="_x0000_i1844" DrawAspect="Content" ObjectID="_1776839426" r:id="rId1395"/>
        </w:object>
      </w:r>
      <w:r>
        <w:t>作</w:t>
      </w:r>
      <w:r w:rsidR="00846237">
        <w:object w:dxaOrig="862" w:dyaOrig="252">
          <v:shape id="_x0000_i1845" type="#_x0000_t75" alt="eqIdf505832c5bdb073b98e678b0fc865a1d" style="width:43.2pt;height:12.75pt" o:ole="">
            <v:imagedata r:id="rId1369" o:title="eqIdf505832c5bdb073b98e678b0fc865a1d"/>
          </v:shape>
          <o:OLEObject Type="Embed" ProgID="Equation.DSMT4" ShapeID="_x0000_i1845" DrawAspect="Content" ObjectID="_1776839427" r:id="rId1396"/>
        </w:object>
      </w:r>
      <w:r>
        <w:t>，垂足为</w:t>
      </w:r>
      <w:r w:rsidR="00846237">
        <w:object w:dxaOrig="194" w:dyaOrig="206">
          <v:shape id="_x0000_i1846" type="#_x0000_t75" alt="eqId4aa0df7f1e45f9de29e802c7f19a4f64" style="width:9.4pt;height:10.5pt" o:ole="">
            <v:imagedata r:id="rId1371" o:title="eqId4aa0df7f1e45f9de29e802c7f19a4f64"/>
          </v:shape>
          <o:OLEObject Type="Embed" ProgID="Equation.DSMT4" ShapeID="_x0000_i1846" DrawAspect="Content" ObjectID="_1776839428" r:id="rId1397"/>
        </w:object>
      </w:r>
      <w:r>
        <w:t>，同</w:t>
      </w:r>
      <w:r>
        <w:t>①</w:t>
      </w:r>
      <w:r>
        <w:t>的方法即可求解．</w:t>
      </w:r>
    </w:p>
    <w:p w:rsidR="008878CA" w:rsidRDefault="00745384">
      <w:pPr>
        <w:spacing w:line="360" w:lineRule="auto"/>
        <w:jc w:val="left"/>
        <w:textAlignment w:val="center"/>
      </w:pPr>
      <w:r>
        <w:t>【详解】（</w:t>
      </w:r>
      <w:r>
        <w:t>1</w:t>
      </w:r>
      <w:r>
        <w:t>）证明：</w:t>
      </w:r>
      <w:r w:rsidR="00846237">
        <w:object w:dxaOrig="193" w:dyaOrig="164">
          <v:shape id="_x0000_i1847" type="#_x0000_t75" alt="eqId16f3d198e76391779fa3badc848c8ac8" style="width:9.4pt;height:8.3pt" o:ole="">
            <v:imagedata r:id="rId506" o:title="eqId16f3d198e76391779fa3badc848c8ac8"/>
          </v:shape>
          <o:OLEObject Type="Embed" ProgID="Equation.DSMT4" ShapeID="_x0000_i1847" DrawAspect="Content" ObjectID="_1776839429" r:id="rId1398"/>
        </w:object>
      </w:r>
      <w:r>
        <w:t>四边形</w:t>
      </w:r>
      <w:r w:rsidR="00846237">
        <w:object w:dxaOrig="633" w:dyaOrig="255">
          <v:shape id="_x0000_i1848" type="#_x0000_t75" alt="eqId411b38a18046fea8e9fab1f9f9b80a5f" style="width:31.55pt;height:12.75pt" o:ole="">
            <v:imagedata r:id="rId63" o:title="eqId411b38a18046fea8e9fab1f9f9b80a5f"/>
          </v:shape>
          <o:OLEObject Type="Embed" ProgID="Equation.DSMT4" ShapeID="_x0000_i1848" DrawAspect="Content" ObjectID="_1776839430" r:id="rId1399"/>
        </w:object>
      </w:r>
      <w:r>
        <w:t>是矩形，</w:t>
      </w:r>
    </w:p>
    <w:p w:rsidR="008878CA" w:rsidRDefault="00846237">
      <w:pPr>
        <w:spacing w:line="360" w:lineRule="auto"/>
        <w:jc w:val="left"/>
        <w:textAlignment w:val="center"/>
      </w:pPr>
      <w:r>
        <w:object w:dxaOrig="915" w:dyaOrig="225">
          <v:shape id="_x0000_i1849" type="#_x0000_t75" alt="eqId4289775c8dbef3bfdba384719855eb74" style="width:45.95pt;height:11.1pt" o:ole="">
            <v:imagedata r:id="rId1400" o:title="eqId4289775c8dbef3bfdba384719855eb74"/>
          </v:shape>
          <o:OLEObject Type="Embed" ProgID="Equation.DSMT4" ShapeID="_x0000_i1849" DrawAspect="Content" ObjectID="_1776839431" r:id="rId1401"/>
        </w:object>
      </w:r>
      <w:r w:rsidR="00745384">
        <w:t>，</w:t>
      </w:r>
    </w:p>
    <w:p w:rsidR="008878CA" w:rsidRDefault="00745384">
      <w:pPr>
        <w:spacing w:line="360" w:lineRule="auto"/>
        <w:jc w:val="left"/>
        <w:textAlignment w:val="center"/>
      </w:pPr>
      <w:r>
        <w:t>由折叠知</w:t>
      </w:r>
      <w:r w:rsidR="00846237">
        <w:object w:dxaOrig="1337" w:dyaOrig="252">
          <v:shape id="_x0000_i1850" type="#_x0000_t75" alt="eqIdbe90da635519e4fe2946e33a2de945c6" style="width:67pt;height:12.75pt" o:ole="">
            <v:imagedata r:id="rId1402" o:title="eqIdbe90da635519e4fe2946e33a2de945c6"/>
          </v:shape>
          <o:OLEObject Type="Embed" ProgID="Equation.DSMT4" ShapeID="_x0000_i1850" DrawAspect="Content" ObjectID="_1776839432" r:id="rId1403"/>
        </w:object>
      </w:r>
      <w:r>
        <w:t>，</w:t>
      </w:r>
      <w:r w:rsidR="00846237">
        <w:object w:dxaOrig="2164" w:dyaOrig="251">
          <v:shape id="_x0000_i1851" type="#_x0000_t75" alt="eqId9fdeba9e730a20f5c12cfb4591bc4db6" style="width:108pt;height:12.2pt" o:ole="">
            <v:imagedata r:id="rId1404" o:title="eqId9fdeba9e730a20f5c12cfb4591bc4db6"/>
          </v:shape>
          <o:OLEObject Type="Embed" ProgID="Equation.DSMT4" ShapeID="_x0000_i1851" DrawAspect="Content" ObjectID="_1776839433" r:id="rId1405"/>
        </w:object>
      </w:r>
      <w:r>
        <w:t>，</w:t>
      </w:r>
    </w:p>
    <w:p w:rsidR="008878CA" w:rsidRDefault="00846237">
      <w:pPr>
        <w:spacing w:line="360" w:lineRule="auto"/>
        <w:jc w:val="left"/>
        <w:textAlignment w:val="center"/>
      </w:pPr>
      <w:r>
        <w:object w:dxaOrig="2675" w:dyaOrig="277">
          <v:shape id="_x0000_i1852" type="#_x0000_t75" alt="eqIde2a26f7a91f91c50c0db9bab768ba0e9" style="width:133.5pt;height:13.85pt" o:ole="">
            <v:imagedata r:id="rId1406" o:title="eqIde2a26f7a91f91c50c0db9bab768ba0e9"/>
          </v:shape>
          <o:OLEObject Type="Embed" ProgID="Equation.DSMT4" ShapeID="_x0000_i1852" DrawAspect="Content" ObjectID="_1776839434" r:id="rId1407"/>
        </w:object>
      </w:r>
      <w:r w:rsidR="00745384">
        <w:t>，</w:t>
      </w:r>
    </w:p>
    <w:p w:rsidR="008878CA" w:rsidRDefault="00745384">
      <w:pPr>
        <w:spacing w:line="360" w:lineRule="auto"/>
        <w:jc w:val="left"/>
        <w:textAlignment w:val="center"/>
      </w:pPr>
      <w:r>
        <w:t>又</w:t>
      </w:r>
      <w:r w:rsidR="00846237">
        <w:object w:dxaOrig="1038" w:dyaOrig="276">
          <v:shape id="_x0000_i1853" type="#_x0000_t75" alt="eqId9221b9b2864488e5bd5988a2814a0740" style="width:52.05pt;height:13.85pt" o:ole="">
            <v:imagedata r:id="rId1408" o:title="eqId9221b9b2864488e5bd5988a2814a0740"/>
          </v:shape>
          <o:OLEObject Type="Embed" ProgID="Equation.DSMT4" ShapeID="_x0000_i1853" DrawAspect="Content" ObjectID="_1776839435" r:id="rId1409"/>
        </w:object>
      </w:r>
      <w:r>
        <w:t>，</w:t>
      </w:r>
    </w:p>
    <w:p w:rsidR="008878CA" w:rsidRDefault="00745384">
      <w:pPr>
        <w:spacing w:line="360" w:lineRule="auto"/>
        <w:jc w:val="left"/>
        <w:textAlignment w:val="center"/>
      </w:pPr>
      <w:r>
        <w:t>∴</w:t>
      </w:r>
      <w:r w:rsidR="00846237">
        <w:object w:dxaOrig="2253" w:dyaOrig="356">
          <v:shape id="_x0000_i1854" type="#_x0000_t75" alt="eqIdfae24ed991b34e11ff63bdf9168579b0" style="width:113pt;height:17.7pt" o:ole="">
            <v:imagedata r:id="rId1348" o:title="eqIdfae24ed991b34e11ff63bdf9168579b0"/>
          </v:shape>
          <o:OLEObject Type="Embed" ProgID="Equation.DSMT4" ShapeID="_x0000_i1854" DrawAspect="Content" ObjectID="_1776839436" r:id="rId1410"/>
        </w:object>
      </w:r>
      <w:r>
        <w:t>，</w:t>
      </w:r>
    </w:p>
    <w:p w:rsidR="008878CA" w:rsidRDefault="00846237">
      <w:pPr>
        <w:spacing w:line="360" w:lineRule="auto"/>
        <w:jc w:val="left"/>
        <w:textAlignment w:val="center"/>
      </w:pPr>
      <w:r>
        <w:object w:dxaOrig="1038" w:dyaOrig="276">
          <v:shape id="_x0000_i1855" type="#_x0000_t75" alt="eqId802e1e911a533c20e6dae3e4c18e6cd6" style="width:52.05pt;height:13.85pt" o:ole="">
            <v:imagedata r:id="rId1411" o:title="eqId802e1e911a533c20e6dae3e4c18e6cd6"/>
          </v:shape>
          <o:OLEObject Type="Embed" ProgID="Equation.DSMT4" ShapeID="_x0000_i1855" DrawAspect="Content" ObjectID="_1776839437" r:id="rId1412"/>
        </w:object>
      </w:r>
      <w:r w:rsidR="00745384">
        <w:t>；</w:t>
      </w:r>
    </w:p>
    <w:p w:rsidR="008878CA" w:rsidRDefault="00745384">
      <w:pPr>
        <w:spacing w:line="360" w:lineRule="auto"/>
        <w:jc w:val="left"/>
        <w:textAlignment w:val="center"/>
      </w:pPr>
      <w:r>
        <w:t>（</w:t>
      </w:r>
      <w:r>
        <w:t>2</w:t>
      </w:r>
      <w:r>
        <w:t>）解：</w:t>
      </w:r>
      <w:r w:rsidR="00846237">
        <w:object w:dxaOrig="193" w:dyaOrig="164">
          <v:shape id="_x0000_i1856" type="#_x0000_t75" alt="eqId16f3d198e76391779fa3badc848c8ac8" style="width:9.4pt;height:8.3pt" o:ole="">
            <v:imagedata r:id="rId506" o:title="eqId16f3d198e76391779fa3badc848c8ac8"/>
          </v:shape>
          <o:OLEObject Type="Embed" ProgID="Equation.DSMT4" ShapeID="_x0000_i1856" DrawAspect="Content" ObjectID="_1776839438" r:id="rId1413"/>
        </w:object>
      </w:r>
      <w:r>
        <w:t>将</w:t>
      </w:r>
      <w:r w:rsidR="00846237">
        <w:object w:dxaOrig="598" w:dyaOrig="252">
          <v:shape id="_x0000_i1857" type="#_x0000_t75" alt="eqId3dc12fd638cffc9d0f1daf001b405eec" style="width:29.9pt;height:12.75pt" o:ole="">
            <v:imagedata r:id="rId1414" o:title="eqId3dc12fd638cffc9d0f1daf001b405eec"/>
          </v:shape>
          <o:OLEObject Type="Embed" ProgID="Equation.DSMT4" ShapeID="_x0000_i1857" DrawAspect="Content" ObjectID="_1776839439" r:id="rId1415"/>
        </w:object>
      </w:r>
      <w:r>
        <w:t>沿</w:t>
      </w:r>
      <w:r w:rsidR="00846237">
        <w:object w:dxaOrig="317" w:dyaOrig="224">
          <v:shape id="_x0000_i1858" type="#_x0000_t75" alt="eqId1fc56c77464a17a1e97b568762a3e2c6" style="width:15.5pt;height:11.1pt" o:ole="">
            <v:imagedata r:id="rId1416" o:title="eqId1fc56c77464a17a1e97b568762a3e2c6"/>
          </v:shape>
          <o:OLEObject Type="Embed" ProgID="Equation.DSMT4" ShapeID="_x0000_i1858" DrawAspect="Content" ObjectID="_1776839440" r:id="rId1417"/>
        </w:object>
      </w:r>
      <w:r>
        <w:t>折叠，得到</w:t>
      </w:r>
      <w:r w:rsidR="00846237">
        <w:object w:dxaOrig="598" w:dyaOrig="252">
          <v:shape id="_x0000_i1859" type="#_x0000_t75" alt="eqId468bbab8f4f00587dc0e13e12f94e733" style="width:29.9pt;height:12.75pt" o:ole="">
            <v:imagedata r:id="rId1418" o:title="eqId468bbab8f4f00587dc0e13e12f94e733"/>
          </v:shape>
          <o:OLEObject Type="Embed" ProgID="Equation.DSMT4" ShapeID="_x0000_i1859" DrawAspect="Content" ObjectID="_1776839441" r:id="rId1419"/>
        </w:object>
      </w:r>
      <w:r>
        <w:t>，</w:t>
      </w:r>
    </w:p>
    <w:p w:rsidR="008878CA" w:rsidRDefault="00846237">
      <w:pPr>
        <w:spacing w:line="360" w:lineRule="auto"/>
        <w:jc w:val="left"/>
        <w:textAlignment w:val="center"/>
      </w:pPr>
      <w:r>
        <w:object w:dxaOrig="528" w:dyaOrig="246">
          <v:shape id="_x0000_i1860" type="#_x0000_t75" alt="eqId159c243ac203bbfb88f0a52d1d0da52d" style="width:26.6pt;height:12.2pt" o:ole="">
            <v:imagedata r:id="rId1420" o:title="eqId159c243ac203bbfb88f0a52d1d0da52d"/>
          </v:shape>
          <o:OLEObject Type="Embed" ProgID="Equation.DSMT4" ShapeID="_x0000_i1860" DrawAspect="Content" ObjectID="_1776839442" r:id="rId1421"/>
        </w:object>
      </w:r>
      <w:r w:rsidR="00745384">
        <w:t>垂直平分</w:t>
      </w:r>
      <w:r>
        <w:object w:dxaOrig="317" w:dyaOrig="211">
          <v:shape id="_x0000_i1861" type="#_x0000_t75" alt="eqId274cf35acb4a1748d15c39d15a9bea7b" style="width:15.5pt;height:10.5pt" o:ole="">
            <v:imagedata r:id="rId360" o:title="eqId274cf35acb4a1748d15c39d15a9bea7b"/>
          </v:shape>
          <o:OLEObject Type="Embed" ProgID="Equation.DSMT4" ShapeID="_x0000_i1861" DrawAspect="Content" ObjectID="_1776839443" r:id="rId1422"/>
        </w:object>
      </w:r>
      <w:r w:rsidR="00745384">
        <w:t>．</w:t>
      </w:r>
    </w:p>
    <w:p w:rsidR="008878CA" w:rsidRDefault="00846237">
      <w:pPr>
        <w:spacing w:line="360" w:lineRule="auto"/>
        <w:jc w:val="left"/>
        <w:textAlignment w:val="center"/>
      </w:pPr>
      <w:r>
        <w:object w:dxaOrig="1355" w:dyaOrig="250">
          <v:shape id="_x0000_i1862" type="#_x0000_t75" alt="eqId86ed522d3df1eb3aa3a34ad362260710" style="width:67.55pt;height:12.2pt" o:ole="">
            <v:imagedata r:id="rId1423" o:title="eqId86ed522d3df1eb3aa3a34ad362260710"/>
          </v:shape>
          <o:OLEObject Type="Embed" ProgID="Equation.DSMT4" ShapeID="_x0000_i1862" DrawAspect="Content" ObjectID="_1776839444" r:id="rId1424"/>
        </w:object>
      </w:r>
      <w:r w:rsidR="00745384">
        <w:t>，</w:t>
      </w:r>
    </w:p>
    <w:p w:rsidR="008878CA" w:rsidRDefault="00846237">
      <w:pPr>
        <w:spacing w:line="360" w:lineRule="auto"/>
        <w:jc w:val="left"/>
        <w:textAlignment w:val="center"/>
      </w:pPr>
      <w:r>
        <w:object w:dxaOrig="193" w:dyaOrig="164">
          <v:shape id="_x0000_i1863" type="#_x0000_t75" alt="eqId16f3d198e76391779fa3badc848c8ac8" style="width:9.4pt;height:8.3pt" o:ole="">
            <v:imagedata r:id="rId506" o:title="eqId16f3d198e76391779fa3badc848c8ac8"/>
          </v:shape>
          <o:OLEObject Type="Embed" ProgID="Equation.DSMT4" ShapeID="_x0000_i1863" DrawAspect="Content" ObjectID="_1776839445" r:id="rId1425"/>
        </w:object>
      </w:r>
      <w:r w:rsidR="00745384">
        <w:t>四边形</w:t>
      </w:r>
      <w:r>
        <w:object w:dxaOrig="633" w:dyaOrig="255">
          <v:shape id="_x0000_i1864" type="#_x0000_t75" alt="eqId411b38a18046fea8e9fab1f9f9b80a5f" style="width:31.55pt;height:12.75pt" o:ole="">
            <v:imagedata r:id="rId63" o:title="eqId411b38a18046fea8e9fab1f9f9b80a5f"/>
          </v:shape>
          <o:OLEObject Type="Embed" ProgID="Equation.DSMT4" ShapeID="_x0000_i1864" DrawAspect="Content" ObjectID="_1776839446" r:id="rId1426"/>
        </w:object>
      </w:r>
      <w:r w:rsidR="00745384">
        <w:t>是矩形，</w:t>
      </w:r>
    </w:p>
    <w:p w:rsidR="008878CA" w:rsidRDefault="00846237">
      <w:pPr>
        <w:spacing w:line="360" w:lineRule="auto"/>
        <w:jc w:val="left"/>
        <w:textAlignment w:val="center"/>
      </w:pPr>
      <w:r>
        <w:object w:dxaOrig="2094" w:dyaOrig="246">
          <v:shape id="_x0000_i1865" type="#_x0000_t75" alt="eqId09be244f6b7a6f942272e96707dec18d" style="width:104.7pt;height:12.2pt" o:ole="">
            <v:imagedata r:id="rId1427" o:title="eqId09be244f6b7a6f942272e96707dec18d"/>
          </v:shape>
          <o:OLEObject Type="Embed" ProgID="Equation.DSMT4" ShapeID="_x0000_i1865" DrawAspect="Content" ObjectID="_1776839447" r:id="rId1428"/>
        </w:object>
      </w:r>
      <w:r w:rsidR="00745384">
        <w:t>，</w:t>
      </w:r>
    </w:p>
    <w:p w:rsidR="008878CA" w:rsidRDefault="00745384">
      <w:pPr>
        <w:spacing w:line="360" w:lineRule="auto"/>
        <w:jc w:val="left"/>
        <w:textAlignment w:val="center"/>
      </w:pPr>
      <w:r>
        <w:t>由（</w:t>
      </w:r>
      <w:r>
        <w:t>1</w:t>
      </w:r>
      <w:r>
        <w:t>）知</w:t>
      </w:r>
      <w:r w:rsidR="00846237">
        <w:object w:dxaOrig="1161" w:dyaOrig="277">
          <v:shape id="_x0000_i1866" type="#_x0000_t75" alt="eqId27433791f035c9980560018dcf361adc" style="width:58.15pt;height:13.85pt" o:ole="">
            <v:imagedata r:id="rId1429" o:title="eqId27433791f035c9980560018dcf361adc"/>
          </v:shape>
          <o:OLEObject Type="Embed" ProgID="Equation.DSMT4" ShapeID="_x0000_i1866" DrawAspect="Content" ObjectID="_1776839448" r:id="rId1430"/>
        </w:object>
      </w:r>
      <w:r>
        <w:t>，</w:t>
      </w:r>
      <w:r w:rsidR="00846237">
        <w:object w:dxaOrig="1654" w:dyaOrig="251">
          <v:shape id="_x0000_i1867" type="#_x0000_t75" alt="eqId9a6ed36571359fbe9c6d24c82ddaa0b2" style="width:83.1pt;height:12.2pt" o:ole="">
            <v:imagedata r:id="rId1431" o:title="eqId9a6ed36571359fbe9c6d24c82ddaa0b2"/>
          </v:shape>
          <o:OLEObject Type="Embed" ProgID="Equation.DSMT4" ShapeID="_x0000_i1867" DrawAspect="Content" ObjectID="_1776839449" r:id="rId1432"/>
        </w:object>
      </w:r>
      <w:r>
        <w:t>，</w:t>
      </w:r>
    </w:p>
    <w:p w:rsidR="008878CA" w:rsidRDefault="00846237">
      <w:pPr>
        <w:spacing w:line="360" w:lineRule="auto"/>
        <w:jc w:val="left"/>
        <w:textAlignment w:val="center"/>
      </w:pPr>
      <w:r>
        <w:object w:dxaOrig="193" w:dyaOrig="178">
          <v:shape id="_x0000_i1868" type="#_x0000_t75" alt="eqId2de0d10ef8b748d4531250c37c5d3f9e" style="width:9.4pt;height:8.85pt" o:ole="">
            <v:imagedata r:id="rId521" o:title="eqId2de0d10ef8b748d4531250c37c5d3f9e"/>
          </v:shape>
          <o:OLEObject Type="Embed" ProgID="Equation.DSMT4" ShapeID="_x0000_i1868" DrawAspect="Content" ObjectID="_1776839450" r:id="rId1433"/>
        </w:object>
      </w:r>
      <w:r w:rsidR="00745384">
        <w:t>四边形</w:t>
      </w:r>
      <w:r>
        <w:object w:dxaOrig="651" w:dyaOrig="279">
          <v:shape id="_x0000_i1869" type="#_x0000_t75" alt="eqId578bc9a1b5afb9dffc4154b2f402d518" style="width:32.7pt;height:13.85pt" o:ole="">
            <v:imagedata r:id="rId1351" o:title="eqId578bc9a1b5afb9dffc4154b2f402d518"/>
          </v:shape>
          <o:OLEObject Type="Embed" ProgID="Equation.DSMT4" ShapeID="_x0000_i1869" DrawAspect="Content" ObjectID="_1776839451" r:id="rId1434"/>
        </w:object>
      </w:r>
      <w:r w:rsidR="00745384">
        <w:t>是矩形，</w:t>
      </w:r>
    </w:p>
    <w:p w:rsidR="008878CA" w:rsidRDefault="00846237">
      <w:pPr>
        <w:spacing w:line="360" w:lineRule="auto"/>
        <w:jc w:val="left"/>
        <w:textAlignment w:val="center"/>
      </w:pPr>
      <w:r>
        <w:object w:dxaOrig="1355" w:dyaOrig="276">
          <v:shape id="_x0000_i1870" type="#_x0000_t75" alt="eqIda1c3e7c5ea3470fc5a457103083cef57" style="width:67.55pt;height:13.85pt" o:ole="">
            <v:imagedata r:id="rId1435" o:title="eqIda1c3e7c5ea3470fc5a457103083cef57"/>
          </v:shape>
          <o:OLEObject Type="Embed" ProgID="Equation.DSMT4" ShapeID="_x0000_i1870" DrawAspect="Content" ObjectID="_1776839452" r:id="rId1436"/>
        </w:object>
      </w:r>
      <w:r w:rsidR="00745384">
        <w:t>，</w:t>
      </w:r>
    </w:p>
    <w:p w:rsidR="008878CA" w:rsidRDefault="00846237">
      <w:pPr>
        <w:spacing w:line="360" w:lineRule="auto"/>
        <w:jc w:val="left"/>
        <w:textAlignment w:val="center"/>
      </w:pPr>
      <w:r>
        <w:object w:dxaOrig="2376" w:dyaOrig="330">
          <v:shape id="_x0000_i1871" type="#_x0000_t75" alt="eqId7587a3316dd0b9cfef9921323cccb9de" style="width:119.1pt;height:16.6pt" o:ole="">
            <v:imagedata r:id="rId1437" o:title="eqId7587a3316dd0b9cfef9921323cccb9de"/>
          </v:shape>
          <o:OLEObject Type="Embed" ProgID="Equation.DSMT4" ShapeID="_x0000_i1871" DrawAspect="Content" ObjectID="_1776839453" r:id="rId1438"/>
        </w:object>
      </w:r>
      <w:r w:rsidR="00745384">
        <w:t>，</w:t>
      </w:r>
    </w:p>
    <w:p w:rsidR="008878CA" w:rsidRDefault="00745384">
      <w:pPr>
        <w:spacing w:line="360" w:lineRule="auto"/>
        <w:jc w:val="left"/>
        <w:textAlignment w:val="center"/>
      </w:pPr>
      <w:r>
        <w:t>在</w:t>
      </w:r>
      <w:r w:rsidR="00846237">
        <w:object w:dxaOrig="914" w:dyaOrig="252">
          <v:shape id="_x0000_i1872" type="#_x0000_t75" alt="eqIddd967903ed5a6f640a5b801ec8be0070" style="width:45.4pt;height:12.75pt" o:ole="">
            <v:imagedata r:id="rId324" o:title="eqIddd967903ed5a6f640a5b801ec8be0070"/>
          </v:shape>
          <o:OLEObject Type="Embed" ProgID="Equation.DSMT4" ShapeID="_x0000_i1872" DrawAspect="Content" ObjectID="_1776839454" r:id="rId1439"/>
        </w:object>
      </w:r>
      <w:r>
        <w:t>中，</w:t>
      </w:r>
      <w:r w:rsidR="00846237">
        <w:object w:dxaOrig="2570" w:dyaOrig="634">
          <v:shape id="_x0000_i1873" type="#_x0000_t75" alt="eqId48b92e398c6aa19d8aaa679568babb62" style="width:128.5pt;height:31.55pt" o:ole="">
            <v:imagedata r:id="rId1358" o:title="eqId48b92e398c6aa19d8aaa679568babb62"/>
          </v:shape>
          <o:OLEObject Type="Embed" ProgID="Equation.DSMT4" ShapeID="_x0000_i1873" DrawAspect="Content" ObjectID="_1776839455" r:id="rId1440"/>
        </w:object>
      </w:r>
      <w:r>
        <w:t>，</w:t>
      </w:r>
    </w:p>
    <w:p w:rsidR="008878CA" w:rsidRDefault="00846237">
      <w:pPr>
        <w:spacing w:line="360" w:lineRule="auto"/>
        <w:jc w:val="left"/>
        <w:textAlignment w:val="center"/>
      </w:pPr>
      <w:r>
        <w:object w:dxaOrig="1302" w:dyaOrig="246">
          <v:shape id="_x0000_i1874" type="#_x0000_t75" alt="eqIdfc17482f44cc2f3e79468b470b3ebbf0" style="width:64.8pt;height:12.2pt" o:ole="">
            <v:imagedata r:id="rId1441" o:title="eqIdfc17482f44cc2f3e79468b470b3ebbf0"/>
          </v:shape>
          <o:OLEObject Type="Embed" ProgID="Equation.DSMT4" ShapeID="_x0000_i1874" DrawAspect="Content" ObjectID="_1776839456" r:id="rId1442"/>
        </w:object>
      </w:r>
      <w:r w:rsidR="00745384">
        <w:t>，</w:t>
      </w:r>
    </w:p>
    <w:p w:rsidR="008878CA" w:rsidRDefault="00745384">
      <w:pPr>
        <w:spacing w:line="360" w:lineRule="auto"/>
        <w:jc w:val="left"/>
        <w:textAlignment w:val="center"/>
      </w:pPr>
      <w:r>
        <w:t>在</w:t>
      </w:r>
      <w:r w:rsidR="00846237">
        <w:object w:dxaOrig="950" w:dyaOrig="238">
          <v:shape id="_x0000_i1875" type="#_x0000_t75" alt="eqId7b786ceb9c7adbecb2debdd54c89d52d" style="width:47.65pt;height:11.65pt" o:ole="">
            <v:imagedata r:id="rId1443" o:title="eqId7b786ceb9c7adbecb2debdd54c89d52d"/>
          </v:shape>
          <o:OLEObject Type="Embed" ProgID="Equation.DSMT4" ShapeID="_x0000_i1875" DrawAspect="Content" ObjectID="_1776839457" r:id="rId1444"/>
        </w:object>
      </w:r>
      <w:r>
        <w:t>中，</w:t>
      </w:r>
      <w:r w:rsidR="00846237">
        <w:object w:dxaOrig="2939" w:dyaOrig="593">
          <v:shape id="_x0000_i1876" type="#_x0000_t75" alt="eqId7f7fc9641729fde7ebebd980f274ca3d" style="width:146.75pt;height:29.9pt" o:ole="">
            <v:imagedata r:id="rId1362" o:title="eqId7f7fc9641729fde7ebebd980f274ca3d"/>
          </v:shape>
          <o:OLEObject Type="Embed" ProgID="Equation.DSMT4" ShapeID="_x0000_i1876" DrawAspect="Content" ObjectID="_1776839458" r:id="rId1445"/>
        </w:object>
      </w:r>
      <w:r>
        <w:t>，</w:t>
      </w:r>
    </w:p>
    <w:p w:rsidR="008878CA" w:rsidRDefault="00745384">
      <w:pPr>
        <w:spacing w:line="360" w:lineRule="auto"/>
        <w:jc w:val="left"/>
        <w:textAlignment w:val="center"/>
      </w:pPr>
      <w:r>
        <w:t>在</w:t>
      </w:r>
      <w:r w:rsidR="00846237">
        <w:object w:dxaOrig="898" w:dyaOrig="282">
          <v:shape id="_x0000_i1877" type="#_x0000_t75" alt="eqIdaf27204307528ec3b22023749220bd1a" style="width:44.85pt;height:14.4pt" o:ole="">
            <v:imagedata r:id="rId1446" o:title="eqIdaf27204307528ec3b22023749220bd1a"/>
          </v:shape>
          <o:OLEObject Type="Embed" ProgID="Equation.DSMT4" ShapeID="_x0000_i1877" DrawAspect="Content" ObjectID="_1776839459" r:id="rId1447"/>
        </w:object>
      </w:r>
      <w:r>
        <w:t>中，</w:t>
      </w:r>
      <w:r w:rsidR="00846237">
        <w:object w:dxaOrig="3010" w:dyaOrig="898">
          <v:shape id="_x0000_i1878" type="#_x0000_t75" alt="eqId693392e45dea1cede86be17bd270d269" style="width:150.65pt;height:44.85pt" o:ole="">
            <v:imagedata r:id="rId1364" o:title="eqId693392e45dea1cede86be17bd270d269"/>
          </v:shape>
          <o:OLEObject Type="Embed" ProgID="Equation.DSMT4" ShapeID="_x0000_i1878" DrawAspect="Content" ObjectID="_1776839460" r:id="rId1448"/>
        </w:object>
      </w:r>
      <w:r>
        <w:t>，</w:t>
      </w:r>
    </w:p>
    <w:p w:rsidR="008878CA" w:rsidRDefault="00846237">
      <w:pPr>
        <w:spacing w:line="360" w:lineRule="auto"/>
        <w:jc w:val="left"/>
        <w:textAlignment w:val="center"/>
      </w:pPr>
      <w:r>
        <w:object w:dxaOrig="193" w:dyaOrig="178">
          <v:shape id="_x0000_i1879" type="#_x0000_t75" alt="eqId2de0d10ef8b748d4531250c37c5d3f9e" style="width:9.4pt;height:8.85pt" o:ole="">
            <v:imagedata r:id="rId521" o:title="eqId2de0d10ef8b748d4531250c37c5d3f9e"/>
          </v:shape>
          <o:OLEObject Type="Embed" ProgID="Equation.DSMT4" ShapeID="_x0000_i1879" DrawAspect="Content" ObjectID="_1776839461" r:id="rId1449"/>
        </w:object>
      </w:r>
      <w:r>
        <w:object w:dxaOrig="3626" w:dyaOrig="593">
          <v:shape id="_x0000_i1880" type="#_x0000_t75" alt="eqIdc3455b19d2a53c551d24c76ff660116d" style="width:181.65pt;height:29.9pt" o:ole="">
            <v:imagedata r:id="rId1450" o:title="eqIdc3455b19d2a53c551d24c76ff660116d"/>
          </v:shape>
          <o:OLEObject Type="Embed" ProgID="Equation.DSMT4" ShapeID="_x0000_i1880" DrawAspect="Content" ObjectID="_1776839462" r:id="rId1451"/>
        </w:object>
      </w:r>
      <w:r w:rsidR="00745384">
        <w:t>；</w:t>
      </w:r>
    </w:p>
    <w:p w:rsidR="008878CA" w:rsidRDefault="00745384">
      <w:pPr>
        <w:spacing w:line="360" w:lineRule="auto"/>
        <w:jc w:val="left"/>
        <w:textAlignment w:val="center"/>
      </w:pPr>
      <w:r>
        <w:t>（</w:t>
      </w:r>
      <w:r>
        <w:t>3</w:t>
      </w:r>
      <w:r>
        <w:t>）解：</w:t>
      </w:r>
      <w:r>
        <w:t>①</w:t>
      </w:r>
      <w:r>
        <w:t>过点</w:t>
      </w:r>
      <w:r w:rsidR="00846237">
        <w:object w:dxaOrig="229" w:dyaOrig="247">
          <v:shape id="_x0000_i1881" type="#_x0000_t75" alt="eqId895dc3dc3a6606ff487a4c4863e18509" style="width:11.1pt;height:12.2pt" o:ole="">
            <v:imagedata r:id="rId177" o:title="eqId895dc3dc3a6606ff487a4c4863e18509"/>
          </v:shape>
          <o:OLEObject Type="Embed" ProgID="Equation.DSMT4" ShapeID="_x0000_i1881" DrawAspect="Content" ObjectID="_1776839463" r:id="rId1452"/>
        </w:object>
      </w:r>
      <w:r>
        <w:t>作</w:t>
      </w:r>
      <w:r w:rsidR="00846237">
        <w:object w:dxaOrig="862" w:dyaOrig="252">
          <v:shape id="_x0000_i1882" type="#_x0000_t75" alt="eqIdf505832c5bdb073b98e678b0fc865a1d" style="width:43.2pt;height:12.75pt" o:ole="">
            <v:imagedata r:id="rId1369" o:title="eqIdf505832c5bdb073b98e678b0fc865a1d"/>
          </v:shape>
          <o:OLEObject Type="Embed" ProgID="Equation.DSMT4" ShapeID="_x0000_i1882" DrawAspect="Content" ObjectID="_1776839464" r:id="rId1453"/>
        </w:object>
      </w:r>
      <w:r>
        <w:t>，垂足为</w:t>
      </w:r>
      <w:r w:rsidR="00846237">
        <w:object w:dxaOrig="194" w:dyaOrig="206">
          <v:shape id="_x0000_i1883" type="#_x0000_t75" alt="eqId4aa0df7f1e45f9de29e802c7f19a4f64" style="width:9.4pt;height:10.5pt" o:ole="">
            <v:imagedata r:id="rId1371" o:title="eqId4aa0df7f1e45f9de29e802c7f19a4f64"/>
          </v:shape>
          <o:OLEObject Type="Embed" ProgID="Equation.DSMT4" ShapeID="_x0000_i1883" DrawAspect="Content" ObjectID="_1776839465" r:id="rId1454"/>
        </w:object>
      </w:r>
      <w:r>
        <w:t>，</w:t>
      </w:r>
    </w:p>
    <w:p w:rsidR="008878CA" w:rsidRDefault="00745384">
      <w:pPr>
        <w:spacing w:line="360" w:lineRule="auto"/>
        <w:jc w:val="left"/>
        <w:textAlignment w:val="center"/>
      </w:pPr>
      <w:r>
        <w:rPr>
          <w:rFonts w:eastAsia="Times New Roman"/>
          <w:noProof/>
          <w:kern w:val="0"/>
          <w:sz w:val="24"/>
          <w:szCs w:val="24"/>
        </w:rPr>
        <w:drawing>
          <wp:inline distT="0" distB="0" distL="0" distR="0">
            <wp:extent cx="1343025" cy="1800225"/>
            <wp:effectExtent l="0" t="0" r="0" b="0"/>
            <wp:docPr id="569705591" name="图片 569705591" descr="@@@9eda1366-eb79-4039-9456-1a7b1332f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705591" name=""/>
                    <pic:cNvPicPr>
                      <a:picLocks noChangeAspect="1"/>
                    </pic:cNvPicPr>
                  </pic:nvPicPr>
                  <pic:blipFill>
                    <a:blip r:embed="rId1455" cstate="print"/>
                    <a:stretch>
                      <a:fillRect/>
                    </a:stretch>
                  </pic:blipFill>
                  <pic:spPr>
                    <a:xfrm>
                      <a:off x="0" y="0"/>
                      <a:ext cx="1343025" cy="1800225"/>
                    </a:xfrm>
                    <a:prstGeom prst="rect">
                      <a:avLst/>
                    </a:prstGeom>
                  </pic:spPr>
                </pic:pic>
              </a:graphicData>
            </a:graphic>
          </wp:inline>
        </w:drawing>
      </w:r>
      <w:r>
        <w:rPr>
          <w:rFonts w:eastAsia="Times New Roman"/>
          <w:kern w:val="0"/>
          <w:sz w:val="24"/>
          <w:szCs w:val="24"/>
        </w:rPr>
        <w:t>  </w:t>
      </w:r>
      <w:r w:rsidR="00846237">
        <w:object w:dxaOrig="1302" w:dyaOrig="250">
          <v:shape id="_x0000_i1884" type="#_x0000_t75" alt="eqId9b20500ab46d1ce0e5c2b73434f7a0e0" style="width:64.8pt;height:12.2pt" o:ole="">
            <v:imagedata r:id="rId1456" o:title="eqId9b20500ab46d1ce0e5c2b73434f7a0e0"/>
          </v:shape>
          <o:OLEObject Type="Embed" ProgID="Equation.DSMT4" ShapeID="_x0000_i1884" DrawAspect="Content" ObjectID="_1776839466" r:id="rId1457"/>
        </w:object>
      </w:r>
      <w:r>
        <w:t>．</w:t>
      </w:r>
    </w:p>
    <w:p w:rsidR="008878CA" w:rsidRDefault="00745384">
      <w:pPr>
        <w:spacing w:line="360" w:lineRule="auto"/>
        <w:jc w:val="left"/>
        <w:textAlignment w:val="center"/>
      </w:pPr>
      <w:r>
        <w:t>由（</w:t>
      </w:r>
      <w:r>
        <w:t>1</w:t>
      </w:r>
      <w:r>
        <w:t>）得</w:t>
      </w:r>
      <w:r w:rsidR="00846237">
        <w:object w:dxaOrig="1478" w:dyaOrig="594">
          <v:shape id="_x0000_i1885" type="#_x0000_t75" alt="eqIde427c7964602677386cea14ef1d96aec" style="width:73.65pt;height:29.9pt" o:ole="">
            <v:imagedata r:id="rId1458" o:title="eqIde427c7964602677386cea14ef1d96aec"/>
          </v:shape>
          <o:OLEObject Type="Embed" ProgID="Equation.DSMT4" ShapeID="_x0000_i1885" DrawAspect="Content" ObjectID="_1776839467" r:id="rId1459"/>
        </w:object>
      </w:r>
      <w:r>
        <w:t>，</w:t>
      </w:r>
    </w:p>
    <w:p w:rsidR="008878CA" w:rsidRDefault="00846237">
      <w:pPr>
        <w:spacing w:line="360" w:lineRule="auto"/>
        <w:jc w:val="left"/>
        <w:textAlignment w:val="center"/>
      </w:pPr>
      <w:r>
        <w:object w:dxaOrig="2605" w:dyaOrig="251">
          <v:shape id="_x0000_i1886" type="#_x0000_t75" alt="eqIde0c3aa9687a0e844ccbfadfa9c04e869" style="width:130.15pt;height:12.2pt" o:ole="">
            <v:imagedata r:id="rId1460" o:title="eqIde0c3aa9687a0e844ccbfadfa9c04e869"/>
          </v:shape>
          <o:OLEObject Type="Embed" ProgID="Equation.DSMT4" ShapeID="_x0000_i1886" DrawAspect="Content" ObjectID="_1776839468" r:id="rId1461"/>
        </w:object>
      </w:r>
      <w:r w:rsidR="00745384">
        <w:t>，</w:t>
      </w:r>
    </w:p>
    <w:p w:rsidR="008878CA" w:rsidRDefault="00846237">
      <w:pPr>
        <w:spacing w:line="360" w:lineRule="auto"/>
        <w:jc w:val="left"/>
        <w:textAlignment w:val="center"/>
      </w:pPr>
      <w:r>
        <w:object w:dxaOrig="193" w:dyaOrig="178">
          <v:shape id="_x0000_i1887" type="#_x0000_t75" alt="eqId2de0d10ef8b748d4531250c37c5d3f9e" style="width:9.4pt;height:8.85pt" o:ole="">
            <v:imagedata r:id="rId521" o:title="eqId2de0d10ef8b748d4531250c37c5d3f9e"/>
          </v:shape>
          <o:OLEObject Type="Embed" ProgID="Equation.DSMT4" ShapeID="_x0000_i1887" DrawAspect="Content" ObjectID="_1776839469" r:id="rId1462"/>
        </w:object>
      </w:r>
      <w:r w:rsidR="00745384">
        <w:t>四边形</w:t>
      </w:r>
      <w:r>
        <w:object w:dxaOrig="633" w:dyaOrig="251">
          <v:shape id="_x0000_i1888" type="#_x0000_t75" alt="eqId0165f0995533353537d87bb6b002c8e0" style="width:31.55pt;height:12.2pt" o:ole="">
            <v:imagedata r:id="rId1373" o:title="eqId0165f0995533353537d87bb6b002c8e0"/>
          </v:shape>
          <o:OLEObject Type="Embed" ProgID="Equation.DSMT4" ShapeID="_x0000_i1888" DrawAspect="Content" ObjectID="_1776839470" r:id="rId1463"/>
        </w:object>
      </w:r>
      <w:r w:rsidR="00745384">
        <w:t>是矩形．</w:t>
      </w:r>
    </w:p>
    <w:p w:rsidR="008878CA" w:rsidRDefault="00846237">
      <w:pPr>
        <w:spacing w:line="360" w:lineRule="auto"/>
        <w:jc w:val="left"/>
        <w:textAlignment w:val="center"/>
      </w:pPr>
      <w:r>
        <w:object w:dxaOrig="1020" w:dyaOrig="242">
          <v:shape id="_x0000_i1889" type="#_x0000_t75" alt="eqId51e396b58d88d66a2aca5ea31d593666" style="width:50.95pt;height:12.2pt" o:ole="">
            <v:imagedata r:id="rId1464" o:title="eqId51e396b58d88d66a2aca5ea31d593666"/>
          </v:shape>
          <o:OLEObject Type="Embed" ProgID="Equation.DSMT4" ShapeID="_x0000_i1889" DrawAspect="Content" ObjectID="_1776839471" r:id="rId1465"/>
        </w:object>
      </w:r>
      <w:r w:rsidR="00745384">
        <w:t>，</w:t>
      </w:r>
      <w:r>
        <w:object w:dxaOrig="1161" w:dyaOrig="251">
          <v:shape id="_x0000_i1890" type="#_x0000_t75" alt="eqId423244aa26a3c7b63e1aa9bcf5ca1b3b" style="width:58.15pt;height:12.2pt" o:ole="">
            <v:imagedata r:id="rId1377" o:title="eqId423244aa26a3c7b63e1aa9bcf5ca1b3b"/>
          </v:shape>
          <o:OLEObject Type="Embed" ProgID="Equation.DSMT4" ShapeID="_x0000_i1890" DrawAspect="Content" ObjectID="_1776839472" r:id="rId1466"/>
        </w:object>
      </w:r>
      <w:r w:rsidR="00745384">
        <w:t>．</w:t>
      </w:r>
    </w:p>
    <w:p w:rsidR="008878CA" w:rsidRDefault="00745384">
      <w:pPr>
        <w:spacing w:line="360" w:lineRule="auto"/>
        <w:jc w:val="left"/>
        <w:textAlignment w:val="center"/>
      </w:pPr>
      <w:r>
        <w:t>在</w:t>
      </w:r>
      <w:r w:rsidR="00846237">
        <w:object w:dxaOrig="809" w:dyaOrig="281">
          <v:shape id="_x0000_i1891" type="#_x0000_t75" alt="eqId86ca26bd22eee2eae47e4858157dc2b8" style="width:40.45pt;height:14.4pt" o:ole="">
            <v:imagedata r:id="rId1379" o:title="eqId86ca26bd22eee2eae47e4858157dc2b8"/>
          </v:shape>
          <o:OLEObject Type="Embed" ProgID="Equation.DSMT4" ShapeID="_x0000_i1891" DrawAspect="Content" ObjectID="_1776839473" r:id="rId1467"/>
        </w:object>
      </w:r>
      <w:r>
        <w:t>中，</w:t>
      </w:r>
      <w:r w:rsidR="00846237">
        <w:object w:dxaOrig="3573" w:dyaOrig="646">
          <v:shape id="_x0000_i1892" type="#_x0000_t75" alt="eqId93dcc4383727992c3397e176c4c541f0" style="width:178.9pt;height:32.1pt" o:ole="">
            <v:imagedata r:id="rId1468" o:title="eqId93dcc4383727992c3397e176c4c541f0"/>
          </v:shape>
          <o:OLEObject Type="Embed" ProgID="Equation.DSMT4" ShapeID="_x0000_i1892" DrawAspect="Content" ObjectID="_1776839474" r:id="rId1469"/>
        </w:object>
      </w:r>
      <w:r>
        <w:t>，</w:t>
      </w:r>
    </w:p>
    <w:p w:rsidR="008878CA" w:rsidRDefault="00846237">
      <w:pPr>
        <w:spacing w:line="360" w:lineRule="auto"/>
        <w:jc w:val="left"/>
        <w:textAlignment w:val="center"/>
      </w:pPr>
      <w:r>
        <w:object w:dxaOrig="193" w:dyaOrig="178">
          <v:shape id="_x0000_i1893" type="#_x0000_t75" alt="eqId2de0d10ef8b748d4531250c37c5d3f9e" style="width:9.4pt;height:8.85pt" o:ole="">
            <v:imagedata r:id="rId521" o:title="eqId2de0d10ef8b748d4531250c37c5d3f9e"/>
          </v:shape>
          <o:OLEObject Type="Embed" ProgID="Equation.DSMT4" ShapeID="_x0000_i1893" DrawAspect="Content" ObjectID="_1776839475" r:id="rId1470"/>
        </w:object>
      </w:r>
      <w:r>
        <w:object w:dxaOrig="3520" w:dyaOrig="593">
          <v:shape id="_x0000_i1894" type="#_x0000_t75" alt="eqId87a849cc095317f077afb21b6e288729" style="width:176.1pt;height:29.9pt" o:ole="">
            <v:imagedata r:id="rId1383" o:title="eqId87a849cc095317f077afb21b6e288729"/>
          </v:shape>
          <o:OLEObject Type="Embed" ProgID="Equation.DSMT4" ShapeID="_x0000_i1894" DrawAspect="Content" ObjectID="_1776839476" r:id="rId1471"/>
        </w:object>
      </w:r>
      <w:r w:rsidR="00745384">
        <w:t>，</w:t>
      </w:r>
    </w:p>
    <w:p w:rsidR="008878CA" w:rsidRDefault="00745384">
      <w:pPr>
        <w:spacing w:line="360" w:lineRule="auto"/>
        <w:jc w:val="left"/>
        <w:textAlignment w:val="center"/>
      </w:pPr>
      <w:r>
        <w:t>在</w:t>
      </w:r>
      <w:r w:rsidR="00846237">
        <w:object w:dxaOrig="897" w:dyaOrig="237">
          <v:shape id="_x0000_i1895" type="#_x0000_t75" alt="eqId7f66e66e7f1b3e2baaa2132ff39ade65" style="width:44.85pt;height:11.65pt" o:ole="">
            <v:imagedata r:id="rId1385" o:title="eqId7f66e66e7f1b3e2baaa2132ff39ade65"/>
          </v:shape>
          <o:OLEObject Type="Embed" ProgID="Equation.DSMT4" ShapeID="_x0000_i1895" DrawAspect="Content" ObjectID="_1776839477" r:id="rId1472"/>
        </w:object>
      </w:r>
      <w:r>
        <w:t>中，</w:t>
      </w:r>
      <w:r w:rsidR="00846237">
        <w:object w:dxaOrig="1602" w:dyaOrig="278">
          <v:shape id="_x0000_i1896" type="#_x0000_t75" alt="eqId610c2a7102bdd61a3dbfe04c09d458e2" style="width:79.75pt;height:13.85pt" o:ole="">
            <v:imagedata r:id="rId1473" o:title="eqId610c2a7102bdd61a3dbfe04c09d458e2"/>
          </v:shape>
          <o:OLEObject Type="Embed" ProgID="Equation.DSMT4" ShapeID="_x0000_i1896" DrawAspect="Content" ObjectID="_1776839478" r:id="rId1474"/>
        </w:object>
      </w:r>
      <w:r>
        <w:t>，</w:t>
      </w:r>
    </w:p>
    <w:p w:rsidR="008878CA" w:rsidRDefault="00846237">
      <w:pPr>
        <w:spacing w:line="360" w:lineRule="auto"/>
        <w:jc w:val="left"/>
        <w:textAlignment w:val="center"/>
      </w:pPr>
      <w:r>
        <w:object w:dxaOrig="2762" w:dyaOrig="251">
          <v:shape id="_x0000_i1897" type="#_x0000_t75" alt="eqIde5464aeadf1b05bd874d7512910d49ad" style="width:138.45pt;height:12.2pt" o:ole="">
            <v:imagedata r:id="rId1475" o:title="eqIde5464aeadf1b05bd874d7512910d49ad"/>
          </v:shape>
          <o:OLEObject Type="Embed" ProgID="Equation.DSMT4" ShapeID="_x0000_i1897" DrawAspect="Content" ObjectID="_1776839479" r:id="rId1476"/>
        </w:object>
      </w:r>
      <w:r w:rsidR="00745384">
        <w:t>，</w:t>
      </w:r>
    </w:p>
    <w:p w:rsidR="008878CA" w:rsidRDefault="00846237">
      <w:pPr>
        <w:spacing w:line="360" w:lineRule="auto"/>
        <w:jc w:val="left"/>
        <w:textAlignment w:val="center"/>
      </w:pPr>
      <w:r>
        <w:object w:dxaOrig="193" w:dyaOrig="178">
          <v:shape id="_x0000_i1898" type="#_x0000_t75" alt="eqId2de0d10ef8b748d4531250c37c5d3f9e" style="width:9.4pt;height:8.85pt" o:ole="">
            <v:imagedata r:id="rId521" o:title="eqId2de0d10ef8b748d4531250c37c5d3f9e"/>
          </v:shape>
          <o:OLEObject Type="Embed" ProgID="Equation.DSMT4" ShapeID="_x0000_i1898" DrawAspect="Content" ObjectID="_1776839480" r:id="rId1477"/>
        </w:object>
      </w:r>
      <w:r>
        <w:object w:dxaOrig="2253" w:dyaOrig="329">
          <v:shape id="_x0000_i1899" type="#_x0000_t75" alt="eqId7b1b64c5aee190457cc79f35b5bd43f2" style="width:113pt;height:16.6pt" o:ole="">
            <v:imagedata r:id="rId1478" o:title="eqId7b1b64c5aee190457cc79f35b5bd43f2"/>
          </v:shape>
          <o:OLEObject Type="Embed" ProgID="Equation.DSMT4" ShapeID="_x0000_i1899" DrawAspect="Content" ObjectID="_1776839481" r:id="rId1479"/>
        </w:object>
      </w:r>
      <w:r w:rsidR="00745384">
        <w:t>，解得</w:t>
      </w:r>
      <w:r>
        <w:object w:dxaOrig="634" w:dyaOrig="229">
          <v:shape id="_x0000_i1900" type="#_x0000_t75" alt="eqIdc1364213f546b37f8764ddcb59e36ae4" style="width:31.55pt;height:11.1pt;mso-position-horizontal-relative:page;mso-position-vertical-relative:page" o:ole="">
            <v:imagedata r:id="rId1387" o:title="eqIdc1364213f546b37f8764ddcb59e36ae4"/>
          </v:shape>
          <o:OLEObject Type="Embed" ProgID="Equation.DSMT4" ShapeID="_x0000_i1900" DrawAspect="Content" ObjectID="_1776839482" r:id="rId1480"/>
        </w:object>
      </w:r>
      <w:r w:rsidR="00745384">
        <w:t>．</w:t>
      </w:r>
    </w:p>
    <w:p w:rsidR="008878CA" w:rsidRDefault="00846237">
      <w:pPr>
        <w:spacing w:line="360" w:lineRule="auto"/>
        <w:jc w:val="left"/>
        <w:textAlignment w:val="center"/>
      </w:pPr>
      <w:r>
        <w:object w:dxaOrig="2340" w:dyaOrig="251">
          <v:shape id="_x0000_i1901" type="#_x0000_t75" alt="eqId97924f4c59c23936350fa5684e88c2b2" style="width:116.85pt;height:12.2pt" o:ole="">
            <v:imagedata r:id="rId1481" o:title="eqId97924f4c59c23936350fa5684e88c2b2"/>
          </v:shape>
          <o:OLEObject Type="Embed" ProgID="Equation.DSMT4" ShapeID="_x0000_i1901" DrawAspect="Content" ObjectID="_1776839483" r:id="rId1482"/>
        </w:object>
      </w:r>
      <w:r w:rsidR="00745384">
        <w:t>，</w:t>
      </w:r>
    </w:p>
    <w:p w:rsidR="008878CA" w:rsidRDefault="00846237">
      <w:pPr>
        <w:spacing w:line="360" w:lineRule="auto"/>
        <w:jc w:val="left"/>
        <w:textAlignment w:val="center"/>
      </w:pPr>
      <w:r>
        <w:object w:dxaOrig="193" w:dyaOrig="164">
          <v:shape id="_x0000_i1902" type="#_x0000_t75" alt="eqId16f3d198e76391779fa3badc848c8ac8" style="width:9.4pt;height:8.3pt" o:ole="">
            <v:imagedata r:id="rId506" o:title="eqId16f3d198e76391779fa3badc848c8ac8"/>
          </v:shape>
          <o:OLEObject Type="Embed" ProgID="Equation.DSMT4" ShapeID="_x0000_i1902" DrawAspect="Content" ObjectID="_1776839484" r:id="rId1483"/>
        </w:object>
      </w:r>
      <w:r w:rsidR="00745384">
        <w:t>四边形</w:t>
      </w:r>
      <w:r>
        <w:object w:dxaOrig="633" w:dyaOrig="251">
          <v:shape id="_x0000_i1903" type="#_x0000_t75" alt="eqId0165f0995533353537d87bb6b002c8e0" style="width:31.55pt;height:12.2pt" o:ole="">
            <v:imagedata r:id="rId1373" o:title="eqId0165f0995533353537d87bb6b002c8e0"/>
          </v:shape>
          <o:OLEObject Type="Embed" ProgID="Equation.DSMT4" ShapeID="_x0000_i1903" DrawAspect="Content" ObjectID="_1776839485" r:id="rId1484"/>
        </w:object>
      </w:r>
      <w:r w:rsidR="00745384">
        <w:t>是矩形，</w:t>
      </w:r>
    </w:p>
    <w:p w:rsidR="008878CA" w:rsidRDefault="00846237">
      <w:pPr>
        <w:spacing w:line="360" w:lineRule="auto"/>
        <w:jc w:val="left"/>
        <w:textAlignment w:val="center"/>
      </w:pPr>
      <w:r>
        <w:object w:dxaOrig="1179" w:dyaOrig="252">
          <v:shape id="_x0000_i1904" type="#_x0000_t75" alt="eqIdb891c48fd1f6efa083cfe35466ab6b04" style="width:58.7pt;height:12.75pt" o:ole="">
            <v:imagedata r:id="rId1485" o:title="eqIdb891c48fd1f6efa083cfe35466ab6b04"/>
          </v:shape>
          <o:OLEObject Type="Embed" ProgID="Equation.DSMT4" ShapeID="_x0000_i1904" DrawAspect="Content" ObjectID="_1776839486" r:id="rId1486"/>
        </w:object>
      </w:r>
      <w:r w:rsidR="00745384">
        <w:t>．</w:t>
      </w:r>
    </w:p>
    <w:p w:rsidR="008878CA" w:rsidRDefault="00846237">
      <w:pPr>
        <w:spacing w:line="360" w:lineRule="auto"/>
        <w:jc w:val="left"/>
        <w:textAlignment w:val="center"/>
      </w:pPr>
      <w:r>
        <w:object w:dxaOrig="1478" w:dyaOrig="240">
          <v:shape id="_x0000_i1905" type="#_x0000_t75" alt="eqId990321b9243cf8c6c6e4ea242e5ec20a" style="width:73.65pt;height:11.65pt" o:ole="">
            <v:imagedata r:id="rId1487" o:title="eqId990321b9243cf8c6c6e4ea242e5ec20a"/>
          </v:shape>
          <o:OLEObject Type="Embed" ProgID="Equation.DSMT4" ShapeID="_x0000_i1905" DrawAspect="Content" ObjectID="_1776839487" r:id="rId1488"/>
        </w:object>
      </w:r>
      <w:r w:rsidR="00745384">
        <w:t>．</w:t>
      </w:r>
    </w:p>
    <w:p w:rsidR="008878CA" w:rsidRDefault="00846237">
      <w:pPr>
        <w:spacing w:line="360" w:lineRule="auto"/>
        <w:jc w:val="left"/>
        <w:textAlignment w:val="center"/>
      </w:pPr>
      <w:r>
        <w:object w:dxaOrig="193" w:dyaOrig="178">
          <v:shape id="_x0000_i1906" type="#_x0000_t75" alt="eqId2de0d10ef8b748d4531250c37c5d3f9e" style="width:9.4pt;height:8.85pt" o:ole="">
            <v:imagedata r:id="rId521" o:title="eqId2de0d10ef8b748d4531250c37c5d3f9e"/>
          </v:shape>
          <o:OLEObject Type="Embed" ProgID="Equation.DSMT4" ShapeID="_x0000_i1906" DrawAspect="Content" ObjectID="_1776839488" r:id="rId1489"/>
        </w:object>
      </w:r>
      <w:r>
        <w:object w:dxaOrig="950" w:dyaOrig="546">
          <v:shape id="_x0000_i1907" type="#_x0000_t75" alt="eqId592b904a4cbe0965add66adee6c7d78a" style="width:47.65pt;height:27.7pt" o:ole="">
            <v:imagedata r:id="rId1490" o:title="eqId592b904a4cbe0965add66adee6c7d78a"/>
          </v:shape>
          <o:OLEObject Type="Embed" ProgID="Equation.DSMT4" ShapeID="_x0000_i1907" DrawAspect="Content" ObjectID="_1776839489" r:id="rId1491"/>
        </w:object>
      </w:r>
      <w:r w:rsidR="00745384">
        <w:t>，</w:t>
      </w:r>
    </w:p>
    <w:p w:rsidR="008878CA" w:rsidRDefault="00846237">
      <w:pPr>
        <w:spacing w:line="360" w:lineRule="auto"/>
        <w:jc w:val="left"/>
        <w:textAlignment w:val="center"/>
      </w:pPr>
      <w:r>
        <w:object w:dxaOrig="193" w:dyaOrig="178">
          <v:shape id="_x0000_i1908" type="#_x0000_t75" alt="eqId2de0d10ef8b748d4531250c37c5d3f9e" style="width:9.4pt;height:8.85pt" o:ole="">
            <v:imagedata r:id="rId521" o:title="eqId2de0d10ef8b748d4531250c37c5d3f9e"/>
          </v:shape>
          <o:OLEObject Type="Embed" ProgID="Equation.DSMT4" ShapeID="_x0000_i1908" DrawAspect="Content" ObjectID="_1776839490" r:id="rId1492"/>
        </w:object>
      </w:r>
      <w:r>
        <w:object w:dxaOrig="1918" w:dyaOrig="595">
          <v:shape id="_x0000_i1909" type="#_x0000_t75" alt="eqIdba86c3a168705c29db1162348ef0ec09" style="width:95.8pt;height:29.9pt" o:ole="">
            <v:imagedata r:id="rId1393" o:title="eqIdba86c3a168705c29db1162348ef0ec09"/>
          </v:shape>
          <o:OLEObject Type="Embed" ProgID="Equation.DSMT4" ShapeID="_x0000_i1909" DrawAspect="Content" ObjectID="_1776839491" r:id="rId1493"/>
        </w:object>
      </w:r>
      <w:r w:rsidR="00745384">
        <w:t>，</w:t>
      </w:r>
    </w:p>
    <w:p w:rsidR="008878CA" w:rsidRDefault="00846237">
      <w:pPr>
        <w:spacing w:line="360" w:lineRule="auto"/>
        <w:jc w:val="left"/>
        <w:textAlignment w:val="center"/>
      </w:pPr>
      <w:r>
        <w:object w:dxaOrig="193" w:dyaOrig="178">
          <v:shape id="_x0000_i1910" type="#_x0000_t75" alt="eqId2de0d10ef8b748d4531250c37c5d3f9e" style="width:9.4pt;height:8.85pt" o:ole="">
            <v:imagedata r:id="rId521" o:title="eqId2de0d10ef8b748d4531250c37c5d3f9e"/>
          </v:shape>
          <o:OLEObject Type="Embed" ProgID="Equation.DSMT4" ShapeID="_x0000_i1910" DrawAspect="Content" ObjectID="_1776839492" r:id="rId1494"/>
        </w:object>
      </w:r>
      <w:r>
        <w:object w:dxaOrig="2587" w:dyaOrig="594">
          <v:shape id="_x0000_i1911" type="#_x0000_t75" alt="eqId5003e2665edf28dd1e1f6bdeb5480115" style="width:129.6pt;height:29.9pt" o:ole="">
            <v:imagedata r:id="rId1495" o:title="eqId5003e2665edf28dd1e1f6bdeb5480115"/>
          </v:shape>
          <o:OLEObject Type="Embed" ProgID="Equation.DSMT4" ShapeID="_x0000_i1911" DrawAspect="Content" ObjectID="_1776839493" r:id="rId1496"/>
        </w:object>
      </w:r>
      <w:r w:rsidR="00745384">
        <w:t>；</w:t>
      </w:r>
    </w:p>
    <w:p w:rsidR="008878CA" w:rsidRDefault="00745384">
      <w:pPr>
        <w:spacing w:line="360" w:lineRule="auto"/>
        <w:jc w:val="left"/>
        <w:textAlignment w:val="center"/>
      </w:pPr>
      <w:r>
        <w:t>②</w:t>
      </w:r>
      <w:r>
        <w:t>过点</w:t>
      </w:r>
      <w:r w:rsidR="00846237">
        <w:object w:dxaOrig="229" w:dyaOrig="247">
          <v:shape id="_x0000_i1912" type="#_x0000_t75" alt="eqId895dc3dc3a6606ff487a4c4863e18509" style="width:11.1pt;height:12.2pt" o:ole="">
            <v:imagedata r:id="rId177" o:title="eqId895dc3dc3a6606ff487a4c4863e18509"/>
          </v:shape>
          <o:OLEObject Type="Embed" ProgID="Equation.DSMT4" ShapeID="_x0000_i1912" DrawAspect="Content" ObjectID="_1776839494" r:id="rId1497"/>
        </w:object>
      </w:r>
      <w:r>
        <w:t>作</w:t>
      </w:r>
      <w:r w:rsidR="00846237">
        <w:object w:dxaOrig="862" w:dyaOrig="252">
          <v:shape id="_x0000_i1913" type="#_x0000_t75" alt="eqIdf505832c5bdb073b98e678b0fc865a1d" style="width:43.2pt;height:12.75pt" o:ole="">
            <v:imagedata r:id="rId1369" o:title="eqIdf505832c5bdb073b98e678b0fc865a1d"/>
          </v:shape>
          <o:OLEObject Type="Embed" ProgID="Equation.DSMT4" ShapeID="_x0000_i1913" DrawAspect="Content" ObjectID="_1776839495" r:id="rId1498"/>
        </w:object>
      </w:r>
      <w:r>
        <w:t>，垂足为</w:t>
      </w:r>
      <w:r w:rsidR="00846237">
        <w:object w:dxaOrig="194" w:dyaOrig="206">
          <v:shape id="_x0000_i1914" type="#_x0000_t75" alt="eqId4aa0df7f1e45f9de29e802c7f19a4f64" style="width:9.4pt;height:10.5pt" o:ole="">
            <v:imagedata r:id="rId1371" o:title="eqId4aa0df7f1e45f9de29e802c7f19a4f64"/>
          </v:shape>
          <o:OLEObject Type="Embed" ProgID="Equation.DSMT4" ShapeID="_x0000_i1914" DrawAspect="Content" ObjectID="_1776839496" r:id="rId1499"/>
        </w:object>
      </w:r>
      <w:r>
        <w:t>，</w:t>
      </w:r>
    </w:p>
    <w:p w:rsidR="008878CA" w:rsidRDefault="00745384">
      <w:pPr>
        <w:spacing w:line="360" w:lineRule="auto"/>
        <w:textAlignment w:val="center"/>
      </w:pPr>
      <w:r>
        <w:rPr>
          <w:rFonts w:eastAsia="Times New Roman"/>
          <w:noProof/>
          <w:kern w:val="0"/>
          <w:sz w:val="24"/>
          <w:szCs w:val="24"/>
        </w:rPr>
        <w:lastRenderedPageBreak/>
        <w:drawing>
          <wp:inline distT="0" distB="0" distL="0" distR="0">
            <wp:extent cx="1419225" cy="1419225"/>
            <wp:effectExtent l="0" t="0" r="0" b="0"/>
            <wp:docPr id="1447554527" name="图片 1447554527" descr="@@@597f643f-d82f-4e65-a28a-81bb012ac9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54527" name=""/>
                    <pic:cNvPicPr>
                      <a:picLocks noChangeAspect="1"/>
                    </pic:cNvPicPr>
                  </pic:nvPicPr>
                  <pic:blipFill>
                    <a:blip r:embed="rId1500" cstate="print"/>
                    <a:stretch>
                      <a:fillRect/>
                    </a:stretch>
                  </pic:blipFill>
                  <pic:spPr>
                    <a:xfrm>
                      <a:off x="0" y="0"/>
                      <a:ext cx="1419225" cy="1419225"/>
                    </a:xfrm>
                    <a:prstGeom prst="rect">
                      <a:avLst/>
                    </a:prstGeom>
                  </pic:spPr>
                </pic:pic>
              </a:graphicData>
            </a:graphic>
          </wp:inline>
        </w:drawing>
      </w:r>
      <w:r>
        <w:rPr>
          <w:rFonts w:eastAsia="Times New Roman"/>
          <w:kern w:val="0"/>
          <w:sz w:val="24"/>
          <w:szCs w:val="24"/>
        </w:rPr>
        <w:t>  </w:t>
      </w:r>
    </w:p>
    <w:p w:rsidR="008878CA" w:rsidRDefault="00745384">
      <w:pPr>
        <w:spacing w:line="360" w:lineRule="auto"/>
        <w:jc w:val="left"/>
        <w:textAlignment w:val="center"/>
      </w:pPr>
      <w:r>
        <w:t>同理得，</w:t>
      </w:r>
      <w:r w:rsidR="00846237">
        <w:object w:dxaOrig="3573" w:dyaOrig="646">
          <v:shape id="_x0000_i1915" type="#_x0000_t75" alt="eqId93dcc4383727992c3397e176c4c541f0" style="width:178.9pt;height:32.1pt" o:ole="">
            <v:imagedata r:id="rId1468" o:title="eqId93dcc4383727992c3397e176c4c541f0"/>
          </v:shape>
          <o:OLEObject Type="Embed" ProgID="Equation.DSMT4" ShapeID="_x0000_i1915" DrawAspect="Content" ObjectID="_1776839497" r:id="rId1501"/>
        </w:object>
      </w:r>
      <w:r>
        <w:t>，</w:t>
      </w:r>
    </w:p>
    <w:p w:rsidR="008878CA" w:rsidRDefault="00846237">
      <w:pPr>
        <w:spacing w:line="360" w:lineRule="auto"/>
        <w:jc w:val="left"/>
        <w:textAlignment w:val="center"/>
      </w:pPr>
      <w:r>
        <w:object w:dxaOrig="3080" w:dyaOrig="595">
          <v:shape id="_x0000_i1916" type="#_x0000_t75" alt="eqId58e036d7c822a16c920510257a5c7d7f" style="width:153.95pt;height:29.9pt" o:ole="">
            <v:imagedata r:id="rId1502" o:title="eqId58e036d7c822a16c920510257a5c7d7f"/>
          </v:shape>
          <o:OLEObject Type="Embed" ProgID="Equation.DSMT4" ShapeID="_x0000_i1916" DrawAspect="Content" ObjectID="_1776839498" r:id="rId1503"/>
        </w:object>
      </w:r>
      <w:r w:rsidR="00745384">
        <w:t>，</w:t>
      </w:r>
    </w:p>
    <w:p w:rsidR="008878CA" w:rsidRDefault="00745384">
      <w:pPr>
        <w:spacing w:line="360" w:lineRule="auto"/>
        <w:jc w:val="left"/>
        <w:textAlignment w:val="center"/>
      </w:pPr>
      <w:r>
        <w:t>在</w:t>
      </w:r>
      <w:r w:rsidR="00846237">
        <w:object w:dxaOrig="897" w:dyaOrig="237">
          <v:shape id="_x0000_i1917" type="#_x0000_t75" alt="eqId7f66e66e7f1b3e2baaa2132ff39ade65" style="width:44.85pt;height:11.65pt" o:ole="">
            <v:imagedata r:id="rId1385" o:title="eqId7f66e66e7f1b3e2baaa2132ff39ade65"/>
          </v:shape>
          <o:OLEObject Type="Embed" ProgID="Equation.DSMT4" ShapeID="_x0000_i1917" DrawAspect="Content" ObjectID="_1776839499" r:id="rId1504"/>
        </w:object>
      </w:r>
      <w:r>
        <w:t>中，</w:t>
      </w:r>
      <w:r w:rsidR="00846237">
        <w:object w:dxaOrig="1602" w:dyaOrig="278">
          <v:shape id="_x0000_i1918" type="#_x0000_t75" alt="eqId610c2a7102bdd61a3dbfe04c09d458e2" style="width:79.75pt;height:13.85pt" o:ole="">
            <v:imagedata r:id="rId1473" o:title="eqId610c2a7102bdd61a3dbfe04c09d458e2"/>
          </v:shape>
          <o:OLEObject Type="Embed" ProgID="Equation.DSMT4" ShapeID="_x0000_i1918" DrawAspect="Content" ObjectID="_1776839500" r:id="rId1505"/>
        </w:object>
      </w:r>
      <w:r>
        <w:t>，</w:t>
      </w:r>
    </w:p>
    <w:p w:rsidR="008878CA" w:rsidRDefault="00846237">
      <w:pPr>
        <w:spacing w:line="360" w:lineRule="auto"/>
        <w:jc w:val="left"/>
        <w:textAlignment w:val="center"/>
      </w:pPr>
      <w:r>
        <w:object w:dxaOrig="2762" w:dyaOrig="251">
          <v:shape id="_x0000_i1919" type="#_x0000_t75" alt="eqIdfea79d54b622ed335f5de2d613a5cfb5" style="width:138.45pt;height:12.2pt" o:ole="">
            <v:imagedata r:id="rId1506" o:title="eqIdfea79d54b622ed335f5de2d613a5cfb5"/>
          </v:shape>
          <o:OLEObject Type="Embed" ProgID="Equation.DSMT4" ShapeID="_x0000_i1919" DrawAspect="Content" ObjectID="_1776839501" r:id="rId1507"/>
        </w:object>
      </w:r>
      <w:r w:rsidR="00745384">
        <w:t>，</w:t>
      </w:r>
    </w:p>
    <w:p w:rsidR="008878CA" w:rsidRDefault="00846237">
      <w:pPr>
        <w:spacing w:line="360" w:lineRule="auto"/>
        <w:jc w:val="left"/>
        <w:textAlignment w:val="center"/>
      </w:pPr>
      <w:r>
        <w:object w:dxaOrig="2306" w:dyaOrig="329">
          <v:shape id="_x0000_i1920" type="#_x0000_t75" alt="eqIdb0cd883423ab9918418ede1b03abf6bd" style="width:115.2pt;height:16.6pt" o:ole="">
            <v:imagedata r:id="rId1508" o:title="eqIdb0cd883423ab9918418ede1b03abf6bd"/>
          </v:shape>
          <o:OLEObject Type="Embed" ProgID="Equation.DSMT4" ShapeID="_x0000_i1920" DrawAspect="Content" ObjectID="_1776839502" r:id="rId1509"/>
        </w:object>
      </w:r>
      <w:r w:rsidR="00745384">
        <w:t>，解得</w:t>
      </w:r>
      <w:r>
        <w:object w:dxaOrig="704" w:dyaOrig="545">
          <v:shape id="_x0000_i1921" type="#_x0000_t75" alt="eqId545d1d96452b302e31d0ff3b31baf23c" style="width:34.9pt;height:27.7pt" o:ole="">
            <v:imagedata r:id="rId1510" o:title="eqId545d1d96452b302e31d0ff3b31baf23c"/>
          </v:shape>
          <o:OLEObject Type="Embed" ProgID="Equation.DSMT4" ShapeID="_x0000_i1921" DrawAspect="Content" ObjectID="_1776839503" r:id="rId1511"/>
        </w:object>
      </w:r>
      <w:r w:rsidR="00745384">
        <w:t>．</w:t>
      </w:r>
    </w:p>
    <w:p w:rsidR="008878CA" w:rsidRDefault="00846237">
      <w:pPr>
        <w:spacing w:line="360" w:lineRule="auto"/>
        <w:jc w:val="left"/>
        <w:textAlignment w:val="center"/>
      </w:pPr>
      <w:r>
        <w:object w:dxaOrig="2463" w:dyaOrig="540">
          <v:shape id="_x0000_i1922" type="#_x0000_t75" alt="eqId6b6cc7449b36069b51f316f4d47dec88" style="width:122.95pt;height:27.15pt" o:ole="">
            <v:imagedata r:id="rId1512" o:title="eqId6b6cc7449b36069b51f316f4d47dec88"/>
          </v:shape>
          <o:OLEObject Type="Embed" ProgID="Equation.DSMT4" ShapeID="_x0000_i1922" DrawAspect="Content" ObjectID="_1776839504" r:id="rId1513"/>
        </w:object>
      </w:r>
      <w:r w:rsidR="00745384">
        <w:t>，</w:t>
      </w:r>
    </w:p>
    <w:p w:rsidR="008878CA" w:rsidRDefault="00846237">
      <w:pPr>
        <w:spacing w:line="360" w:lineRule="auto"/>
        <w:jc w:val="left"/>
        <w:textAlignment w:val="center"/>
      </w:pPr>
      <w:r>
        <w:object w:dxaOrig="1108" w:dyaOrig="251">
          <v:shape id="_x0000_i1923" type="#_x0000_t75" alt="eqIdc1b4f0740464206c92a185be650f33a2" style="width:55.4pt;height:12.2pt" o:ole="">
            <v:imagedata r:id="rId1514" o:title="eqIdc1b4f0740464206c92a185be650f33a2"/>
          </v:shape>
          <o:OLEObject Type="Embed" ProgID="Equation.DSMT4" ShapeID="_x0000_i1923" DrawAspect="Content" ObjectID="_1776839505" r:id="rId1515"/>
        </w:object>
      </w:r>
      <w:r w:rsidR="00745384">
        <w:t>．</w:t>
      </w:r>
    </w:p>
    <w:p w:rsidR="008878CA" w:rsidRDefault="00846237">
      <w:pPr>
        <w:spacing w:line="360" w:lineRule="auto"/>
        <w:jc w:val="left"/>
        <w:textAlignment w:val="center"/>
      </w:pPr>
      <w:r>
        <w:object w:dxaOrig="1267" w:dyaOrig="232">
          <v:shape id="_x0000_i1924" type="#_x0000_t75" alt="eqId5ab95e647152e50aadc40f10cb5a48b7" style="width:63.7pt;height:11.1pt" o:ole="">
            <v:imagedata r:id="rId1516" o:title="eqId5ab95e647152e50aadc40f10cb5a48b7"/>
          </v:shape>
          <o:OLEObject Type="Embed" ProgID="Equation.DSMT4" ShapeID="_x0000_i1924" DrawAspect="Content" ObjectID="_1776839506" r:id="rId1517"/>
        </w:object>
      </w:r>
      <w:r w:rsidR="00745384">
        <w:t>．</w:t>
      </w:r>
    </w:p>
    <w:p w:rsidR="008878CA" w:rsidRDefault="00846237">
      <w:pPr>
        <w:spacing w:line="360" w:lineRule="auto"/>
        <w:jc w:val="left"/>
        <w:textAlignment w:val="center"/>
      </w:pPr>
      <w:r>
        <w:object w:dxaOrig="193" w:dyaOrig="178">
          <v:shape id="_x0000_i1925" type="#_x0000_t75" alt="eqId2de0d10ef8b748d4531250c37c5d3f9e" style="width:9.4pt;height:8.85pt" o:ole="">
            <v:imagedata r:id="rId521" o:title="eqId2de0d10ef8b748d4531250c37c5d3f9e"/>
          </v:shape>
          <o:OLEObject Type="Embed" ProgID="Equation.DSMT4" ShapeID="_x0000_i1925" DrawAspect="Content" ObjectID="_1776839507" r:id="rId1518"/>
        </w:object>
      </w:r>
      <w:r>
        <w:object w:dxaOrig="950" w:dyaOrig="546">
          <v:shape id="_x0000_i1926" type="#_x0000_t75" alt="eqId592b904a4cbe0965add66adee6c7d78a" style="width:47.65pt;height:27.7pt" o:ole="">
            <v:imagedata r:id="rId1490" o:title="eqId592b904a4cbe0965add66adee6c7d78a"/>
          </v:shape>
          <o:OLEObject Type="Embed" ProgID="Equation.DSMT4" ShapeID="_x0000_i1926" DrawAspect="Content" ObjectID="_1776839508" r:id="rId1519"/>
        </w:object>
      </w:r>
      <w:r w:rsidR="00745384">
        <w:t>，</w:t>
      </w:r>
    </w:p>
    <w:p w:rsidR="008878CA" w:rsidRDefault="00846237">
      <w:pPr>
        <w:spacing w:line="360" w:lineRule="auto"/>
        <w:jc w:val="left"/>
        <w:textAlignment w:val="center"/>
      </w:pPr>
      <w:r>
        <w:object w:dxaOrig="193" w:dyaOrig="178">
          <v:shape id="_x0000_i1927" type="#_x0000_t75" alt="eqId2de0d10ef8b748d4531250c37c5d3f9e" style="width:9.4pt;height:8.85pt" o:ole="">
            <v:imagedata r:id="rId521" o:title="eqId2de0d10ef8b748d4531250c37c5d3f9e"/>
          </v:shape>
          <o:OLEObject Type="Embed" ProgID="Equation.DSMT4" ShapeID="_x0000_i1927" DrawAspect="Content" ObjectID="_1776839509" r:id="rId1520"/>
        </w:object>
      </w:r>
      <w:r>
        <w:object w:dxaOrig="844" w:dyaOrig="1056">
          <v:shape id="_x0000_i1928" type="#_x0000_t75" alt="eqId547d4d6d24f2bf46cec38557e7ba618e" style="width:42.1pt;height:52.6pt" o:ole="">
            <v:imagedata r:id="rId1521" o:title="eqId547d4d6d24f2bf46cec38557e7ba618e"/>
          </v:shape>
          <o:OLEObject Type="Embed" ProgID="Equation.DSMT4" ShapeID="_x0000_i1928" DrawAspect="Content" ObjectID="_1776839510" r:id="rId1522"/>
        </w:object>
      </w:r>
      <w:r w:rsidR="00745384">
        <w:t>，</w:t>
      </w:r>
    </w:p>
    <w:p w:rsidR="008878CA" w:rsidRDefault="00846237">
      <w:pPr>
        <w:spacing w:line="360" w:lineRule="auto"/>
        <w:jc w:val="left"/>
        <w:textAlignment w:val="center"/>
      </w:pPr>
      <w:r>
        <w:object w:dxaOrig="1161" w:dyaOrig="594">
          <v:shape id="_x0000_i1929" type="#_x0000_t75" alt="eqId249a71b361a7ca40b6d8fb7623caf83b" style="width:58.15pt;height:29.9pt" o:ole="">
            <v:imagedata r:id="rId1523" o:title="eqId249a71b361a7ca40b6d8fb7623caf83b"/>
          </v:shape>
          <o:OLEObject Type="Embed" ProgID="Equation.DSMT4" ShapeID="_x0000_i1929" DrawAspect="Content" ObjectID="_1776839511" r:id="rId1524"/>
        </w:object>
      </w:r>
      <w:r w:rsidR="00745384">
        <w:t>，</w:t>
      </w:r>
    </w:p>
    <w:p w:rsidR="008878CA" w:rsidRDefault="00846237">
      <w:pPr>
        <w:spacing w:line="360" w:lineRule="auto"/>
        <w:jc w:val="left"/>
        <w:textAlignment w:val="center"/>
      </w:pPr>
      <w:r>
        <w:object w:dxaOrig="2658" w:dyaOrig="595">
          <v:shape id="_x0000_i1930" type="#_x0000_t75" alt="eqId069104bf53c911c5c119265f01ae2bf9" style="width:132.9pt;height:29.9pt" o:ole="">
            <v:imagedata r:id="rId1525" o:title="eqId069104bf53c911c5c119265f01ae2bf9"/>
          </v:shape>
          <o:OLEObject Type="Embed" ProgID="Equation.DSMT4" ShapeID="_x0000_i1930" DrawAspect="Content" ObjectID="_1776839512" r:id="rId1526"/>
        </w:object>
      </w:r>
      <w:r w:rsidR="00745384">
        <w:t>．</w:t>
      </w:r>
    </w:p>
    <w:p w:rsidR="008878CA" w:rsidRDefault="00745384">
      <w:pPr>
        <w:spacing w:line="360" w:lineRule="auto"/>
        <w:jc w:val="left"/>
        <w:textAlignment w:val="center"/>
      </w:pPr>
      <w:r>
        <w:t>【点睛】本题是四边形综合题，考查了折叠的性质，相似三角形的判定和性质，全等三角形的判定和性质，矩形的性质，菱形的判定和性质，勾股定理等知识，利用方程的思想解决问题是解本题的关键．</w:t>
      </w:r>
    </w:p>
    <w:p w:rsidR="008878CA" w:rsidRDefault="008878CA">
      <w:pPr>
        <w:spacing w:line="360" w:lineRule="auto"/>
        <w:jc w:val="left"/>
        <w:textAlignment w:val="center"/>
      </w:pPr>
    </w:p>
    <w:sectPr w:rsidR="008878CA" w:rsidSect="00226667">
      <w:footerReference w:type="even" r:id="rId1527"/>
      <w:footerReference w:type="default" r:id="rId1528"/>
      <w:pgSz w:w="11906" w:h="16838" w:code="9"/>
      <w:pgMar w:top="851" w:right="851" w:bottom="851" w:left="851" w:header="680" w:footer="680"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5384" w:rsidRDefault="00745384">
      <w:r>
        <w:separator/>
      </w:r>
    </w:p>
  </w:endnote>
  <w:endnote w:type="continuationSeparator" w:id="1">
    <w:p w:rsidR="00745384" w:rsidRDefault="0074538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egoe UI Emoji">
    <w:altName w:val="Segoe UI Symbol"/>
    <w:charset w:val="00"/>
    <w:family w:val="swiss"/>
    <w:pitch w:val="variable"/>
    <w:sig w:usb0="00000003" w:usb1="02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64153B" w:rsidRDefault="00745384" w:rsidP="0064153B">
    <w:pPr>
      <w:jc w:val="center"/>
    </w:pPr>
    <w:r>
      <w:rPr>
        <w:rFonts w:hint="eastAsia"/>
      </w:rPr>
      <w:t>答案第</w:t>
    </w:r>
    <w:r w:rsidR="00846237">
      <w:fldChar w:fldCharType="begin"/>
    </w:r>
    <w:r w:rsidR="00065CD2">
      <w:instrText xml:space="preserve"> =</w:instrText>
    </w:r>
    <w:r w:rsidR="00846237">
      <w:fldChar w:fldCharType="begin"/>
    </w:r>
    <w:r>
      <w:instrText xml:space="preserve"> page </w:instrText>
    </w:r>
    <w:r w:rsidR="00846237">
      <w:fldChar w:fldCharType="separate"/>
    </w:r>
    <w:r w:rsidR="00DB3B2D">
      <w:rPr>
        <w:noProof/>
      </w:rPr>
      <w:instrText>26</w:instrText>
    </w:r>
    <w:r w:rsidR="00846237">
      <w:rPr>
        <w:noProof/>
      </w:rPr>
      <w:fldChar w:fldCharType="end"/>
    </w:r>
    <w:r w:rsidR="00846237">
      <w:fldChar w:fldCharType="separate"/>
    </w:r>
    <w:r w:rsidR="00DB3B2D">
      <w:rPr>
        <w:noProof/>
      </w:rPr>
      <w:t>26</w:t>
    </w:r>
    <w:r w:rsidR="00846237">
      <w:fldChar w:fldCharType="end"/>
    </w:r>
    <w:r>
      <w:rPr>
        <w:rFonts w:hint="eastAsia"/>
      </w:rPr>
      <w:t>页，共</w:t>
    </w:r>
    <w:r w:rsidR="00846237">
      <w:fldChar w:fldCharType="begin"/>
    </w:r>
    <w:r w:rsidR="003F38F2">
      <w:rPr>
        <w:rFonts w:hint="eastAsia"/>
      </w:rPr>
      <w:instrText>=</w:instrText>
    </w:r>
    <w:r w:rsidR="00846237">
      <w:fldChar w:fldCharType="begin"/>
    </w:r>
    <w:r>
      <w:instrText xml:space="preserve"> sectionpages </w:instrText>
    </w:r>
    <w:r w:rsidR="00846237">
      <w:fldChar w:fldCharType="separate"/>
    </w:r>
    <w:r w:rsidR="00DB3B2D">
      <w:rPr>
        <w:noProof/>
      </w:rPr>
      <w:instrText>27</w:instrText>
    </w:r>
    <w:r w:rsidR="00846237">
      <w:rPr>
        <w:noProof/>
      </w:rPr>
      <w:fldChar w:fldCharType="end"/>
    </w:r>
    <w:r w:rsidR="00846237">
      <w:fldChar w:fldCharType="separate"/>
    </w:r>
    <w:r w:rsidR="00DB3B2D">
      <w:rPr>
        <w:noProof/>
      </w:rPr>
      <w:t>27</w:t>
    </w:r>
    <w:r w:rsidR="00846237">
      <w:fldChar w:fldCharType="end"/>
    </w:r>
    <w:r>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64153B" w:rsidRDefault="00745384" w:rsidP="0064153B">
    <w:pPr>
      <w:jc w:val="center"/>
    </w:pPr>
    <w:r>
      <w:rPr>
        <w:rFonts w:hint="eastAsia"/>
      </w:rPr>
      <w:t>第</w:t>
    </w:r>
    <w:r w:rsidR="00846237">
      <w:fldChar w:fldCharType="begin"/>
    </w:r>
    <w:r w:rsidR="00065CD2">
      <w:instrText xml:space="preserve"> =</w:instrText>
    </w:r>
    <w:r w:rsidR="00846237">
      <w:fldChar w:fldCharType="begin"/>
    </w:r>
    <w:r>
      <w:instrText xml:space="preserve"> page </w:instrText>
    </w:r>
    <w:r w:rsidR="00846237">
      <w:fldChar w:fldCharType="separate"/>
    </w:r>
    <w:r w:rsidR="00B125D3">
      <w:rPr>
        <w:noProof/>
      </w:rPr>
      <w:instrText>6</w:instrText>
    </w:r>
    <w:r w:rsidR="00846237">
      <w:rPr>
        <w:noProof/>
      </w:rPr>
      <w:fldChar w:fldCharType="end"/>
    </w:r>
    <w:r w:rsidR="00846237">
      <w:fldChar w:fldCharType="separate"/>
    </w:r>
    <w:r w:rsidR="00B125D3">
      <w:rPr>
        <w:noProof/>
      </w:rPr>
      <w:t>6</w:t>
    </w:r>
    <w:r w:rsidR="00846237">
      <w:fldChar w:fldCharType="end"/>
    </w:r>
    <w:r>
      <w:rPr>
        <w:rFonts w:hint="eastAsia"/>
      </w:rPr>
      <w:t>页，共</w:t>
    </w:r>
    <w:r w:rsidR="00F44DFD">
      <w:rPr>
        <w:rFonts w:hint="eastAsia"/>
      </w:rPr>
      <w:t>6</w:t>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5384" w:rsidRDefault="00745384">
      <w:r>
        <w:separator/>
      </w:r>
    </w:p>
  </w:footnote>
  <w:footnote w:type="continuationSeparator" w:id="1">
    <w:p w:rsidR="00745384" w:rsidRDefault="00745384">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806B0"/>
    <w:rsid w:val="000232A6"/>
    <w:rsid w:val="00043B54"/>
    <w:rsid w:val="00065CD2"/>
    <w:rsid w:val="001D7A06"/>
    <w:rsid w:val="00226667"/>
    <w:rsid w:val="00284433"/>
    <w:rsid w:val="002A1EC6"/>
    <w:rsid w:val="002C0E7A"/>
    <w:rsid w:val="002E035E"/>
    <w:rsid w:val="003F38F2"/>
    <w:rsid w:val="0064153B"/>
    <w:rsid w:val="006B16C5"/>
    <w:rsid w:val="00745384"/>
    <w:rsid w:val="00776133"/>
    <w:rsid w:val="00777C76"/>
    <w:rsid w:val="00846237"/>
    <w:rsid w:val="00855687"/>
    <w:rsid w:val="008878CA"/>
    <w:rsid w:val="008C07DE"/>
    <w:rsid w:val="009E611B"/>
    <w:rsid w:val="00A30CCE"/>
    <w:rsid w:val="00AC3E9C"/>
    <w:rsid w:val="00B125D3"/>
    <w:rsid w:val="00BC4F14"/>
    <w:rsid w:val="00BC62FB"/>
    <w:rsid w:val="00BF535F"/>
    <w:rsid w:val="00C806B0"/>
    <w:rsid w:val="00CF7E37"/>
    <w:rsid w:val="00DB3B2D"/>
    <w:rsid w:val="00E476EE"/>
    <w:rsid w:val="00EA12BB"/>
    <w:rsid w:val="00EF035E"/>
    <w:rsid w:val="00F44DFD"/>
    <w:rsid w:val="00FA429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623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6133"/>
    <w:rPr>
      <w:sz w:val="18"/>
      <w:szCs w:val="18"/>
    </w:rPr>
  </w:style>
  <w:style w:type="paragraph" w:styleId="a4">
    <w:name w:val="footer"/>
    <w:basedOn w:val="a"/>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a0"/>
    <w:link w:val="a4"/>
    <w:uiPriority w:val="99"/>
    <w:rsid w:val="00776133"/>
    <w:rPr>
      <w:sz w:val="18"/>
      <w:szCs w:val="18"/>
    </w:rPr>
  </w:style>
  <w:style w:type="paragraph" w:styleId="a5">
    <w:name w:val="Normal (Web)"/>
    <w:basedOn w:val="a"/>
    <w:rsid w:val="00CF7E37"/>
    <w:pPr>
      <w:widowControl/>
      <w:spacing w:before="100" w:beforeAutospacing="1" w:after="100" w:afterAutospacing="1"/>
      <w:jc w:val="left"/>
    </w:pPr>
    <w:rPr>
      <w:rFonts w:ascii="宋体" w:hAnsi="宋体"/>
      <w:kern w:val="0"/>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83.bin"/><Relationship Id="rId769" Type="http://schemas.openxmlformats.org/officeDocument/2006/relationships/image" Target="media/image328.wmf"/><Relationship Id="rId976" Type="http://schemas.openxmlformats.org/officeDocument/2006/relationships/oleObject" Target="embeddings/oleObject560.bin"/><Relationship Id="rId1399" Type="http://schemas.openxmlformats.org/officeDocument/2006/relationships/oleObject" Target="embeddings/oleObject827.bin"/><Relationship Id="rId1522" Type="http://schemas.openxmlformats.org/officeDocument/2006/relationships/oleObject" Target="embeddings/oleObject907.bin"/><Relationship Id="rId21" Type="http://schemas.openxmlformats.org/officeDocument/2006/relationships/oleObject" Target="embeddings/oleObject7.bin"/><Relationship Id="rId324" Type="http://schemas.openxmlformats.org/officeDocument/2006/relationships/image" Target="media/image145.wmf"/><Relationship Id="rId531" Type="http://schemas.openxmlformats.org/officeDocument/2006/relationships/oleObject" Target="embeddings/oleObject295.bin"/><Relationship Id="rId629" Type="http://schemas.openxmlformats.org/officeDocument/2006/relationships/oleObject" Target="embeddings/oleObject357.bin"/><Relationship Id="rId1161" Type="http://schemas.openxmlformats.org/officeDocument/2006/relationships/oleObject" Target="embeddings/oleObject681.bin"/><Relationship Id="rId1259" Type="http://schemas.openxmlformats.org/officeDocument/2006/relationships/oleObject" Target="embeddings/oleObject740.bin"/><Relationship Id="rId1466" Type="http://schemas.openxmlformats.org/officeDocument/2006/relationships/oleObject" Target="embeddings/oleObject869.bin"/><Relationship Id="rId170" Type="http://schemas.openxmlformats.org/officeDocument/2006/relationships/image" Target="media/image83.wmf"/><Relationship Id="rId836" Type="http://schemas.openxmlformats.org/officeDocument/2006/relationships/oleObject" Target="embeddings/oleObject479.bin"/><Relationship Id="rId1021" Type="http://schemas.openxmlformats.org/officeDocument/2006/relationships/image" Target="media/image431.wmf"/><Relationship Id="rId1119" Type="http://schemas.openxmlformats.org/officeDocument/2006/relationships/oleObject" Target="embeddings/oleObject646.bin"/><Relationship Id="rId268" Type="http://schemas.openxmlformats.org/officeDocument/2006/relationships/image" Target="media/image126.wmf"/><Relationship Id="rId475" Type="http://schemas.openxmlformats.org/officeDocument/2006/relationships/oleObject" Target="embeddings/oleObject262.bin"/><Relationship Id="rId682" Type="http://schemas.openxmlformats.org/officeDocument/2006/relationships/image" Target="media/image287.wmf"/><Relationship Id="rId903" Type="http://schemas.openxmlformats.org/officeDocument/2006/relationships/oleObject" Target="embeddings/oleObject515.bin"/><Relationship Id="rId1326" Type="http://schemas.openxmlformats.org/officeDocument/2006/relationships/image" Target="media/image537.wmf"/><Relationship Id="rId32" Type="http://schemas.openxmlformats.org/officeDocument/2006/relationships/image" Target="media/image14.wmf"/><Relationship Id="rId128" Type="http://schemas.openxmlformats.org/officeDocument/2006/relationships/image" Target="media/image64.wmf"/><Relationship Id="rId335" Type="http://schemas.openxmlformats.org/officeDocument/2006/relationships/image" Target="media/image150.wmf"/><Relationship Id="rId542" Type="http://schemas.openxmlformats.org/officeDocument/2006/relationships/image" Target="media/image235.wmf"/><Relationship Id="rId987" Type="http://schemas.openxmlformats.org/officeDocument/2006/relationships/oleObject" Target="embeddings/oleObject567.bin"/><Relationship Id="rId1172" Type="http://schemas.openxmlformats.org/officeDocument/2006/relationships/image" Target="media/image480.wmf"/><Relationship Id="rId181" Type="http://schemas.openxmlformats.org/officeDocument/2006/relationships/oleObject" Target="embeddings/oleObject88.bin"/><Relationship Id="rId402" Type="http://schemas.openxmlformats.org/officeDocument/2006/relationships/oleObject" Target="embeddings/oleObject221.bin"/><Relationship Id="rId847" Type="http://schemas.openxmlformats.org/officeDocument/2006/relationships/image" Target="media/image357.wmf"/><Relationship Id="rId1032" Type="http://schemas.openxmlformats.org/officeDocument/2006/relationships/oleObject" Target="embeddings/oleObject590.bin"/><Relationship Id="rId1477" Type="http://schemas.openxmlformats.org/officeDocument/2006/relationships/oleObject" Target="embeddings/oleObject877.bin"/><Relationship Id="rId279" Type="http://schemas.openxmlformats.org/officeDocument/2006/relationships/oleObject" Target="embeddings/oleObject143.bin"/><Relationship Id="rId486" Type="http://schemas.openxmlformats.org/officeDocument/2006/relationships/oleObject" Target="embeddings/oleObject269.bin"/><Relationship Id="rId693" Type="http://schemas.openxmlformats.org/officeDocument/2006/relationships/oleObject" Target="embeddings/oleObject395.bin"/><Relationship Id="rId707" Type="http://schemas.openxmlformats.org/officeDocument/2006/relationships/oleObject" Target="embeddings/oleObject402.bin"/><Relationship Id="rId914" Type="http://schemas.openxmlformats.org/officeDocument/2006/relationships/image" Target="media/image388.wmf"/><Relationship Id="rId1337" Type="http://schemas.openxmlformats.org/officeDocument/2006/relationships/image" Target="media/image541.wmf"/><Relationship Id="rId43" Type="http://schemas.openxmlformats.org/officeDocument/2006/relationships/image" Target="media/image20.wmf"/><Relationship Id="rId139" Type="http://schemas.openxmlformats.org/officeDocument/2006/relationships/oleObject" Target="embeddings/oleObject66.bin"/><Relationship Id="rId346" Type="http://schemas.openxmlformats.org/officeDocument/2006/relationships/oleObject" Target="embeddings/oleObject186.bin"/><Relationship Id="rId553" Type="http://schemas.openxmlformats.org/officeDocument/2006/relationships/image" Target="media/image237.wmf"/><Relationship Id="rId760" Type="http://schemas.openxmlformats.org/officeDocument/2006/relationships/oleObject" Target="embeddings/oleObject431.bin"/><Relationship Id="rId998" Type="http://schemas.openxmlformats.org/officeDocument/2006/relationships/image" Target="media/image420.wmf"/><Relationship Id="rId1183" Type="http://schemas.openxmlformats.org/officeDocument/2006/relationships/oleObject" Target="embeddings/oleObject693.bin"/><Relationship Id="rId1390" Type="http://schemas.openxmlformats.org/officeDocument/2006/relationships/oleObject" Target="embeddings/oleObject820.bin"/><Relationship Id="rId1404" Type="http://schemas.openxmlformats.org/officeDocument/2006/relationships/image" Target="media/image569.wmf"/><Relationship Id="rId192" Type="http://schemas.openxmlformats.org/officeDocument/2006/relationships/oleObject" Target="embeddings/oleObject94.bin"/><Relationship Id="rId206" Type="http://schemas.openxmlformats.org/officeDocument/2006/relationships/oleObject" Target="embeddings/oleObject100.bin"/><Relationship Id="rId413" Type="http://schemas.openxmlformats.org/officeDocument/2006/relationships/image" Target="media/image181.wmf"/><Relationship Id="rId858" Type="http://schemas.openxmlformats.org/officeDocument/2006/relationships/image" Target="media/image362.wmf"/><Relationship Id="rId1043" Type="http://schemas.openxmlformats.org/officeDocument/2006/relationships/oleObject" Target="embeddings/oleObject596.bin"/><Relationship Id="rId1488" Type="http://schemas.openxmlformats.org/officeDocument/2006/relationships/oleObject" Target="embeddings/oleObject884.bin"/><Relationship Id="rId497" Type="http://schemas.openxmlformats.org/officeDocument/2006/relationships/oleObject" Target="embeddings/oleObject276.bin"/><Relationship Id="rId620" Type="http://schemas.openxmlformats.org/officeDocument/2006/relationships/image" Target="media/image263.wmf"/><Relationship Id="rId718" Type="http://schemas.openxmlformats.org/officeDocument/2006/relationships/oleObject" Target="embeddings/oleObject408.bin"/><Relationship Id="rId925" Type="http://schemas.openxmlformats.org/officeDocument/2006/relationships/oleObject" Target="embeddings/oleObject527.bin"/><Relationship Id="rId1250" Type="http://schemas.openxmlformats.org/officeDocument/2006/relationships/image" Target="media/image510.wmf"/><Relationship Id="rId1348" Type="http://schemas.openxmlformats.org/officeDocument/2006/relationships/image" Target="media/image545.wmf"/><Relationship Id="rId357" Type="http://schemas.openxmlformats.org/officeDocument/2006/relationships/oleObject" Target="embeddings/oleObject192.bin"/><Relationship Id="rId1110" Type="http://schemas.openxmlformats.org/officeDocument/2006/relationships/image" Target="media/image463.wmf"/><Relationship Id="rId1194" Type="http://schemas.openxmlformats.org/officeDocument/2006/relationships/oleObject" Target="embeddings/oleObject699.bin"/><Relationship Id="rId1208" Type="http://schemas.openxmlformats.org/officeDocument/2006/relationships/image" Target="media/image494.wmf"/><Relationship Id="rId1415" Type="http://schemas.openxmlformats.org/officeDocument/2006/relationships/oleObject" Target="embeddings/oleObject836.bin"/><Relationship Id="rId54" Type="http://schemas.openxmlformats.org/officeDocument/2006/relationships/oleObject" Target="embeddings/oleObject23.bin"/><Relationship Id="rId217" Type="http://schemas.openxmlformats.org/officeDocument/2006/relationships/image" Target="media/image106.wmf"/><Relationship Id="rId564" Type="http://schemas.openxmlformats.org/officeDocument/2006/relationships/image" Target="media/image240.wmf"/><Relationship Id="rId771" Type="http://schemas.openxmlformats.org/officeDocument/2006/relationships/image" Target="media/image329.wmf"/><Relationship Id="rId869" Type="http://schemas.openxmlformats.org/officeDocument/2006/relationships/oleObject" Target="embeddings/oleObject496.bin"/><Relationship Id="rId1499" Type="http://schemas.openxmlformats.org/officeDocument/2006/relationships/oleObject" Target="embeddings/oleObject893.bin"/><Relationship Id="rId424" Type="http://schemas.openxmlformats.org/officeDocument/2006/relationships/image" Target="media/image186.wmf"/><Relationship Id="rId631" Type="http://schemas.openxmlformats.org/officeDocument/2006/relationships/oleObject" Target="embeddings/oleObject359.bin"/><Relationship Id="rId729" Type="http://schemas.openxmlformats.org/officeDocument/2006/relationships/oleObject" Target="embeddings/oleObject414.bin"/><Relationship Id="rId1054" Type="http://schemas.openxmlformats.org/officeDocument/2006/relationships/oleObject" Target="embeddings/oleObject603.bin"/><Relationship Id="rId1261" Type="http://schemas.openxmlformats.org/officeDocument/2006/relationships/oleObject" Target="embeddings/oleObject741.bin"/><Relationship Id="rId1359" Type="http://schemas.openxmlformats.org/officeDocument/2006/relationships/oleObject" Target="embeddings/oleObject804.bin"/><Relationship Id="rId270" Type="http://schemas.openxmlformats.org/officeDocument/2006/relationships/image" Target="media/image127.wmf"/><Relationship Id="rId936" Type="http://schemas.openxmlformats.org/officeDocument/2006/relationships/oleObject" Target="embeddings/oleObject533.bin"/><Relationship Id="rId1121" Type="http://schemas.openxmlformats.org/officeDocument/2006/relationships/oleObject" Target="embeddings/oleObject648.bin"/><Relationship Id="rId1219" Type="http://schemas.openxmlformats.org/officeDocument/2006/relationships/oleObject" Target="embeddings/oleObject716.bin"/><Relationship Id="rId65" Type="http://schemas.openxmlformats.org/officeDocument/2006/relationships/image" Target="media/image31.wmf"/><Relationship Id="rId130" Type="http://schemas.openxmlformats.org/officeDocument/2006/relationships/oleObject" Target="embeddings/oleObject60.bin"/><Relationship Id="rId368" Type="http://schemas.openxmlformats.org/officeDocument/2006/relationships/oleObject" Target="embeddings/oleObject198.bin"/><Relationship Id="rId575" Type="http://schemas.openxmlformats.org/officeDocument/2006/relationships/oleObject" Target="embeddings/oleObject324.bin"/><Relationship Id="rId782" Type="http://schemas.openxmlformats.org/officeDocument/2006/relationships/oleObject" Target="embeddings/oleObject443.bin"/><Relationship Id="rId1426" Type="http://schemas.openxmlformats.org/officeDocument/2006/relationships/oleObject" Target="embeddings/oleObject843.bin"/><Relationship Id="rId228" Type="http://schemas.openxmlformats.org/officeDocument/2006/relationships/image" Target="media/image111.png"/><Relationship Id="rId435" Type="http://schemas.openxmlformats.org/officeDocument/2006/relationships/oleObject" Target="embeddings/oleObject238.bin"/><Relationship Id="rId642" Type="http://schemas.openxmlformats.org/officeDocument/2006/relationships/oleObject" Target="embeddings/oleObject367.bin"/><Relationship Id="rId1065" Type="http://schemas.openxmlformats.org/officeDocument/2006/relationships/oleObject" Target="embeddings/oleObject611.bin"/><Relationship Id="rId1272" Type="http://schemas.openxmlformats.org/officeDocument/2006/relationships/oleObject" Target="embeddings/oleObject747.bin"/><Relationship Id="rId281" Type="http://schemas.openxmlformats.org/officeDocument/2006/relationships/image" Target="media/image131.wmf"/><Relationship Id="rId502" Type="http://schemas.openxmlformats.org/officeDocument/2006/relationships/image" Target="media/image218.wmf"/><Relationship Id="rId947" Type="http://schemas.openxmlformats.org/officeDocument/2006/relationships/image" Target="media/image399.wmf"/><Relationship Id="rId1132" Type="http://schemas.openxmlformats.org/officeDocument/2006/relationships/oleObject" Target="embeddings/oleObject658.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205.bin"/><Relationship Id="rId586" Type="http://schemas.openxmlformats.org/officeDocument/2006/relationships/image" Target="media/image251.wmf"/><Relationship Id="rId793" Type="http://schemas.openxmlformats.org/officeDocument/2006/relationships/oleObject" Target="embeddings/oleObject452.bin"/><Relationship Id="rId807" Type="http://schemas.openxmlformats.org/officeDocument/2006/relationships/image" Target="media/image342.wmf"/><Relationship Id="rId1437" Type="http://schemas.openxmlformats.org/officeDocument/2006/relationships/image" Target="media/image582.wmf"/><Relationship Id="rId7" Type="http://schemas.openxmlformats.org/officeDocument/2006/relationships/image" Target="media/image1.wmf"/><Relationship Id="rId239" Type="http://schemas.openxmlformats.org/officeDocument/2006/relationships/image" Target="media/image114.png"/><Relationship Id="rId446" Type="http://schemas.openxmlformats.org/officeDocument/2006/relationships/oleObject" Target="embeddings/oleObject245.bin"/><Relationship Id="rId653" Type="http://schemas.openxmlformats.org/officeDocument/2006/relationships/image" Target="media/image274.wmf"/><Relationship Id="rId1076" Type="http://schemas.openxmlformats.org/officeDocument/2006/relationships/image" Target="media/image452.wmf"/><Relationship Id="rId1283" Type="http://schemas.openxmlformats.org/officeDocument/2006/relationships/image" Target="media/image522.wmf"/><Relationship Id="rId1490" Type="http://schemas.openxmlformats.org/officeDocument/2006/relationships/image" Target="media/image599.wmf"/><Relationship Id="rId1504" Type="http://schemas.openxmlformats.org/officeDocument/2006/relationships/oleObject" Target="embeddings/oleObject896.bin"/><Relationship Id="rId292" Type="http://schemas.openxmlformats.org/officeDocument/2006/relationships/image" Target="media/image135.wmf"/><Relationship Id="rId306" Type="http://schemas.openxmlformats.org/officeDocument/2006/relationships/image" Target="media/image138.png"/><Relationship Id="rId860" Type="http://schemas.openxmlformats.org/officeDocument/2006/relationships/image" Target="media/image363.wmf"/><Relationship Id="rId958" Type="http://schemas.openxmlformats.org/officeDocument/2006/relationships/image" Target="media/image404.wmf"/><Relationship Id="rId1143" Type="http://schemas.openxmlformats.org/officeDocument/2006/relationships/image" Target="media/image470.wmf"/><Relationship Id="rId87" Type="http://schemas.openxmlformats.org/officeDocument/2006/relationships/oleObject" Target="embeddings/oleObject40.bin"/><Relationship Id="rId513" Type="http://schemas.openxmlformats.org/officeDocument/2006/relationships/image" Target="media/image222.wmf"/><Relationship Id="rId597" Type="http://schemas.openxmlformats.org/officeDocument/2006/relationships/oleObject" Target="embeddings/oleObject338.bin"/><Relationship Id="rId720" Type="http://schemas.openxmlformats.org/officeDocument/2006/relationships/oleObject" Target="embeddings/oleObject409.bin"/><Relationship Id="rId818" Type="http://schemas.openxmlformats.org/officeDocument/2006/relationships/oleObject" Target="embeddings/oleObject465.bin"/><Relationship Id="rId1350" Type="http://schemas.openxmlformats.org/officeDocument/2006/relationships/oleObject" Target="embeddings/oleObject799.bin"/><Relationship Id="rId1448" Type="http://schemas.openxmlformats.org/officeDocument/2006/relationships/oleObject" Target="embeddings/oleObject857.bin"/><Relationship Id="rId152" Type="http://schemas.openxmlformats.org/officeDocument/2006/relationships/oleObject" Target="embeddings/oleObject73.bin"/><Relationship Id="rId457" Type="http://schemas.openxmlformats.org/officeDocument/2006/relationships/image" Target="media/image201.wmf"/><Relationship Id="rId1003" Type="http://schemas.openxmlformats.org/officeDocument/2006/relationships/oleObject" Target="embeddings/oleObject575.bin"/><Relationship Id="rId1087" Type="http://schemas.openxmlformats.org/officeDocument/2006/relationships/image" Target="media/image455.wmf"/><Relationship Id="rId1210" Type="http://schemas.openxmlformats.org/officeDocument/2006/relationships/image" Target="media/image495.wmf"/><Relationship Id="rId1294" Type="http://schemas.openxmlformats.org/officeDocument/2006/relationships/image" Target="media/image527.wmf"/><Relationship Id="rId1308" Type="http://schemas.openxmlformats.org/officeDocument/2006/relationships/oleObject" Target="embeddings/oleObject771.bin"/><Relationship Id="rId664" Type="http://schemas.openxmlformats.org/officeDocument/2006/relationships/image" Target="media/image279.wmf"/><Relationship Id="rId871" Type="http://schemas.openxmlformats.org/officeDocument/2006/relationships/oleObject" Target="embeddings/oleObject497.bin"/><Relationship Id="rId969" Type="http://schemas.openxmlformats.org/officeDocument/2006/relationships/oleObject" Target="embeddings/oleObject556.bin"/><Relationship Id="rId1515" Type="http://schemas.openxmlformats.org/officeDocument/2006/relationships/oleObject" Target="embeddings/oleObject902.bin"/><Relationship Id="rId14" Type="http://schemas.openxmlformats.org/officeDocument/2006/relationships/image" Target="media/image5.wmf"/><Relationship Id="rId317" Type="http://schemas.openxmlformats.org/officeDocument/2006/relationships/oleObject" Target="embeddings/oleObject169.bin"/><Relationship Id="rId524" Type="http://schemas.openxmlformats.org/officeDocument/2006/relationships/oleObject" Target="embeddings/oleObject291.bin"/><Relationship Id="rId731" Type="http://schemas.openxmlformats.org/officeDocument/2006/relationships/oleObject" Target="embeddings/oleObject415.bin"/><Relationship Id="rId1154" Type="http://schemas.openxmlformats.org/officeDocument/2006/relationships/image" Target="media/image471.wmf"/><Relationship Id="rId1361" Type="http://schemas.openxmlformats.org/officeDocument/2006/relationships/oleObject" Target="embeddings/oleObject805.bin"/><Relationship Id="rId1459" Type="http://schemas.openxmlformats.org/officeDocument/2006/relationships/oleObject" Target="embeddings/oleObject864.bin"/><Relationship Id="rId98" Type="http://schemas.openxmlformats.org/officeDocument/2006/relationships/oleObject" Target="embeddings/oleObject46.bin"/><Relationship Id="rId163" Type="http://schemas.openxmlformats.org/officeDocument/2006/relationships/oleObject" Target="embeddings/oleObject78.bin"/><Relationship Id="rId370" Type="http://schemas.openxmlformats.org/officeDocument/2006/relationships/oleObject" Target="embeddings/oleObject199.bin"/><Relationship Id="rId829" Type="http://schemas.openxmlformats.org/officeDocument/2006/relationships/oleObject" Target="embeddings/oleObject475.bin"/><Relationship Id="rId1014" Type="http://schemas.openxmlformats.org/officeDocument/2006/relationships/oleObject" Target="embeddings/oleObject581.bin"/><Relationship Id="rId1221" Type="http://schemas.openxmlformats.org/officeDocument/2006/relationships/image" Target="media/image498.wmf"/><Relationship Id="rId230" Type="http://schemas.openxmlformats.org/officeDocument/2006/relationships/oleObject" Target="embeddings/oleObject113.bin"/><Relationship Id="rId468" Type="http://schemas.openxmlformats.org/officeDocument/2006/relationships/oleObject" Target="embeddings/oleObject258.bin"/><Relationship Id="rId675" Type="http://schemas.openxmlformats.org/officeDocument/2006/relationships/oleObject" Target="embeddings/oleObject385.bin"/><Relationship Id="rId882" Type="http://schemas.openxmlformats.org/officeDocument/2006/relationships/oleObject" Target="embeddings/oleObject503.bin"/><Relationship Id="rId1098" Type="http://schemas.openxmlformats.org/officeDocument/2006/relationships/oleObject" Target="embeddings/oleObject634.bin"/><Relationship Id="rId1319" Type="http://schemas.openxmlformats.org/officeDocument/2006/relationships/image" Target="media/image534.wmf"/><Relationship Id="rId1526" Type="http://schemas.openxmlformats.org/officeDocument/2006/relationships/oleObject" Target="embeddings/oleObject909.bin"/><Relationship Id="rId25" Type="http://schemas.openxmlformats.org/officeDocument/2006/relationships/oleObject" Target="embeddings/oleObject9.bin"/><Relationship Id="rId328" Type="http://schemas.openxmlformats.org/officeDocument/2006/relationships/image" Target="media/image147.wmf"/><Relationship Id="rId535" Type="http://schemas.openxmlformats.org/officeDocument/2006/relationships/oleObject" Target="embeddings/oleObject297.bin"/><Relationship Id="rId742" Type="http://schemas.openxmlformats.org/officeDocument/2006/relationships/image" Target="media/image316.wmf"/><Relationship Id="rId1165" Type="http://schemas.openxmlformats.org/officeDocument/2006/relationships/oleObject" Target="embeddings/oleObject683.bin"/><Relationship Id="rId1372" Type="http://schemas.openxmlformats.org/officeDocument/2006/relationships/oleObject" Target="embeddings/oleObject811.bin"/><Relationship Id="rId174" Type="http://schemas.openxmlformats.org/officeDocument/2006/relationships/oleObject" Target="embeddings/oleObject84.bin"/><Relationship Id="rId381" Type="http://schemas.openxmlformats.org/officeDocument/2006/relationships/oleObject" Target="embeddings/oleObject206.bin"/><Relationship Id="rId602" Type="http://schemas.openxmlformats.org/officeDocument/2006/relationships/oleObject" Target="embeddings/oleObject341.bin"/><Relationship Id="rId1025" Type="http://schemas.openxmlformats.org/officeDocument/2006/relationships/image" Target="media/image433.wmf"/><Relationship Id="rId1232" Type="http://schemas.openxmlformats.org/officeDocument/2006/relationships/oleObject" Target="embeddings/oleObject724.bin"/><Relationship Id="rId241" Type="http://schemas.openxmlformats.org/officeDocument/2006/relationships/image" Target="media/image115.wmf"/><Relationship Id="rId479" Type="http://schemas.openxmlformats.org/officeDocument/2006/relationships/image" Target="media/image209.wmf"/><Relationship Id="rId686" Type="http://schemas.openxmlformats.org/officeDocument/2006/relationships/image" Target="media/image289.wmf"/><Relationship Id="rId893" Type="http://schemas.openxmlformats.org/officeDocument/2006/relationships/oleObject" Target="embeddings/oleObject509.bin"/><Relationship Id="rId907" Type="http://schemas.openxmlformats.org/officeDocument/2006/relationships/oleObject" Target="embeddings/oleObject517.bin"/><Relationship Id="rId36" Type="http://schemas.openxmlformats.org/officeDocument/2006/relationships/oleObject" Target="embeddings/oleObject14.bin"/><Relationship Id="rId339" Type="http://schemas.openxmlformats.org/officeDocument/2006/relationships/oleObject" Target="embeddings/oleObject182.bin"/><Relationship Id="rId546" Type="http://schemas.openxmlformats.org/officeDocument/2006/relationships/oleObject" Target="embeddings/oleObject305.bin"/><Relationship Id="rId753" Type="http://schemas.openxmlformats.org/officeDocument/2006/relationships/image" Target="media/image321.wmf"/><Relationship Id="rId1176" Type="http://schemas.openxmlformats.org/officeDocument/2006/relationships/oleObject" Target="embeddings/oleObject689.bin"/><Relationship Id="rId1383" Type="http://schemas.openxmlformats.org/officeDocument/2006/relationships/image" Target="media/image561.wmf"/><Relationship Id="rId101" Type="http://schemas.openxmlformats.org/officeDocument/2006/relationships/image" Target="media/image48.wmf"/><Relationship Id="rId185" Type="http://schemas.openxmlformats.org/officeDocument/2006/relationships/image" Target="media/image89.wmf"/><Relationship Id="rId406" Type="http://schemas.openxmlformats.org/officeDocument/2006/relationships/oleObject" Target="embeddings/oleObject223.bin"/><Relationship Id="rId960" Type="http://schemas.openxmlformats.org/officeDocument/2006/relationships/image" Target="media/image405.wmf"/><Relationship Id="rId1036" Type="http://schemas.openxmlformats.org/officeDocument/2006/relationships/oleObject" Target="embeddings/oleObject592.bin"/><Relationship Id="rId1243" Type="http://schemas.openxmlformats.org/officeDocument/2006/relationships/oleObject" Target="embeddings/oleObject731.bin"/><Relationship Id="rId392" Type="http://schemas.openxmlformats.org/officeDocument/2006/relationships/oleObject" Target="embeddings/oleObject215.bin"/><Relationship Id="rId613" Type="http://schemas.openxmlformats.org/officeDocument/2006/relationships/image" Target="media/image260.wmf"/><Relationship Id="rId697" Type="http://schemas.openxmlformats.org/officeDocument/2006/relationships/oleObject" Target="embeddings/oleObject397.bin"/><Relationship Id="rId820" Type="http://schemas.openxmlformats.org/officeDocument/2006/relationships/oleObject" Target="embeddings/oleObject467.bin"/><Relationship Id="rId918" Type="http://schemas.openxmlformats.org/officeDocument/2006/relationships/image" Target="media/image390.wmf"/><Relationship Id="rId1450" Type="http://schemas.openxmlformats.org/officeDocument/2006/relationships/image" Target="media/image586.wmf"/><Relationship Id="rId252" Type="http://schemas.openxmlformats.org/officeDocument/2006/relationships/image" Target="media/image120.wmf"/><Relationship Id="rId1103" Type="http://schemas.openxmlformats.org/officeDocument/2006/relationships/image" Target="media/image460.wmf"/><Relationship Id="rId1187" Type="http://schemas.openxmlformats.org/officeDocument/2006/relationships/oleObject" Target="embeddings/oleObject695.bin"/><Relationship Id="rId1310" Type="http://schemas.openxmlformats.org/officeDocument/2006/relationships/oleObject" Target="embeddings/oleObject773.bin"/><Relationship Id="rId1408" Type="http://schemas.openxmlformats.org/officeDocument/2006/relationships/image" Target="media/image571.wmf"/><Relationship Id="rId47" Type="http://schemas.openxmlformats.org/officeDocument/2006/relationships/image" Target="media/image22.wmf"/><Relationship Id="rId112" Type="http://schemas.openxmlformats.org/officeDocument/2006/relationships/oleObject" Target="embeddings/oleObject53.bin"/><Relationship Id="rId557" Type="http://schemas.openxmlformats.org/officeDocument/2006/relationships/oleObject" Target="embeddings/oleObject314.bin"/><Relationship Id="rId764" Type="http://schemas.openxmlformats.org/officeDocument/2006/relationships/oleObject" Target="embeddings/oleObject433.bin"/><Relationship Id="rId971" Type="http://schemas.openxmlformats.org/officeDocument/2006/relationships/oleObject" Target="embeddings/oleObject557.bin"/><Relationship Id="rId1394" Type="http://schemas.openxmlformats.org/officeDocument/2006/relationships/oleObject" Target="embeddings/oleObject822.bin"/><Relationship Id="rId196" Type="http://schemas.openxmlformats.org/officeDocument/2006/relationships/image" Target="media/image95.wmf"/><Relationship Id="rId417" Type="http://schemas.openxmlformats.org/officeDocument/2006/relationships/image" Target="media/image183.wmf"/><Relationship Id="rId624" Type="http://schemas.openxmlformats.org/officeDocument/2006/relationships/oleObject" Target="embeddings/oleObject354.bin"/><Relationship Id="rId831" Type="http://schemas.openxmlformats.org/officeDocument/2006/relationships/oleObject" Target="embeddings/oleObject476.bin"/><Relationship Id="rId1047" Type="http://schemas.openxmlformats.org/officeDocument/2006/relationships/oleObject" Target="embeddings/oleObject599.bin"/><Relationship Id="rId1254" Type="http://schemas.openxmlformats.org/officeDocument/2006/relationships/image" Target="media/image511.wmf"/><Relationship Id="rId1461" Type="http://schemas.openxmlformats.org/officeDocument/2006/relationships/oleObject" Target="embeddings/oleObject865.bin"/><Relationship Id="rId263" Type="http://schemas.openxmlformats.org/officeDocument/2006/relationships/oleObject" Target="embeddings/oleObject133.bin"/><Relationship Id="rId470" Type="http://schemas.openxmlformats.org/officeDocument/2006/relationships/oleObject" Target="embeddings/oleObject259.bin"/><Relationship Id="rId929" Type="http://schemas.openxmlformats.org/officeDocument/2006/relationships/oleObject" Target="embeddings/oleObject529.bin"/><Relationship Id="rId1114" Type="http://schemas.openxmlformats.org/officeDocument/2006/relationships/image" Target="media/image465.wmf"/><Relationship Id="rId1321" Type="http://schemas.openxmlformats.org/officeDocument/2006/relationships/image" Target="media/image535.wmf"/><Relationship Id="rId58" Type="http://schemas.openxmlformats.org/officeDocument/2006/relationships/oleObject" Target="embeddings/oleObject25.bin"/><Relationship Id="rId123" Type="http://schemas.openxmlformats.org/officeDocument/2006/relationships/image" Target="media/image59.jpeg"/><Relationship Id="rId330" Type="http://schemas.openxmlformats.org/officeDocument/2006/relationships/oleObject" Target="embeddings/oleObject177.bin"/><Relationship Id="rId568" Type="http://schemas.openxmlformats.org/officeDocument/2006/relationships/image" Target="media/image242.wmf"/><Relationship Id="rId775" Type="http://schemas.openxmlformats.org/officeDocument/2006/relationships/image" Target="media/image331.wmf"/><Relationship Id="rId982" Type="http://schemas.openxmlformats.org/officeDocument/2006/relationships/image" Target="media/image412.wmf"/><Relationship Id="rId1198" Type="http://schemas.openxmlformats.org/officeDocument/2006/relationships/oleObject" Target="embeddings/oleObject702.bin"/><Relationship Id="rId1419" Type="http://schemas.openxmlformats.org/officeDocument/2006/relationships/oleObject" Target="embeddings/oleObject838.bin"/><Relationship Id="rId428" Type="http://schemas.openxmlformats.org/officeDocument/2006/relationships/image" Target="media/image188.wmf"/><Relationship Id="rId635" Type="http://schemas.openxmlformats.org/officeDocument/2006/relationships/oleObject" Target="embeddings/oleObject362.bin"/><Relationship Id="rId842" Type="http://schemas.openxmlformats.org/officeDocument/2006/relationships/oleObject" Target="embeddings/oleObject482.bin"/><Relationship Id="rId1058" Type="http://schemas.openxmlformats.org/officeDocument/2006/relationships/image" Target="media/image446.png"/><Relationship Id="rId1265" Type="http://schemas.openxmlformats.org/officeDocument/2006/relationships/oleObject" Target="embeddings/oleObject743.bin"/><Relationship Id="rId1472" Type="http://schemas.openxmlformats.org/officeDocument/2006/relationships/oleObject" Target="embeddings/oleObject874.bin"/><Relationship Id="rId274" Type="http://schemas.openxmlformats.org/officeDocument/2006/relationships/oleObject" Target="embeddings/oleObject140.bin"/><Relationship Id="rId481" Type="http://schemas.openxmlformats.org/officeDocument/2006/relationships/image" Target="media/image210.wmf"/><Relationship Id="rId702" Type="http://schemas.openxmlformats.org/officeDocument/2006/relationships/image" Target="media/image297.wmf"/><Relationship Id="rId1125" Type="http://schemas.openxmlformats.org/officeDocument/2006/relationships/oleObject" Target="embeddings/oleObject651.bin"/><Relationship Id="rId1332" Type="http://schemas.openxmlformats.org/officeDocument/2006/relationships/oleObject" Target="embeddings/oleObject787.bin"/><Relationship Id="rId69" Type="http://schemas.openxmlformats.org/officeDocument/2006/relationships/image" Target="media/image33.wmf"/><Relationship Id="rId134" Type="http://schemas.openxmlformats.org/officeDocument/2006/relationships/image" Target="media/image66.wmf"/><Relationship Id="rId579" Type="http://schemas.openxmlformats.org/officeDocument/2006/relationships/oleObject" Target="embeddings/oleObject326.bin"/><Relationship Id="rId786" Type="http://schemas.openxmlformats.org/officeDocument/2006/relationships/oleObject" Target="embeddings/oleObject447.bin"/><Relationship Id="rId993" Type="http://schemas.openxmlformats.org/officeDocument/2006/relationships/oleObject" Target="embeddings/oleObject570.bin"/><Relationship Id="rId341" Type="http://schemas.openxmlformats.org/officeDocument/2006/relationships/image" Target="media/image152.wmf"/><Relationship Id="rId439" Type="http://schemas.openxmlformats.org/officeDocument/2006/relationships/image" Target="media/image193.wmf"/><Relationship Id="rId646" Type="http://schemas.openxmlformats.org/officeDocument/2006/relationships/image" Target="media/image271.wmf"/><Relationship Id="rId1069" Type="http://schemas.openxmlformats.org/officeDocument/2006/relationships/oleObject" Target="embeddings/oleObject614.bin"/><Relationship Id="rId1276" Type="http://schemas.openxmlformats.org/officeDocument/2006/relationships/oleObject" Target="embeddings/oleObject749.bin"/><Relationship Id="rId1483" Type="http://schemas.openxmlformats.org/officeDocument/2006/relationships/oleObject" Target="embeddings/oleObject881.bin"/><Relationship Id="rId201" Type="http://schemas.openxmlformats.org/officeDocument/2006/relationships/oleObject" Target="embeddings/oleObject98.bin"/><Relationship Id="rId285" Type="http://schemas.openxmlformats.org/officeDocument/2006/relationships/oleObject" Target="embeddings/oleObject147.bin"/><Relationship Id="rId506" Type="http://schemas.openxmlformats.org/officeDocument/2006/relationships/image" Target="media/image220.wmf"/><Relationship Id="rId853" Type="http://schemas.openxmlformats.org/officeDocument/2006/relationships/oleObject" Target="embeddings/oleObject488.bin"/><Relationship Id="rId1136" Type="http://schemas.openxmlformats.org/officeDocument/2006/relationships/oleObject" Target="embeddings/oleObject662.bin"/><Relationship Id="rId492" Type="http://schemas.openxmlformats.org/officeDocument/2006/relationships/image" Target="media/image213.wmf"/><Relationship Id="rId713" Type="http://schemas.openxmlformats.org/officeDocument/2006/relationships/image" Target="media/image302.wmf"/><Relationship Id="rId797" Type="http://schemas.openxmlformats.org/officeDocument/2006/relationships/oleObject" Target="embeddings/oleObject454.bin"/><Relationship Id="rId920" Type="http://schemas.openxmlformats.org/officeDocument/2006/relationships/oleObject" Target="embeddings/oleObject524.bin"/><Relationship Id="rId1343" Type="http://schemas.openxmlformats.org/officeDocument/2006/relationships/oleObject" Target="embeddings/oleObject795.bin"/><Relationship Id="rId145" Type="http://schemas.openxmlformats.org/officeDocument/2006/relationships/oleObject" Target="embeddings/oleObject69.bin"/><Relationship Id="rId352" Type="http://schemas.openxmlformats.org/officeDocument/2006/relationships/image" Target="media/image158.wmf"/><Relationship Id="rId1203" Type="http://schemas.openxmlformats.org/officeDocument/2006/relationships/oleObject" Target="embeddings/oleObject706.bin"/><Relationship Id="rId1287" Type="http://schemas.openxmlformats.org/officeDocument/2006/relationships/image" Target="media/image524.wmf"/><Relationship Id="rId1410" Type="http://schemas.openxmlformats.org/officeDocument/2006/relationships/oleObject" Target="embeddings/oleObject833.bin"/><Relationship Id="rId1508" Type="http://schemas.openxmlformats.org/officeDocument/2006/relationships/image" Target="media/image604.wmf"/><Relationship Id="rId212" Type="http://schemas.openxmlformats.org/officeDocument/2006/relationships/oleObject" Target="embeddings/oleObject103.bin"/><Relationship Id="rId657" Type="http://schemas.openxmlformats.org/officeDocument/2006/relationships/image" Target="media/image276.wmf"/><Relationship Id="rId864" Type="http://schemas.openxmlformats.org/officeDocument/2006/relationships/image" Target="media/image365.wmf"/><Relationship Id="rId1494" Type="http://schemas.openxmlformats.org/officeDocument/2006/relationships/oleObject" Target="embeddings/oleObject889.bin"/><Relationship Id="rId296" Type="http://schemas.openxmlformats.org/officeDocument/2006/relationships/oleObject" Target="embeddings/oleObject155.bin"/><Relationship Id="rId517" Type="http://schemas.openxmlformats.org/officeDocument/2006/relationships/image" Target="media/image224.wmf"/><Relationship Id="rId724" Type="http://schemas.openxmlformats.org/officeDocument/2006/relationships/oleObject" Target="embeddings/oleObject411.bin"/><Relationship Id="rId931" Type="http://schemas.openxmlformats.org/officeDocument/2006/relationships/oleObject" Target="embeddings/oleObject530.bin"/><Relationship Id="rId1147" Type="http://schemas.openxmlformats.org/officeDocument/2006/relationships/oleObject" Target="embeddings/oleObject671.bin"/><Relationship Id="rId1354" Type="http://schemas.openxmlformats.org/officeDocument/2006/relationships/oleObject" Target="embeddings/oleObject801.bin"/><Relationship Id="rId60" Type="http://schemas.openxmlformats.org/officeDocument/2006/relationships/oleObject" Target="embeddings/oleObject26.bin"/><Relationship Id="rId156" Type="http://schemas.openxmlformats.org/officeDocument/2006/relationships/oleObject" Target="embeddings/oleObject75.bin"/><Relationship Id="rId363" Type="http://schemas.openxmlformats.org/officeDocument/2006/relationships/oleObject" Target="embeddings/oleObject196.bin"/><Relationship Id="rId570" Type="http://schemas.openxmlformats.org/officeDocument/2006/relationships/image" Target="media/image243.wmf"/><Relationship Id="rId1007" Type="http://schemas.openxmlformats.org/officeDocument/2006/relationships/oleObject" Target="embeddings/oleObject577.bin"/><Relationship Id="rId1214" Type="http://schemas.openxmlformats.org/officeDocument/2006/relationships/oleObject" Target="embeddings/oleObject712.bin"/><Relationship Id="rId1421" Type="http://schemas.openxmlformats.org/officeDocument/2006/relationships/oleObject" Target="embeddings/oleObject839.bin"/><Relationship Id="rId223" Type="http://schemas.openxmlformats.org/officeDocument/2006/relationships/oleObject" Target="embeddings/oleObject109.bin"/><Relationship Id="rId430" Type="http://schemas.openxmlformats.org/officeDocument/2006/relationships/image" Target="media/image189.wmf"/><Relationship Id="rId668" Type="http://schemas.openxmlformats.org/officeDocument/2006/relationships/image" Target="media/image281.wmf"/><Relationship Id="rId875" Type="http://schemas.openxmlformats.org/officeDocument/2006/relationships/oleObject" Target="embeddings/oleObject499.bin"/><Relationship Id="rId1060" Type="http://schemas.openxmlformats.org/officeDocument/2006/relationships/oleObject" Target="embeddings/oleObject608.bin"/><Relationship Id="rId1298" Type="http://schemas.openxmlformats.org/officeDocument/2006/relationships/image" Target="media/image528.wmf"/><Relationship Id="rId1519" Type="http://schemas.openxmlformats.org/officeDocument/2006/relationships/oleObject" Target="embeddings/oleObject905.bin"/><Relationship Id="rId18" Type="http://schemas.openxmlformats.org/officeDocument/2006/relationships/image" Target="media/image7.wmf"/><Relationship Id="rId528" Type="http://schemas.openxmlformats.org/officeDocument/2006/relationships/image" Target="media/image229.wmf"/><Relationship Id="rId735" Type="http://schemas.openxmlformats.org/officeDocument/2006/relationships/oleObject" Target="embeddings/oleObject417.bin"/><Relationship Id="rId942" Type="http://schemas.openxmlformats.org/officeDocument/2006/relationships/image" Target="media/image398.wmf"/><Relationship Id="rId1158" Type="http://schemas.openxmlformats.org/officeDocument/2006/relationships/image" Target="media/image473.wmf"/><Relationship Id="rId1365" Type="http://schemas.openxmlformats.org/officeDocument/2006/relationships/oleObject" Target="embeddings/oleObject807.bin"/><Relationship Id="rId167" Type="http://schemas.openxmlformats.org/officeDocument/2006/relationships/oleObject" Target="embeddings/oleObject80.bin"/><Relationship Id="rId374" Type="http://schemas.openxmlformats.org/officeDocument/2006/relationships/oleObject" Target="embeddings/oleObject202.bin"/><Relationship Id="rId581" Type="http://schemas.openxmlformats.org/officeDocument/2006/relationships/oleObject" Target="embeddings/oleObject327.bin"/><Relationship Id="rId1018" Type="http://schemas.openxmlformats.org/officeDocument/2006/relationships/oleObject" Target="embeddings/oleObject583.bin"/><Relationship Id="rId1225" Type="http://schemas.openxmlformats.org/officeDocument/2006/relationships/oleObject" Target="embeddings/oleObject720.bin"/><Relationship Id="rId1432" Type="http://schemas.openxmlformats.org/officeDocument/2006/relationships/oleObject" Target="embeddings/oleObject846.bin"/><Relationship Id="rId71" Type="http://schemas.openxmlformats.org/officeDocument/2006/relationships/image" Target="media/image34.wmf"/><Relationship Id="rId234" Type="http://schemas.openxmlformats.org/officeDocument/2006/relationships/image" Target="media/image112.wmf"/><Relationship Id="rId679" Type="http://schemas.openxmlformats.org/officeDocument/2006/relationships/oleObject" Target="embeddings/oleObject388.bin"/><Relationship Id="rId802" Type="http://schemas.openxmlformats.org/officeDocument/2006/relationships/image" Target="media/image340.wmf"/><Relationship Id="rId886" Type="http://schemas.openxmlformats.org/officeDocument/2006/relationships/image" Target="media/image375.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194.wmf"/><Relationship Id="rId539" Type="http://schemas.openxmlformats.org/officeDocument/2006/relationships/oleObject" Target="embeddings/oleObject299.bin"/><Relationship Id="rId746" Type="http://schemas.openxmlformats.org/officeDocument/2006/relationships/image" Target="media/image318.wmf"/><Relationship Id="rId1071" Type="http://schemas.openxmlformats.org/officeDocument/2006/relationships/oleObject" Target="embeddings/oleObject616.bin"/><Relationship Id="rId1169" Type="http://schemas.openxmlformats.org/officeDocument/2006/relationships/oleObject" Target="embeddings/oleObject685.bin"/><Relationship Id="rId1376" Type="http://schemas.openxmlformats.org/officeDocument/2006/relationships/oleObject" Target="embeddings/oleObject813.bin"/><Relationship Id="rId178" Type="http://schemas.openxmlformats.org/officeDocument/2006/relationships/oleObject" Target="embeddings/oleObject86.bin"/><Relationship Id="rId301" Type="http://schemas.openxmlformats.org/officeDocument/2006/relationships/oleObject" Target="embeddings/oleObject159.bin"/><Relationship Id="rId953" Type="http://schemas.openxmlformats.org/officeDocument/2006/relationships/oleObject" Target="embeddings/oleObject546.bin"/><Relationship Id="rId1029" Type="http://schemas.openxmlformats.org/officeDocument/2006/relationships/image" Target="media/image435.wmf"/><Relationship Id="rId1236" Type="http://schemas.openxmlformats.org/officeDocument/2006/relationships/oleObject" Target="embeddings/oleObject727.bin"/><Relationship Id="rId82" Type="http://schemas.openxmlformats.org/officeDocument/2006/relationships/image" Target="media/image39.wmf"/><Relationship Id="rId385" Type="http://schemas.openxmlformats.org/officeDocument/2006/relationships/oleObject" Target="embeddings/oleObject210.bin"/><Relationship Id="rId592" Type="http://schemas.openxmlformats.org/officeDocument/2006/relationships/oleObject" Target="embeddings/oleObject333.bin"/><Relationship Id="rId606" Type="http://schemas.openxmlformats.org/officeDocument/2006/relationships/oleObject" Target="embeddings/oleObject344.bin"/><Relationship Id="rId813" Type="http://schemas.openxmlformats.org/officeDocument/2006/relationships/image" Target="media/image345.wmf"/><Relationship Id="rId1443" Type="http://schemas.openxmlformats.org/officeDocument/2006/relationships/image" Target="media/image584.wmf"/><Relationship Id="rId245" Type="http://schemas.openxmlformats.org/officeDocument/2006/relationships/image" Target="media/image117.wmf"/><Relationship Id="rId452" Type="http://schemas.openxmlformats.org/officeDocument/2006/relationships/oleObject" Target="embeddings/oleObject248.bin"/><Relationship Id="rId897" Type="http://schemas.openxmlformats.org/officeDocument/2006/relationships/image" Target="media/image380.wmf"/><Relationship Id="rId1082" Type="http://schemas.openxmlformats.org/officeDocument/2006/relationships/oleObject" Target="embeddings/oleObject623.bin"/><Relationship Id="rId1303" Type="http://schemas.openxmlformats.org/officeDocument/2006/relationships/oleObject" Target="embeddings/oleObject767.bin"/><Relationship Id="rId1510" Type="http://schemas.openxmlformats.org/officeDocument/2006/relationships/image" Target="media/image605.wmf"/><Relationship Id="rId105" Type="http://schemas.openxmlformats.org/officeDocument/2006/relationships/image" Target="media/image50.wmf"/><Relationship Id="rId312" Type="http://schemas.openxmlformats.org/officeDocument/2006/relationships/image" Target="media/image141.wmf"/><Relationship Id="rId757" Type="http://schemas.openxmlformats.org/officeDocument/2006/relationships/oleObject" Target="embeddings/oleObject429.bin"/><Relationship Id="rId964" Type="http://schemas.openxmlformats.org/officeDocument/2006/relationships/image" Target="media/image407.wmf"/><Relationship Id="rId1387" Type="http://schemas.openxmlformats.org/officeDocument/2006/relationships/image" Target="media/image563.wmf"/><Relationship Id="rId93" Type="http://schemas.openxmlformats.org/officeDocument/2006/relationships/image" Target="media/image44.wmf"/><Relationship Id="rId189" Type="http://schemas.openxmlformats.org/officeDocument/2006/relationships/image" Target="media/image91.wmf"/><Relationship Id="rId396" Type="http://schemas.openxmlformats.org/officeDocument/2006/relationships/image" Target="media/image173.wmf"/><Relationship Id="rId617" Type="http://schemas.openxmlformats.org/officeDocument/2006/relationships/oleObject" Target="embeddings/oleObject350.bin"/><Relationship Id="rId824" Type="http://schemas.openxmlformats.org/officeDocument/2006/relationships/oleObject" Target="embeddings/oleObject471.bin"/><Relationship Id="rId1247" Type="http://schemas.openxmlformats.org/officeDocument/2006/relationships/oleObject" Target="embeddings/oleObject733.bin"/><Relationship Id="rId1454" Type="http://schemas.openxmlformats.org/officeDocument/2006/relationships/oleObject" Target="embeddings/oleObject862.bin"/><Relationship Id="rId256" Type="http://schemas.openxmlformats.org/officeDocument/2006/relationships/oleObject" Target="embeddings/oleObject129.bin"/><Relationship Id="rId463" Type="http://schemas.openxmlformats.org/officeDocument/2006/relationships/oleObject" Target="embeddings/oleObject254.bin"/><Relationship Id="rId670" Type="http://schemas.openxmlformats.org/officeDocument/2006/relationships/image" Target="media/image282.wmf"/><Relationship Id="rId1093" Type="http://schemas.openxmlformats.org/officeDocument/2006/relationships/image" Target="media/image457.wmf"/><Relationship Id="rId1107" Type="http://schemas.openxmlformats.org/officeDocument/2006/relationships/oleObject" Target="embeddings/oleObject640.bin"/><Relationship Id="rId1314" Type="http://schemas.openxmlformats.org/officeDocument/2006/relationships/oleObject" Target="embeddings/oleObject776.bin"/><Relationship Id="rId1521" Type="http://schemas.openxmlformats.org/officeDocument/2006/relationships/image" Target="media/image609.wmf"/><Relationship Id="rId116" Type="http://schemas.openxmlformats.org/officeDocument/2006/relationships/oleObject" Target="embeddings/oleObject55.bin"/><Relationship Id="rId323" Type="http://schemas.openxmlformats.org/officeDocument/2006/relationships/image" Target="media/image144.png"/><Relationship Id="rId530" Type="http://schemas.openxmlformats.org/officeDocument/2006/relationships/image" Target="media/image230.wmf"/><Relationship Id="rId768" Type="http://schemas.openxmlformats.org/officeDocument/2006/relationships/oleObject" Target="embeddings/oleObject435.bin"/><Relationship Id="rId975" Type="http://schemas.openxmlformats.org/officeDocument/2006/relationships/image" Target="media/image410.wmf"/><Relationship Id="rId1160" Type="http://schemas.openxmlformats.org/officeDocument/2006/relationships/image" Target="media/image474.wmf"/><Relationship Id="rId1398" Type="http://schemas.openxmlformats.org/officeDocument/2006/relationships/oleObject" Target="embeddings/oleObject826.bin"/><Relationship Id="rId20" Type="http://schemas.openxmlformats.org/officeDocument/2006/relationships/image" Target="media/image8.wmf"/><Relationship Id="rId628" Type="http://schemas.openxmlformats.org/officeDocument/2006/relationships/oleObject" Target="embeddings/oleObject356.bin"/><Relationship Id="rId835" Type="http://schemas.openxmlformats.org/officeDocument/2006/relationships/image" Target="media/image351.wmf"/><Relationship Id="rId1258" Type="http://schemas.openxmlformats.org/officeDocument/2006/relationships/image" Target="media/image513.wmf"/><Relationship Id="rId1465" Type="http://schemas.openxmlformats.org/officeDocument/2006/relationships/oleObject" Target="embeddings/oleObject868.bin"/><Relationship Id="rId267" Type="http://schemas.openxmlformats.org/officeDocument/2006/relationships/oleObject" Target="embeddings/oleObject136.bin"/><Relationship Id="rId474" Type="http://schemas.openxmlformats.org/officeDocument/2006/relationships/image" Target="media/image207.wmf"/><Relationship Id="rId1020" Type="http://schemas.openxmlformats.org/officeDocument/2006/relationships/oleObject" Target="embeddings/oleObject584.bin"/><Relationship Id="rId1118" Type="http://schemas.openxmlformats.org/officeDocument/2006/relationships/image" Target="media/image467.wmf"/><Relationship Id="rId1325" Type="http://schemas.openxmlformats.org/officeDocument/2006/relationships/oleObject" Target="embeddings/oleObject783.bin"/><Relationship Id="rId127" Type="http://schemas.openxmlformats.org/officeDocument/2006/relationships/image" Target="media/image63.png"/><Relationship Id="rId681" Type="http://schemas.openxmlformats.org/officeDocument/2006/relationships/oleObject" Target="embeddings/oleObject389.bin"/><Relationship Id="rId779" Type="http://schemas.openxmlformats.org/officeDocument/2006/relationships/oleObject" Target="embeddings/oleObject441.bin"/><Relationship Id="rId902" Type="http://schemas.openxmlformats.org/officeDocument/2006/relationships/oleObject" Target="embeddings/oleObject514.bin"/><Relationship Id="rId986" Type="http://schemas.openxmlformats.org/officeDocument/2006/relationships/image" Target="media/image414.wmf"/><Relationship Id="rId31" Type="http://schemas.openxmlformats.org/officeDocument/2006/relationships/oleObject" Target="embeddings/oleObject12.bin"/><Relationship Id="rId334" Type="http://schemas.openxmlformats.org/officeDocument/2006/relationships/oleObject" Target="embeddings/oleObject179.bin"/><Relationship Id="rId541" Type="http://schemas.openxmlformats.org/officeDocument/2006/relationships/oleObject" Target="embeddings/oleObject301.bin"/><Relationship Id="rId639" Type="http://schemas.openxmlformats.org/officeDocument/2006/relationships/oleObject" Target="embeddings/oleObject365.bin"/><Relationship Id="rId1171" Type="http://schemas.openxmlformats.org/officeDocument/2006/relationships/oleObject" Target="embeddings/oleObject686.bin"/><Relationship Id="rId1269" Type="http://schemas.openxmlformats.org/officeDocument/2006/relationships/oleObject" Target="embeddings/oleObject745.bin"/><Relationship Id="rId1476" Type="http://schemas.openxmlformats.org/officeDocument/2006/relationships/oleObject" Target="embeddings/oleObject876.bin"/><Relationship Id="rId180" Type="http://schemas.openxmlformats.org/officeDocument/2006/relationships/oleObject" Target="embeddings/oleObject87.bin"/><Relationship Id="rId278" Type="http://schemas.openxmlformats.org/officeDocument/2006/relationships/oleObject" Target="embeddings/oleObject142.bin"/><Relationship Id="rId401" Type="http://schemas.openxmlformats.org/officeDocument/2006/relationships/oleObject" Target="embeddings/oleObject220.bin"/><Relationship Id="rId846" Type="http://schemas.openxmlformats.org/officeDocument/2006/relationships/oleObject" Target="embeddings/oleObject484.bin"/><Relationship Id="rId1031" Type="http://schemas.openxmlformats.org/officeDocument/2006/relationships/image" Target="media/image436.wmf"/><Relationship Id="rId1129" Type="http://schemas.openxmlformats.org/officeDocument/2006/relationships/oleObject" Target="embeddings/oleObject655.bin"/><Relationship Id="rId485" Type="http://schemas.openxmlformats.org/officeDocument/2006/relationships/oleObject" Target="embeddings/oleObject268.bin"/><Relationship Id="rId692" Type="http://schemas.openxmlformats.org/officeDocument/2006/relationships/image" Target="media/image292.wmf"/><Relationship Id="rId706" Type="http://schemas.openxmlformats.org/officeDocument/2006/relationships/image" Target="media/image299.wmf"/><Relationship Id="rId913" Type="http://schemas.openxmlformats.org/officeDocument/2006/relationships/oleObject" Target="embeddings/oleObject520.bin"/><Relationship Id="rId1336" Type="http://schemas.openxmlformats.org/officeDocument/2006/relationships/oleObject" Target="embeddings/oleObject790.bin"/><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54.wmf"/><Relationship Id="rId552" Type="http://schemas.openxmlformats.org/officeDocument/2006/relationships/oleObject" Target="embeddings/oleObject310.bin"/><Relationship Id="rId997" Type="http://schemas.openxmlformats.org/officeDocument/2006/relationships/oleObject" Target="embeddings/oleObject572.bin"/><Relationship Id="rId1182" Type="http://schemas.openxmlformats.org/officeDocument/2006/relationships/image" Target="media/image484.wmf"/><Relationship Id="rId1403" Type="http://schemas.openxmlformats.org/officeDocument/2006/relationships/oleObject" Target="embeddings/oleObject829.bin"/><Relationship Id="rId191" Type="http://schemas.openxmlformats.org/officeDocument/2006/relationships/image" Target="media/image92.wmf"/><Relationship Id="rId205" Type="http://schemas.openxmlformats.org/officeDocument/2006/relationships/image" Target="media/image100.wmf"/><Relationship Id="rId412" Type="http://schemas.openxmlformats.org/officeDocument/2006/relationships/oleObject" Target="embeddings/oleObject226.bin"/><Relationship Id="rId857" Type="http://schemas.openxmlformats.org/officeDocument/2006/relationships/oleObject" Target="embeddings/oleObject490.bin"/><Relationship Id="rId1042" Type="http://schemas.openxmlformats.org/officeDocument/2006/relationships/oleObject" Target="embeddings/oleObject595.bin"/><Relationship Id="rId1487" Type="http://schemas.openxmlformats.org/officeDocument/2006/relationships/image" Target="media/image598.wmf"/><Relationship Id="rId289" Type="http://schemas.openxmlformats.org/officeDocument/2006/relationships/image" Target="media/image134.wmf"/><Relationship Id="rId496" Type="http://schemas.openxmlformats.org/officeDocument/2006/relationships/image" Target="media/image215.wmf"/><Relationship Id="rId717" Type="http://schemas.openxmlformats.org/officeDocument/2006/relationships/image" Target="media/image304.wmf"/><Relationship Id="rId924" Type="http://schemas.openxmlformats.org/officeDocument/2006/relationships/image" Target="media/image392.wmf"/><Relationship Id="rId1347" Type="http://schemas.openxmlformats.org/officeDocument/2006/relationships/oleObject" Target="embeddings/oleObject797.bin"/><Relationship Id="rId53" Type="http://schemas.openxmlformats.org/officeDocument/2006/relationships/image" Target="media/image25.wmf"/><Relationship Id="rId149" Type="http://schemas.openxmlformats.org/officeDocument/2006/relationships/oleObject" Target="embeddings/oleObject71.bin"/><Relationship Id="rId356" Type="http://schemas.openxmlformats.org/officeDocument/2006/relationships/oleObject" Target="embeddings/oleObject191.bin"/><Relationship Id="rId563" Type="http://schemas.openxmlformats.org/officeDocument/2006/relationships/oleObject" Target="embeddings/oleObject318.bin"/><Relationship Id="rId770" Type="http://schemas.openxmlformats.org/officeDocument/2006/relationships/oleObject" Target="embeddings/oleObject436.bin"/><Relationship Id="rId1193" Type="http://schemas.openxmlformats.org/officeDocument/2006/relationships/image" Target="media/image489.wmf"/><Relationship Id="rId1207" Type="http://schemas.openxmlformats.org/officeDocument/2006/relationships/oleObject" Target="embeddings/oleObject708.bin"/><Relationship Id="rId1414" Type="http://schemas.openxmlformats.org/officeDocument/2006/relationships/image" Target="media/image573.wmf"/><Relationship Id="rId216" Type="http://schemas.openxmlformats.org/officeDocument/2006/relationships/oleObject" Target="embeddings/oleObject105.bin"/><Relationship Id="rId423" Type="http://schemas.openxmlformats.org/officeDocument/2006/relationships/oleObject" Target="embeddings/oleObject232.bin"/><Relationship Id="rId868" Type="http://schemas.openxmlformats.org/officeDocument/2006/relationships/image" Target="media/image367.wmf"/><Relationship Id="rId1053" Type="http://schemas.openxmlformats.org/officeDocument/2006/relationships/image" Target="media/image445.wmf"/><Relationship Id="rId1260" Type="http://schemas.openxmlformats.org/officeDocument/2006/relationships/image" Target="media/image514.wmf"/><Relationship Id="rId1498" Type="http://schemas.openxmlformats.org/officeDocument/2006/relationships/oleObject" Target="embeddings/oleObject892.bin"/><Relationship Id="rId630" Type="http://schemas.openxmlformats.org/officeDocument/2006/relationships/oleObject" Target="embeddings/oleObject358.bin"/><Relationship Id="rId728" Type="http://schemas.openxmlformats.org/officeDocument/2006/relationships/image" Target="media/image309.wmf"/><Relationship Id="rId935" Type="http://schemas.openxmlformats.org/officeDocument/2006/relationships/image" Target="media/image397.wmf"/><Relationship Id="rId1358" Type="http://schemas.openxmlformats.org/officeDocument/2006/relationships/image" Target="media/image549.wmf"/><Relationship Id="rId64" Type="http://schemas.openxmlformats.org/officeDocument/2006/relationships/oleObject" Target="embeddings/oleObject28.bin"/><Relationship Id="rId367" Type="http://schemas.openxmlformats.org/officeDocument/2006/relationships/image" Target="media/image164.wmf"/><Relationship Id="rId574" Type="http://schemas.openxmlformats.org/officeDocument/2006/relationships/image" Target="media/image245.wmf"/><Relationship Id="rId1120" Type="http://schemas.openxmlformats.org/officeDocument/2006/relationships/oleObject" Target="embeddings/oleObject647.bin"/><Relationship Id="rId1218" Type="http://schemas.openxmlformats.org/officeDocument/2006/relationships/image" Target="media/image497.wmf"/><Relationship Id="rId1425" Type="http://schemas.openxmlformats.org/officeDocument/2006/relationships/oleObject" Target="embeddings/oleObject842.bin"/><Relationship Id="rId227" Type="http://schemas.openxmlformats.org/officeDocument/2006/relationships/oleObject" Target="embeddings/oleObject111.bin"/><Relationship Id="rId781" Type="http://schemas.openxmlformats.org/officeDocument/2006/relationships/oleObject" Target="embeddings/oleObject442.bin"/><Relationship Id="rId879" Type="http://schemas.openxmlformats.org/officeDocument/2006/relationships/oleObject" Target="embeddings/oleObject501.bin"/><Relationship Id="rId434" Type="http://schemas.openxmlformats.org/officeDocument/2006/relationships/image" Target="media/image191.wmf"/><Relationship Id="rId641" Type="http://schemas.openxmlformats.org/officeDocument/2006/relationships/oleObject" Target="embeddings/oleObject366.bin"/><Relationship Id="rId739" Type="http://schemas.openxmlformats.org/officeDocument/2006/relationships/oleObject" Target="embeddings/oleObject419.bin"/><Relationship Id="rId1064" Type="http://schemas.openxmlformats.org/officeDocument/2006/relationships/image" Target="media/image448.wmf"/><Relationship Id="rId1271" Type="http://schemas.openxmlformats.org/officeDocument/2006/relationships/image" Target="media/image519.wmf"/><Relationship Id="rId1369" Type="http://schemas.openxmlformats.org/officeDocument/2006/relationships/image" Target="media/image554.wmf"/><Relationship Id="rId280" Type="http://schemas.openxmlformats.org/officeDocument/2006/relationships/oleObject" Target="embeddings/oleObject144.bin"/><Relationship Id="rId501" Type="http://schemas.openxmlformats.org/officeDocument/2006/relationships/oleObject" Target="embeddings/oleObject278.bin"/><Relationship Id="rId946" Type="http://schemas.openxmlformats.org/officeDocument/2006/relationships/oleObject" Target="embeddings/oleObject542.bin"/><Relationship Id="rId1131" Type="http://schemas.openxmlformats.org/officeDocument/2006/relationships/oleObject" Target="embeddings/oleObject657.bin"/><Relationship Id="rId1229" Type="http://schemas.openxmlformats.org/officeDocument/2006/relationships/oleObject" Target="embeddings/oleObject722.bin"/><Relationship Id="rId75" Type="http://schemas.openxmlformats.org/officeDocument/2006/relationships/oleObject" Target="embeddings/oleObject34.bin"/><Relationship Id="rId140" Type="http://schemas.openxmlformats.org/officeDocument/2006/relationships/image" Target="media/image68.wmf"/><Relationship Id="rId378" Type="http://schemas.openxmlformats.org/officeDocument/2006/relationships/image" Target="media/image168.wmf"/><Relationship Id="rId585" Type="http://schemas.openxmlformats.org/officeDocument/2006/relationships/oleObject" Target="embeddings/oleObject329.bin"/><Relationship Id="rId792" Type="http://schemas.openxmlformats.org/officeDocument/2006/relationships/oleObject" Target="embeddings/oleObject451.bin"/><Relationship Id="rId806" Type="http://schemas.openxmlformats.org/officeDocument/2006/relationships/oleObject" Target="embeddings/oleObject459.bin"/><Relationship Id="rId1436" Type="http://schemas.openxmlformats.org/officeDocument/2006/relationships/oleObject" Target="embeddings/oleObject849.bin"/><Relationship Id="rId6" Type="http://schemas.openxmlformats.org/officeDocument/2006/relationships/endnotes" Target="endnotes.xml"/><Relationship Id="rId238" Type="http://schemas.openxmlformats.org/officeDocument/2006/relationships/oleObject" Target="embeddings/oleObject119.bin"/><Relationship Id="rId445" Type="http://schemas.openxmlformats.org/officeDocument/2006/relationships/image" Target="media/image195.wmf"/><Relationship Id="rId652" Type="http://schemas.openxmlformats.org/officeDocument/2006/relationships/oleObject" Target="embeddings/oleObject373.bin"/><Relationship Id="rId1075" Type="http://schemas.openxmlformats.org/officeDocument/2006/relationships/oleObject" Target="embeddings/oleObject618.bin"/><Relationship Id="rId1282" Type="http://schemas.openxmlformats.org/officeDocument/2006/relationships/oleObject" Target="embeddings/oleObject755.bin"/><Relationship Id="rId1503" Type="http://schemas.openxmlformats.org/officeDocument/2006/relationships/oleObject" Target="embeddings/oleObject895.bin"/><Relationship Id="rId291" Type="http://schemas.openxmlformats.org/officeDocument/2006/relationships/oleObject" Target="embeddings/oleObject151.bin"/><Relationship Id="rId305" Type="http://schemas.openxmlformats.org/officeDocument/2006/relationships/oleObject" Target="embeddings/oleObject162.bin"/><Relationship Id="rId512" Type="http://schemas.openxmlformats.org/officeDocument/2006/relationships/oleObject" Target="embeddings/oleObject285.bin"/><Relationship Id="rId957" Type="http://schemas.openxmlformats.org/officeDocument/2006/relationships/oleObject" Target="embeddings/oleObject548.bin"/><Relationship Id="rId1142" Type="http://schemas.openxmlformats.org/officeDocument/2006/relationships/oleObject" Target="embeddings/oleObject667.bin"/><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oleObject" Target="embeddings/oleObject213.bin"/><Relationship Id="rId596" Type="http://schemas.openxmlformats.org/officeDocument/2006/relationships/oleObject" Target="embeddings/oleObject337.bin"/><Relationship Id="rId817" Type="http://schemas.openxmlformats.org/officeDocument/2006/relationships/image" Target="media/image347.wmf"/><Relationship Id="rId1002" Type="http://schemas.openxmlformats.org/officeDocument/2006/relationships/image" Target="media/image422.wmf"/><Relationship Id="rId1447" Type="http://schemas.openxmlformats.org/officeDocument/2006/relationships/oleObject" Target="embeddings/oleObject856.bin"/><Relationship Id="rId249" Type="http://schemas.openxmlformats.org/officeDocument/2006/relationships/oleObject" Target="embeddings/oleObject125.bin"/><Relationship Id="rId456" Type="http://schemas.openxmlformats.org/officeDocument/2006/relationships/oleObject" Target="embeddings/oleObject250.bin"/><Relationship Id="rId663" Type="http://schemas.openxmlformats.org/officeDocument/2006/relationships/oleObject" Target="embeddings/oleObject379.bin"/><Relationship Id="rId870" Type="http://schemas.openxmlformats.org/officeDocument/2006/relationships/image" Target="media/image368.wmf"/><Relationship Id="rId1086" Type="http://schemas.openxmlformats.org/officeDocument/2006/relationships/oleObject" Target="embeddings/oleObject626.bin"/><Relationship Id="rId1293" Type="http://schemas.openxmlformats.org/officeDocument/2006/relationships/oleObject" Target="embeddings/oleObject761.bin"/><Relationship Id="rId1307" Type="http://schemas.openxmlformats.org/officeDocument/2006/relationships/image" Target="media/image531.wmf"/><Relationship Id="rId1514" Type="http://schemas.openxmlformats.org/officeDocument/2006/relationships/image" Target="media/image607.wmf"/><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image" Target="media/image142.wmf"/><Relationship Id="rId523" Type="http://schemas.openxmlformats.org/officeDocument/2006/relationships/image" Target="media/image227.wmf"/><Relationship Id="rId968" Type="http://schemas.openxmlformats.org/officeDocument/2006/relationships/oleObject" Target="embeddings/oleObject555.bin"/><Relationship Id="rId1153" Type="http://schemas.openxmlformats.org/officeDocument/2006/relationships/oleObject" Target="embeddings/oleObject677.bin"/><Relationship Id="rId97" Type="http://schemas.openxmlformats.org/officeDocument/2006/relationships/image" Target="media/image46.wmf"/><Relationship Id="rId730" Type="http://schemas.openxmlformats.org/officeDocument/2006/relationships/image" Target="media/image310.wmf"/><Relationship Id="rId828" Type="http://schemas.openxmlformats.org/officeDocument/2006/relationships/image" Target="media/image348.wmf"/><Relationship Id="rId1013" Type="http://schemas.openxmlformats.org/officeDocument/2006/relationships/oleObject" Target="embeddings/oleObject580.bin"/><Relationship Id="rId1360" Type="http://schemas.openxmlformats.org/officeDocument/2006/relationships/image" Target="media/image550.wmf"/><Relationship Id="rId1458" Type="http://schemas.openxmlformats.org/officeDocument/2006/relationships/image" Target="media/image589.wmf"/><Relationship Id="rId162" Type="http://schemas.openxmlformats.org/officeDocument/2006/relationships/image" Target="media/image79.wmf"/><Relationship Id="rId467" Type="http://schemas.openxmlformats.org/officeDocument/2006/relationships/oleObject" Target="embeddings/oleObject257.bin"/><Relationship Id="rId1097" Type="http://schemas.openxmlformats.org/officeDocument/2006/relationships/oleObject" Target="embeddings/oleObject633.bin"/><Relationship Id="rId1220" Type="http://schemas.openxmlformats.org/officeDocument/2006/relationships/oleObject" Target="embeddings/oleObject717.bin"/><Relationship Id="rId1318" Type="http://schemas.openxmlformats.org/officeDocument/2006/relationships/oleObject" Target="embeddings/oleObject779.bin"/><Relationship Id="rId1525" Type="http://schemas.openxmlformats.org/officeDocument/2006/relationships/image" Target="media/image611.wmf"/><Relationship Id="rId674" Type="http://schemas.openxmlformats.org/officeDocument/2006/relationships/image" Target="media/image284.wmf"/><Relationship Id="rId881" Type="http://schemas.openxmlformats.org/officeDocument/2006/relationships/image" Target="media/image373.wmf"/><Relationship Id="rId979" Type="http://schemas.openxmlformats.org/officeDocument/2006/relationships/oleObject" Target="embeddings/oleObject562.bin"/><Relationship Id="rId24" Type="http://schemas.openxmlformats.org/officeDocument/2006/relationships/image" Target="media/image10.wmf"/><Relationship Id="rId327" Type="http://schemas.openxmlformats.org/officeDocument/2006/relationships/oleObject" Target="embeddings/oleObject175.bin"/><Relationship Id="rId534" Type="http://schemas.openxmlformats.org/officeDocument/2006/relationships/image" Target="media/image232.wmf"/><Relationship Id="rId741" Type="http://schemas.openxmlformats.org/officeDocument/2006/relationships/oleObject" Target="embeddings/oleObject420.bin"/><Relationship Id="rId839" Type="http://schemas.openxmlformats.org/officeDocument/2006/relationships/image" Target="media/image353.wmf"/><Relationship Id="rId1164" Type="http://schemas.openxmlformats.org/officeDocument/2006/relationships/image" Target="media/image476.wmf"/><Relationship Id="rId1371" Type="http://schemas.openxmlformats.org/officeDocument/2006/relationships/image" Target="media/image555.wmf"/><Relationship Id="rId1469" Type="http://schemas.openxmlformats.org/officeDocument/2006/relationships/oleObject" Target="embeddings/oleObject871.bin"/><Relationship Id="rId173" Type="http://schemas.openxmlformats.org/officeDocument/2006/relationships/image" Target="media/image84.wmf"/><Relationship Id="rId380" Type="http://schemas.openxmlformats.org/officeDocument/2006/relationships/image" Target="media/image169.wmf"/><Relationship Id="rId601" Type="http://schemas.openxmlformats.org/officeDocument/2006/relationships/image" Target="media/image255.wmf"/><Relationship Id="rId1024" Type="http://schemas.openxmlformats.org/officeDocument/2006/relationships/oleObject" Target="embeddings/oleObject586.bin"/><Relationship Id="rId1231" Type="http://schemas.openxmlformats.org/officeDocument/2006/relationships/image" Target="media/image502.wmf"/><Relationship Id="rId240" Type="http://schemas.openxmlformats.org/officeDocument/2006/relationships/oleObject" Target="embeddings/oleObject120.bin"/><Relationship Id="rId478" Type="http://schemas.openxmlformats.org/officeDocument/2006/relationships/oleObject" Target="embeddings/oleObject264.bin"/><Relationship Id="rId685" Type="http://schemas.openxmlformats.org/officeDocument/2006/relationships/oleObject" Target="embeddings/oleObject391.bin"/><Relationship Id="rId892" Type="http://schemas.openxmlformats.org/officeDocument/2006/relationships/image" Target="media/image378.wmf"/><Relationship Id="rId906" Type="http://schemas.openxmlformats.org/officeDocument/2006/relationships/image" Target="media/image384.wmf"/><Relationship Id="rId1329" Type="http://schemas.openxmlformats.org/officeDocument/2006/relationships/oleObject" Target="embeddings/oleObject785.bin"/><Relationship Id="rId35" Type="http://schemas.openxmlformats.org/officeDocument/2006/relationships/image" Target="media/image16.wmf"/><Relationship Id="rId100" Type="http://schemas.openxmlformats.org/officeDocument/2006/relationships/oleObject" Target="embeddings/oleObject47.bin"/><Relationship Id="rId338" Type="http://schemas.openxmlformats.org/officeDocument/2006/relationships/oleObject" Target="embeddings/oleObject181.bin"/><Relationship Id="rId545" Type="http://schemas.openxmlformats.org/officeDocument/2006/relationships/oleObject" Target="embeddings/oleObject304.bin"/><Relationship Id="rId752" Type="http://schemas.openxmlformats.org/officeDocument/2006/relationships/oleObject" Target="embeddings/oleObject426.bin"/><Relationship Id="rId1175" Type="http://schemas.openxmlformats.org/officeDocument/2006/relationships/oleObject" Target="embeddings/oleObject688.bin"/><Relationship Id="rId1382" Type="http://schemas.openxmlformats.org/officeDocument/2006/relationships/oleObject" Target="embeddings/oleObject816.bin"/><Relationship Id="rId184" Type="http://schemas.openxmlformats.org/officeDocument/2006/relationships/oleObject" Target="embeddings/oleObject90.bin"/><Relationship Id="rId391" Type="http://schemas.openxmlformats.org/officeDocument/2006/relationships/oleObject" Target="embeddings/oleObject214.bin"/><Relationship Id="rId405" Type="http://schemas.openxmlformats.org/officeDocument/2006/relationships/image" Target="media/image177.wmf"/><Relationship Id="rId612" Type="http://schemas.openxmlformats.org/officeDocument/2006/relationships/oleObject" Target="embeddings/oleObject347.bin"/><Relationship Id="rId1035" Type="http://schemas.openxmlformats.org/officeDocument/2006/relationships/image" Target="media/image438.wmf"/><Relationship Id="rId1242" Type="http://schemas.openxmlformats.org/officeDocument/2006/relationships/image" Target="media/image506.wmf"/><Relationship Id="rId251" Type="http://schemas.openxmlformats.org/officeDocument/2006/relationships/oleObject" Target="embeddings/oleObject126.bin"/><Relationship Id="rId489" Type="http://schemas.openxmlformats.org/officeDocument/2006/relationships/image" Target="media/image212.wmf"/><Relationship Id="rId696" Type="http://schemas.openxmlformats.org/officeDocument/2006/relationships/image" Target="media/image294.wmf"/><Relationship Id="rId917" Type="http://schemas.openxmlformats.org/officeDocument/2006/relationships/oleObject" Target="embeddings/oleObject522.bin"/><Relationship Id="rId1102" Type="http://schemas.openxmlformats.org/officeDocument/2006/relationships/oleObject" Target="embeddings/oleObject637.bin"/><Relationship Id="rId46" Type="http://schemas.openxmlformats.org/officeDocument/2006/relationships/oleObject" Target="embeddings/oleObject19.bin"/><Relationship Id="rId349" Type="http://schemas.openxmlformats.org/officeDocument/2006/relationships/oleObject" Target="embeddings/oleObject187.bin"/><Relationship Id="rId556" Type="http://schemas.openxmlformats.org/officeDocument/2006/relationships/oleObject" Target="embeddings/oleObject313.bin"/><Relationship Id="rId763" Type="http://schemas.openxmlformats.org/officeDocument/2006/relationships/image" Target="media/image325.wmf"/><Relationship Id="rId1186" Type="http://schemas.openxmlformats.org/officeDocument/2006/relationships/image" Target="media/image486.wmf"/><Relationship Id="rId1393" Type="http://schemas.openxmlformats.org/officeDocument/2006/relationships/image" Target="media/image566.wmf"/><Relationship Id="rId1407" Type="http://schemas.openxmlformats.org/officeDocument/2006/relationships/oleObject" Target="embeddings/oleObject831.bin"/><Relationship Id="rId111" Type="http://schemas.openxmlformats.org/officeDocument/2006/relationships/image" Target="media/image53.wmf"/><Relationship Id="rId195" Type="http://schemas.openxmlformats.org/officeDocument/2006/relationships/image" Target="media/image94.png"/><Relationship Id="rId209" Type="http://schemas.openxmlformats.org/officeDocument/2006/relationships/image" Target="media/image102.wmf"/><Relationship Id="rId416" Type="http://schemas.openxmlformats.org/officeDocument/2006/relationships/oleObject" Target="embeddings/oleObject228.bin"/><Relationship Id="rId970" Type="http://schemas.openxmlformats.org/officeDocument/2006/relationships/image" Target="media/image408.jpeg"/><Relationship Id="rId1046" Type="http://schemas.openxmlformats.org/officeDocument/2006/relationships/oleObject" Target="embeddings/oleObject598.bin"/><Relationship Id="rId1253" Type="http://schemas.openxmlformats.org/officeDocument/2006/relationships/oleObject" Target="embeddings/oleObject737.bin"/><Relationship Id="rId623" Type="http://schemas.openxmlformats.org/officeDocument/2006/relationships/oleObject" Target="embeddings/oleObject353.bin"/><Relationship Id="rId830" Type="http://schemas.openxmlformats.org/officeDocument/2006/relationships/image" Target="media/image349.wmf"/><Relationship Id="rId928" Type="http://schemas.openxmlformats.org/officeDocument/2006/relationships/image" Target="media/image394.wmf"/><Relationship Id="rId1460" Type="http://schemas.openxmlformats.org/officeDocument/2006/relationships/image" Target="media/image590.wmf"/><Relationship Id="rId57" Type="http://schemas.openxmlformats.org/officeDocument/2006/relationships/image" Target="media/image27.wmf"/><Relationship Id="rId262" Type="http://schemas.openxmlformats.org/officeDocument/2006/relationships/image" Target="media/image124.wmf"/><Relationship Id="rId567" Type="http://schemas.openxmlformats.org/officeDocument/2006/relationships/oleObject" Target="embeddings/oleObject320.bin"/><Relationship Id="rId1113" Type="http://schemas.openxmlformats.org/officeDocument/2006/relationships/oleObject" Target="embeddings/oleObject643.bin"/><Relationship Id="rId1197" Type="http://schemas.openxmlformats.org/officeDocument/2006/relationships/image" Target="media/image490.wmf"/><Relationship Id="rId1320" Type="http://schemas.openxmlformats.org/officeDocument/2006/relationships/oleObject" Target="embeddings/oleObject780.bin"/><Relationship Id="rId1418" Type="http://schemas.openxmlformats.org/officeDocument/2006/relationships/image" Target="media/image575.wmf"/><Relationship Id="rId122" Type="http://schemas.openxmlformats.org/officeDocument/2006/relationships/oleObject" Target="embeddings/oleObject58.bin"/><Relationship Id="rId774" Type="http://schemas.openxmlformats.org/officeDocument/2006/relationships/oleObject" Target="embeddings/oleObject438.bin"/><Relationship Id="rId981" Type="http://schemas.openxmlformats.org/officeDocument/2006/relationships/oleObject" Target="embeddings/oleObject564.bin"/><Relationship Id="rId1057" Type="http://schemas.openxmlformats.org/officeDocument/2006/relationships/oleObject" Target="embeddings/oleObject606.bin"/><Relationship Id="rId427" Type="http://schemas.openxmlformats.org/officeDocument/2006/relationships/oleObject" Target="embeddings/oleObject234.bin"/><Relationship Id="rId634" Type="http://schemas.openxmlformats.org/officeDocument/2006/relationships/oleObject" Target="embeddings/oleObject361.bin"/><Relationship Id="rId841" Type="http://schemas.openxmlformats.org/officeDocument/2006/relationships/image" Target="media/image354.wmf"/><Relationship Id="rId1264" Type="http://schemas.openxmlformats.org/officeDocument/2006/relationships/image" Target="media/image516.wmf"/><Relationship Id="rId1471" Type="http://schemas.openxmlformats.org/officeDocument/2006/relationships/oleObject" Target="embeddings/oleObject873.bin"/><Relationship Id="rId273" Type="http://schemas.openxmlformats.org/officeDocument/2006/relationships/image" Target="media/image128.wmf"/><Relationship Id="rId480" Type="http://schemas.openxmlformats.org/officeDocument/2006/relationships/oleObject" Target="embeddings/oleObject265.bin"/><Relationship Id="rId701" Type="http://schemas.openxmlformats.org/officeDocument/2006/relationships/oleObject" Target="embeddings/oleObject399.bin"/><Relationship Id="rId939" Type="http://schemas.openxmlformats.org/officeDocument/2006/relationships/oleObject" Target="embeddings/oleObject536.bin"/><Relationship Id="rId1124" Type="http://schemas.openxmlformats.org/officeDocument/2006/relationships/image" Target="media/image468.wmf"/><Relationship Id="rId1331" Type="http://schemas.openxmlformats.org/officeDocument/2006/relationships/oleObject" Target="embeddings/oleObject786.bin"/><Relationship Id="rId68" Type="http://schemas.openxmlformats.org/officeDocument/2006/relationships/oleObject" Target="embeddings/oleObject30.bin"/><Relationship Id="rId133" Type="http://schemas.openxmlformats.org/officeDocument/2006/relationships/oleObject" Target="embeddings/oleObject62.bin"/><Relationship Id="rId340" Type="http://schemas.openxmlformats.org/officeDocument/2006/relationships/oleObject" Target="embeddings/oleObject183.bin"/><Relationship Id="rId578" Type="http://schemas.openxmlformats.org/officeDocument/2006/relationships/image" Target="media/image247.wmf"/><Relationship Id="rId785" Type="http://schemas.openxmlformats.org/officeDocument/2006/relationships/oleObject" Target="embeddings/oleObject446.bin"/><Relationship Id="rId992" Type="http://schemas.openxmlformats.org/officeDocument/2006/relationships/image" Target="media/image417.wmf"/><Relationship Id="rId1429" Type="http://schemas.openxmlformats.org/officeDocument/2006/relationships/image" Target="media/image579.wmf"/><Relationship Id="rId200" Type="http://schemas.openxmlformats.org/officeDocument/2006/relationships/image" Target="media/image97.wmf"/><Relationship Id="rId438" Type="http://schemas.openxmlformats.org/officeDocument/2006/relationships/oleObject" Target="embeddings/oleObject240.bin"/><Relationship Id="rId645" Type="http://schemas.openxmlformats.org/officeDocument/2006/relationships/oleObject" Target="embeddings/oleObject369.bin"/><Relationship Id="rId852" Type="http://schemas.openxmlformats.org/officeDocument/2006/relationships/image" Target="media/image359.wmf"/><Relationship Id="rId1068" Type="http://schemas.openxmlformats.org/officeDocument/2006/relationships/oleObject" Target="embeddings/oleObject613.bin"/><Relationship Id="rId1275" Type="http://schemas.openxmlformats.org/officeDocument/2006/relationships/image" Target="media/image521.wmf"/><Relationship Id="rId1482" Type="http://schemas.openxmlformats.org/officeDocument/2006/relationships/oleObject" Target="embeddings/oleObject880.bin"/><Relationship Id="rId284" Type="http://schemas.openxmlformats.org/officeDocument/2006/relationships/oleObject" Target="embeddings/oleObject146.bin"/><Relationship Id="rId491" Type="http://schemas.openxmlformats.org/officeDocument/2006/relationships/oleObject" Target="embeddings/oleObject273.bin"/><Relationship Id="rId505" Type="http://schemas.openxmlformats.org/officeDocument/2006/relationships/oleObject" Target="embeddings/oleObject280.bin"/><Relationship Id="rId712" Type="http://schemas.openxmlformats.org/officeDocument/2006/relationships/oleObject" Target="embeddings/oleObject405.bin"/><Relationship Id="rId1135" Type="http://schemas.openxmlformats.org/officeDocument/2006/relationships/oleObject" Target="embeddings/oleObject661.bin"/><Relationship Id="rId1342" Type="http://schemas.openxmlformats.org/officeDocument/2006/relationships/image" Target="media/image542.wmf"/><Relationship Id="rId79" Type="http://schemas.openxmlformats.org/officeDocument/2006/relationships/oleObject" Target="embeddings/oleObject36.bin"/><Relationship Id="rId144" Type="http://schemas.openxmlformats.org/officeDocument/2006/relationships/image" Target="media/image70.wmf"/><Relationship Id="rId589" Type="http://schemas.openxmlformats.org/officeDocument/2006/relationships/oleObject" Target="embeddings/oleObject331.bin"/><Relationship Id="rId796" Type="http://schemas.openxmlformats.org/officeDocument/2006/relationships/image" Target="media/image337.wmf"/><Relationship Id="rId1202" Type="http://schemas.openxmlformats.org/officeDocument/2006/relationships/oleObject" Target="embeddings/oleObject705.bin"/><Relationship Id="rId351" Type="http://schemas.openxmlformats.org/officeDocument/2006/relationships/oleObject" Target="embeddings/oleObject188.bin"/><Relationship Id="rId449" Type="http://schemas.openxmlformats.org/officeDocument/2006/relationships/oleObject" Target="embeddings/oleObject247.bin"/><Relationship Id="rId656" Type="http://schemas.openxmlformats.org/officeDocument/2006/relationships/oleObject" Target="embeddings/oleObject375.bin"/><Relationship Id="rId863" Type="http://schemas.openxmlformats.org/officeDocument/2006/relationships/oleObject" Target="embeddings/oleObject493.bin"/><Relationship Id="rId1079" Type="http://schemas.openxmlformats.org/officeDocument/2006/relationships/image" Target="media/image453.wmf"/><Relationship Id="rId1286" Type="http://schemas.openxmlformats.org/officeDocument/2006/relationships/oleObject" Target="embeddings/oleObject757.bin"/><Relationship Id="rId1493" Type="http://schemas.openxmlformats.org/officeDocument/2006/relationships/oleObject" Target="embeddings/oleObject888.bin"/><Relationship Id="rId1507" Type="http://schemas.openxmlformats.org/officeDocument/2006/relationships/oleObject" Target="embeddings/oleObject898.bin"/><Relationship Id="rId211" Type="http://schemas.openxmlformats.org/officeDocument/2006/relationships/image" Target="media/image103.wmf"/><Relationship Id="rId295" Type="http://schemas.openxmlformats.org/officeDocument/2006/relationships/oleObject" Target="embeddings/oleObject154.bin"/><Relationship Id="rId309" Type="http://schemas.openxmlformats.org/officeDocument/2006/relationships/oleObject" Target="embeddings/oleObject164.bin"/><Relationship Id="rId516" Type="http://schemas.openxmlformats.org/officeDocument/2006/relationships/oleObject" Target="embeddings/oleObject287.bin"/><Relationship Id="rId1146" Type="http://schemas.openxmlformats.org/officeDocument/2006/relationships/oleObject" Target="embeddings/oleObject670.bin"/><Relationship Id="rId723" Type="http://schemas.openxmlformats.org/officeDocument/2006/relationships/image" Target="media/image307.wmf"/><Relationship Id="rId930" Type="http://schemas.openxmlformats.org/officeDocument/2006/relationships/image" Target="media/image395.wmf"/><Relationship Id="rId1006" Type="http://schemas.openxmlformats.org/officeDocument/2006/relationships/image" Target="media/image424.wmf"/><Relationship Id="rId1353" Type="http://schemas.openxmlformats.org/officeDocument/2006/relationships/image" Target="media/image547.wmf"/><Relationship Id="rId155" Type="http://schemas.openxmlformats.org/officeDocument/2006/relationships/image" Target="media/image75.wmf"/><Relationship Id="rId362" Type="http://schemas.openxmlformats.org/officeDocument/2006/relationships/oleObject" Target="embeddings/oleObject195.bin"/><Relationship Id="rId1213" Type="http://schemas.openxmlformats.org/officeDocument/2006/relationships/image" Target="media/image496.wmf"/><Relationship Id="rId1297" Type="http://schemas.openxmlformats.org/officeDocument/2006/relationships/oleObject" Target="embeddings/oleObject764.bin"/><Relationship Id="rId1420" Type="http://schemas.openxmlformats.org/officeDocument/2006/relationships/image" Target="media/image576.wmf"/><Relationship Id="rId1518" Type="http://schemas.openxmlformats.org/officeDocument/2006/relationships/oleObject" Target="embeddings/oleObject904.bin"/><Relationship Id="rId222" Type="http://schemas.openxmlformats.org/officeDocument/2006/relationships/oleObject" Target="embeddings/oleObject108.bin"/><Relationship Id="rId667" Type="http://schemas.openxmlformats.org/officeDocument/2006/relationships/oleObject" Target="embeddings/oleObject381.bin"/><Relationship Id="rId874" Type="http://schemas.openxmlformats.org/officeDocument/2006/relationships/image" Target="media/image370.wmf"/><Relationship Id="rId17" Type="http://schemas.openxmlformats.org/officeDocument/2006/relationships/oleObject" Target="embeddings/oleObject5.bin"/><Relationship Id="rId527" Type="http://schemas.openxmlformats.org/officeDocument/2006/relationships/oleObject" Target="embeddings/oleObject293.bin"/><Relationship Id="rId734" Type="http://schemas.openxmlformats.org/officeDocument/2006/relationships/image" Target="media/image312.wmf"/><Relationship Id="rId941" Type="http://schemas.openxmlformats.org/officeDocument/2006/relationships/oleObject" Target="embeddings/oleObject538.bin"/><Relationship Id="rId1157" Type="http://schemas.openxmlformats.org/officeDocument/2006/relationships/oleObject" Target="embeddings/oleObject679.bin"/><Relationship Id="rId1364" Type="http://schemas.openxmlformats.org/officeDocument/2006/relationships/image" Target="media/image552.wmf"/><Relationship Id="rId70" Type="http://schemas.openxmlformats.org/officeDocument/2006/relationships/oleObject" Target="embeddings/oleObject31.bin"/><Relationship Id="rId166" Type="http://schemas.openxmlformats.org/officeDocument/2006/relationships/image" Target="media/image81.wmf"/><Relationship Id="rId373" Type="http://schemas.openxmlformats.org/officeDocument/2006/relationships/oleObject" Target="embeddings/oleObject201.bin"/><Relationship Id="rId580" Type="http://schemas.openxmlformats.org/officeDocument/2006/relationships/image" Target="media/image248.wmf"/><Relationship Id="rId801" Type="http://schemas.openxmlformats.org/officeDocument/2006/relationships/oleObject" Target="embeddings/oleObject456.bin"/><Relationship Id="rId1017" Type="http://schemas.openxmlformats.org/officeDocument/2006/relationships/image" Target="media/image429.wmf"/><Relationship Id="rId1224" Type="http://schemas.openxmlformats.org/officeDocument/2006/relationships/oleObject" Target="embeddings/oleObject719.bin"/><Relationship Id="rId1431" Type="http://schemas.openxmlformats.org/officeDocument/2006/relationships/image" Target="media/image580.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41.bin"/><Relationship Id="rId678" Type="http://schemas.openxmlformats.org/officeDocument/2006/relationships/image" Target="media/image285.wmf"/><Relationship Id="rId885" Type="http://schemas.openxmlformats.org/officeDocument/2006/relationships/oleObject" Target="embeddings/oleObject505.bin"/><Relationship Id="rId1070" Type="http://schemas.openxmlformats.org/officeDocument/2006/relationships/oleObject" Target="embeddings/oleObject615.bin"/><Relationship Id="rId1529" Type="http://schemas.openxmlformats.org/officeDocument/2006/relationships/fontTable" Target="fontTable.xml"/><Relationship Id="rId28" Type="http://schemas.openxmlformats.org/officeDocument/2006/relationships/image" Target="media/image12.wmf"/><Relationship Id="rId300" Type="http://schemas.openxmlformats.org/officeDocument/2006/relationships/image" Target="media/image136.wmf"/><Relationship Id="rId538" Type="http://schemas.openxmlformats.org/officeDocument/2006/relationships/image" Target="media/image234.wmf"/><Relationship Id="rId745" Type="http://schemas.openxmlformats.org/officeDocument/2006/relationships/oleObject" Target="embeddings/oleObject422.bin"/><Relationship Id="rId952" Type="http://schemas.openxmlformats.org/officeDocument/2006/relationships/image" Target="media/image401.wmf"/><Relationship Id="rId1168" Type="http://schemas.openxmlformats.org/officeDocument/2006/relationships/image" Target="media/image478.wmf"/><Relationship Id="rId1375" Type="http://schemas.openxmlformats.org/officeDocument/2006/relationships/image" Target="media/image557.wmf"/><Relationship Id="rId81" Type="http://schemas.openxmlformats.org/officeDocument/2006/relationships/oleObject" Target="embeddings/oleObject37.bin"/><Relationship Id="rId177" Type="http://schemas.openxmlformats.org/officeDocument/2006/relationships/image" Target="media/image86.wmf"/><Relationship Id="rId384" Type="http://schemas.openxmlformats.org/officeDocument/2006/relationships/oleObject" Target="embeddings/oleObject209.bin"/><Relationship Id="rId591" Type="http://schemas.openxmlformats.org/officeDocument/2006/relationships/oleObject" Target="embeddings/oleObject332.bin"/><Relationship Id="rId605" Type="http://schemas.openxmlformats.org/officeDocument/2006/relationships/image" Target="media/image256.wmf"/><Relationship Id="rId812" Type="http://schemas.openxmlformats.org/officeDocument/2006/relationships/oleObject" Target="embeddings/oleObject462.bin"/><Relationship Id="rId1028" Type="http://schemas.openxmlformats.org/officeDocument/2006/relationships/oleObject" Target="embeddings/oleObject588.bin"/><Relationship Id="rId1235" Type="http://schemas.openxmlformats.org/officeDocument/2006/relationships/oleObject" Target="embeddings/oleObject726.bin"/><Relationship Id="rId1442" Type="http://schemas.openxmlformats.org/officeDocument/2006/relationships/oleObject" Target="embeddings/oleObject853.bin"/><Relationship Id="rId244" Type="http://schemas.openxmlformats.org/officeDocument/2006/relationships/oleObject" Target="embeddings/oleObject122.bin"/><Relationship Id="rId689" Type="http://schemas.openxmlformats.org/officeDocument/2006/relationships/oleObject" Target="embeddings/oleObject393.bin"/><Relationship Id="rId896" Type="http://schemas.openxmlformats.org/officeDocument/2006/relationships/oleObject" Target="embeddings/oleObject511.bin"/><Relationship Id="rId1081" Type="http://schemas.openxmlformats.org/officeDocument/2006/relationships/oleObject" Target="embeddings/oleObject622.bin"/><Relationship Id="rId1302" Type="http://schemas.openxmlformats.org/officeDocument/2006/relationships/image" Target="media/image530.wmf"/><Relationship Id="rId39" Type="http://schemas.openxmlformats.org/officeDocument/2006/relationships/image" Target="media/image18.wmf"/><Relationship Id="rId451" Type="http://schemas.openxmlformats.org/officeDocument/2006/relationships/image" Target="media/image198.wmf"/><Relationship Id="rId549" Type="http://schemas.openxmlformats.org/officeDocument/2006/relationships/oleObject" Target="embeddings/oleObject307.bin"/><Relationship Id="rId756" Type="http://schemas.openxmlformats.org/officeDocument/2006/relationships/image" Target="media/image322.wmf"/><Relationship Id="rId1179" Type="http://schemas.openxmlformats.org/officeDocument/2006/relationships/oleObject" Target="embeddings/oleObject691.bin"/><Relationship Id="rId1386" Type="http://schemas.openxmlformats.org/officeDocument/2006/relationships/oleObject" Target="embeddings/oleObject818.bin"/><Relationship Id="rId104" Type="http://schemas.openxmlformats.org/officeDocument/2006/relationships/oleObject" Target="embeddings/oleObject49.bin"/><Relationship Id="rId188" Type="http://schemas.openxmlformats.org/officeDocument/2006/relationships/oleObject" Target="embeddings/oleObject92.bin"/><Relationship Id="rId311" Type="http://schemas.openxmlformats.org/officeDocument/2006/relationships/oleObject" Target="embeddings/oleObject165.bin"/><Relationship Id="rId395" Type="http://schemas.openxmlformats.org/officeDocument/2006/relationships/oleObject" Target="embeddings/oleObject217.bin"/><Relationship Id="rId409" Type="http://schemas.openxmlformats.org/officeDocument/2006/relationships/image" Target="media/image179.wmf"/><Relationship Id="rId963" Type="http://schemas.openxmlformats.org/officeDocument/2006/relationships/oleObject" Target="embeddings/oleObject551.bin"/><Relationship Id="rId1039" Type="http://schemas.openxmlformats.org/officeDocument/2006/relationships/image" Target="media/image440.wmf"/><Relationship Id="rId1246" Type="http://schemas.openxmlformats.org/officeDocument/2006/relationships/image" Target="media/image508.wmf"/><Relationship Id="rId92" Type="http://schemas.openxmlformats.org/officeDocument/2006/relationships/oleObject" Target="embeddings/oleObject43.bin"/><Relationship Id="rId616" Type="http://schemas.openxmlformats.org/officeDocument/2006/relationships/image" Target="media/image261.wmf"/><Relationship Id="rId823" Type="http://schemas.openxmlformats.org/officeDocument/2006/relationships/oleObject" Target="embeddings/oleObject470.bin"/><Relationship Id="rId1453" Type="http://schemas.openxmlformats.org/officeDocument/2006/relationships/oleObject" Target="embeddings/oleObject861.bin"/><Relationship Id="rId255" Type="http://schemas.openxmlformats.org/officeDocument/2006/relationships/oleObject" Target="embeddings/oleObject128.bin"/><Relationship Id="rId462" Type="http://schemas.openxmlformats.org/officeDocument/2006/relationships/oleObject" Target="embeddings/oleObject253.bin"/><Relationship Id="rId1092" Type="http://schemas.openxmlformats.org/officeDocument/2006/relationships/oleObject" Target="embeddings/oleObject630.bin"/><Relationship Id="rId1106" Type="http://schemas.openxmlformats.org/officeDocument/2006/relationships/oleObject" Target="embeddings/oleObject639.bin"/><Relationship Id="rId1313" Type="http://schemas.openxmlformats.org/officeDocument/2006/relationships/oleObject" Target="embeddings/oleObject775.bin"/><Relationship Id="rId1397" Type="http://schemas.openxmlformats.org/officeDocument/2006/relationships/oleObject" Target="embeddings/oleObject825.bin"/><Relationship Id="rId1520" Type="http://schemas.openxmlformats.org/officeDocument/2006/relationships/oleObject" Target="embeddings/oleObject906.bin"/><Relationship Id="rId115" Type="http://schemas.openxmlformats.org/officeDocument/2006/relationships/image" Target="media/image55.wmf"/><Relationship Id="rId322" Type="http://schemas.openxmlformats.org/officeDocument/2006/relationships/oleObject" Target="embeddings/oleObject173.bin"/><Relationship Id="rId767" Type="http://schemas.openxmlformats.org/officeDocument/2006/relationships/image" Target="media/image327.wmf"/><Relationship Id="rId974" Type="http://schemas.openxmlformats.org/officeDocument/2006/relationships/oleObject" Target="embeddings/oleObject559.bin"/><Relationship Id="rId199" Type="http://schemas.openxmlformats.org/officeDocument/2006/relationships/oleObject" Target="embeddings/oleObject97.bin"/><Relationship Id="rId627" Type="http://schemas.openxmlformats.org/officeDocument/2006/relationships/image" Target="media/image266.wmf"/><Relationship Id="rId834" Type="http://schemas.openxmlformats.org/officeDocument/2006/relationships/oleObject" Target="embeddings/oleObject478.bin"/><Relationship Id="rId1257" Type="http://schemas.openxmlformats.org/officeDocument/2006/relationships/oleObject" Target="embeddings/oleObject739.bin"/><Relationship Id="rId1464" Type="http://schemas.openxmlformats.org/officeDocument/2006/relationships/image" Target="media/image591.wmf"/><Relationship Id="rId266" Type="http://schemas.openxmlformats.org/officeDocument/2006/relationships/oleObject" Target="embeddings/oleObject135.bin"/><Relationship Id="rId473" Type="http://schemas.openxmlformats.org/officeDocument/2006/relationships/oleObject" Target="embeddings/oleObject261.bin"/><Relationship Id="rId680" Type="http://schemas.openxmlformats.org/officeDocument/2006/relationships/image" Target="media/image286.wmf"/><Relationship Id="rId901" Type="http://schemas.openxmlformats.org/officeDocument/2006/relationships/image" Target="media/image382.wmf"/><Relationship Id="rId1117" Type="http://schemas.openxmlformats.org/officeDocument/2006/relationships/oleObject" Target="embeddings/oleObject645.bin"/><Relationship Id="rId1324" Type="http://schemas.openxmlformats.org/officeDocument/2006/relationships/image" Target="media/image536.wmf"/><Relationship Id="rId30" Type="http://schemas.openxmlformats.org/officeDocument/2006/relationships/image" Target="media/image13.wmf"/><Relationship Id="rId126" Type="http://schemas.openxmlformats.org/officeDocument/2006/relationships/image" Target="media/image62.png"/><Relationship Id="rId333" Type="http://schemas.openxmlformats.org/officeDocument/2006/relationships/image" Target="media/image149.wmf"/><Relationship Id="rId540" Type="http://schemas.openxmlformats.org/officeDocument/2006/relationships/oleObject" Target="embeddings/oleObject300.bin"/><Relationship Id="rId778" Type="http://schemas.openxmlformats.org/officeDocument/2006/relationships/oleObject" Target="embeddings/oleObject440.bin"/><Relationship Id="rId985" Type="http://schemas.openxmlformats.org/officeDocument/2006/relationships/oleObject" Target="embeddings/oleObject566.bin"/><Relationship Id="rId1170" Type="http://schemas.openxmlformats.org/officeDocument/2006/relationships/image" Target="media/image479.wmf"/><Relationship Id="rId638" Type="http://schemas.openxmlformats.org/officeDocument/2006/relationships/oleObject" Target="embeddings/oleObject364.bin"/><Relationship Id="rId845" Type="http://schemas.openxmlformats.org/officeDocument/2006/relationships/image" Target="media/image356.wmf"/><Relationship Id="rId1030" Type="http://schemas.openxmlformats.org/officeDocument/2006/relationships/oleObject" Target="embeddings/oleObject589.bin"/><Relationship Id="rId1268" Type="http://schemas.openxmlformats.org/officeDocument/2006/relationships/image" Target="media/image518.wmf"/><Relationship Id="rId1475" Type="http://schemas.openxmlformats.org/officeDocument/2006/relationships/image" Target="media/image594.wmf"/><Relationship Id="rId277" Type="http://schemas.openxmlformats.org/officeDocument/2006/relationships/image" Target="media/image130.png"/><Relationship Id="rId400" Type="http://schemas.openxmlformats.org/officeDocument/2006/relationships/image" Target="media/image175.wmf"/><Relationship Id="rId484" Type="http://schemas.openxmlformats.org/officeDocument/2006/relationships/image" Target="media/image211.wmf"/><Relationship Id="rId705" Type="http://schemas.openxmlformats.org/officeDocument/2006/relationships/oleObject" Target="embeddings/oleObject401.bin"/><Relationship Id="rId1128" Type="http://schemas.openxmlformats.org/officeDocument/2006/relationships/oleObject" Target="embeddings/oleObject654.bin"/><Relationship Id="rId1335" Type="http://schemas.openxmlformats.org/officeDocument/2006/relationships/image" Target="media/image540.wmf"/><Relationship Id="rId137" Type="http://schemas.openxmlformats.org/officeDocument/2006/relationships/image" Target="media/image67.wmf"/><Relationship Id="rId344" Type="http://schemas.openxmlformats.org/officeDocument/2006/relationships/oleObject" Target="embeddings/oleObject185.bin"/><Relationship Id="rId691" Type="http://schemas.openxmlformats.org/officeDocument/2006/relationships/oleObject" Target="embeddings/oleObject394.bin"/><Relationship Id="rId789" Type="http://schemas.openxmlformats.org/officeDocument/2006/relationships/oleObject" Target="embeddings/oleObject450.bin"/><Relationship Id="rId912" Type="http://schemas.openxmlformats.org/officeDocument/2006/relationships/image" Target="media/image387.wmf"/><Relationship Id="rId996" Type="http://schemas.openxmlformats.org/officeDocument/2006/relationships/image" Target="media/image419.wmf"/><Relationship Id="rId41" Type="http://schemas.openxmlformats.org/officeDocument/2006/relationships/image" Target="media/image19.wmf"/><Relationship Id="rId551" Type="http://schemas.openxmlformats.org/officeDocument/2006/relationships/oleObject" Target="embeddings/oleObject309.bin"/><Relationship Id="rId649" Type="http://schemas.openxmlformats.org/officeDocument/2006/relationships/oleObject" Target="embeddings/oleObject371.bin"/><Relationship Id="rId856" Type="http://schemas.openxmlformats.org/officeDocument/2006/relationships/image" Target="media/image361.wmf"/><Relationship Id="rId1181" Type="http://schemas.openxmlformats.org/officeDocument/2006/relationships/oleObject" Target="embeddings/oleObject692.bin"/><Relationship Id="rId1279" Type="http://schemas.openxmlformats.org/officeDocument/2006/relationships/oleObject" Target="embeddings/oleObject752.bin"/><Relationship Id="rId1402" Type="http://schemas.openxmlformats.org/officeDocument/2006/relationships/image" Target="media/image568.wmf"/><Relationship Id="rId1486" Type="http://schemas.openxmlformats.org/officeDocument/2006/relationships/oleObject" Target="embeddings/oleObject883.bin"/><Relationship Id="rId190" Type="http://schemas.openxmlformats.org/officeDocument/2006/relationships/oleObject" Target="embeddings/oleObject93.bin"/><Relationship Id="rId204" Type="http://schemas.openxmlformats.org/officeDocument/2006/relationships/image" Target="media/image99.png"/><Relationship Id="rId288" Type="http://schemas.openxmlformats.org/officeDocument/2006/relationships/oleObject" Target="embeddings/oleObject149.bin"/><Relationship Id="rId411" Type="http://schemas.openxmlformats.org/officeDocument/2006/relationships/image" Target="media/image180.wmf"/><Relationship Id="rId509" Type="http://schemas.openxmlformats.org/officeDocument/2006/relationships/oleObject" Target="embeddings/oleObject283.bin"/><Relationship Id="rId1041" Type="http://schemas.openxmlformats.org/officeDocument/2006/relationships/image" Target="media/image441.wmf"/><Relationship Id="rId1139" Type="http://schemas.openxmlformats.org/officeDocument/2006/relationships/oleObject" Target="embeddings/oleObject664.bin"/><Relationship Id="rId1346" Type="http://schemas.openxmlformats.org/officeDocument/2006/relationships/image" Target="media/image544.wmf"/><Relationship Id="rId495" Type="http://schemas.openxmlformats.org/officeDocument/2006/relationships/oleObject" Target="embeddings/oleObject275.bin"/><Relationship Id="rId716" Type="http://schemas.openxmlformats.org/officeDocument/2006/relationships/oleObject" Target="embeddings/oleObject407.bin"/><Relationship Id="rId923" Type="http://schemas.openxmlformats.org/officeDocument/2006/relationships/oleObject" Target="embeddings/oleObject526.bin"/><Relationship Id="rId52" Type="http://schemas.openxmlformats.org/officeDocument/2006/relationships/oleObject" Target="embeddings/oleObject22.bin"/><Relationship Id="rId148" Type="http://schemas.openxmlformats.org/officeDocument/2006/relationships/image" Target="media/image72.wmf"/><Relationship Id="rId355" Type="http://schemas.openxmlformats.org/officeDocument/2006/relationships/oleObject" Target="embeddings/oleObject190.bin"/><Relationship Id="rId562" Type="http://schemas.openxmlformats.org/officeDocument/2006/relationships/image" Target="media/image239.wmf"/><Relationship Id="rId1192" Type="http://schemas.openxmlformats.org/officeDocument/2006/relationships/oleObject" Target="embeddings/oleObject698.bin"/><Relationship Id="rId1206" Type="http://schemas.openxmlformats.org/officeDocument/2006/relationships/image" Target="media/image493.wmf"/><Relationship Id="rId1413" Type="http://schemas.openxmlformats.org/officeDocument/2006/relationships/oleObject" Target="embeddings/oleObject835.bin"/><Relationship Id="rId215" Type="http://schemas.openxmlformats.org/officeDocument/2006/relationships/image" Target="media/image105.wmf"/><Relationship Id="rId257" Type="http://schemas.openxmlformats.org/officeDocument/2006/relationships/oleObject" Target="embeddings/oleObject130.bin"/><Relationship Id="rId422" Type="http://schemas.openxmlformats.org/officeDocument/2006/relationships/oleObject" Target="embeddings/oleObject231.bin"/><Relationship Id="rId464" Type="http://schemas.openxmlformats.org/officeDocument/2006/relationships/oleObject" Target="embeddings/oleObject255.bin"/><Relationship Id="rId867" Type="http://schemas.openxmlformats.org/officeDocument/2006/relationships/oleObject" Target="embeddings/oleObject495.bin"/><Relationship Id="rId1010" Type="http://schemas.openxmlformats.org/officeDocument/2006/relationships/image" Target="media/image426.wmf"/><Relationship Id="rId1052" Type="http://schemas.openxmlformats.org/officeDocument/2006/relationships/oleObject" Target="embeddings/oleObject602.bin"/><Relationship Id="rId1094" Type="http://schemas.openxmlformats.org/officeDocument/2006/relationships/oleObject" Target="embeddings/oleObject631.bin"/><Relationship Id="rId1108" Type="http://schemas.openxmlformats.org/officeDocument/2006/relationships/image" Target="media/image462.wmf"/><Relationship Id="rId1315" Type="http://schemas.openxmlformats.org/officeDocument/2006/relationships/image" Target="media/image533.png"/><Relationship Id="rId1497" Type="http://schemas.openxmlformats.org/officeDocument/2006/relationships/oleObject" Target="embeddings/oleObject891.bin"/><Relationship Id="rId299" Type="http://schemas.openxmlformats.org/officeDocument/2006/relationships/oleObject" Target="embeddings/oleObject158.bin"/><Relationship Id="rId727" Type="http://schemas.openxmlformats.org/officeDocument/2006/relationships/oleObject" Target="embeddings/oleObject413.bin"/><Relationship Id="rId934" Type="http://schemas.openxmlformats.org/officeDocument/2006/relationships/oleObject" Target="embeddings/oleObject532.bin"/><Relationship Id="rId1357" Type="http://schemas.openxmlformats.org/officeDocument/2006/relationships/oleObject" Target="embeddings/oleObject803.bin"/><Relationship Id="rId63" Type="http://schemas.openxmlformats.org/officeDocument/2006/relationships/image" Target="media/image30.wmf"/><Relationship Id="rId159" Type="http://schemas.openxmlformats.org/officeDocument/2006/relationships/oleObject" Target="embeddings/oleObject76.bin"/><Relationship Id="rId366" Type="http://schemas.openxmlformats.org/officeDocument/2006/relationships/oleObject" Target="embeddings/oleObject197.bin"/><Relationship Id="rId573" Type="http://schemas.openxmlformats.org/officeDocument/2006/relationships/oleObject" Target="embeddings/oleObject323.bin"/><Relationship Id="rId780" Type="http://schemas.openxmlformats.org/officeDocument/2006/relationships/image" Target="media/image333.wmf"/><Relationship Id="rId1217" Type="http://schemas.openxmlformats.org/officeDocument/2006/relationships/oleObject" Target="embeddings/oleObject715.bin"/><Relationship Id="rId1424" Type="http://schemas.openxmlformats.org/officeDocument/2006/relationships/oleObject" Target="embeddings/oleObject841.bin"/><Relationship Id="rId226" Type="http://schemas.openxmlformats.org/officeDocument/2006/relationships/image" Target="media/image110.wmf"/><Relationship Id="rId433" Type="http://schemas.openxmlformats.org/officeDocument/2006/relationships/oleObject" Target="embeddings/oleObject237.bin"/><Relationship Id="rId878" Type="http://schemas.openxmlformats.org/officeDocument/2006/relationships/image" Target="media/image372.wmf"/><Relationship Id="rId1063" Type="http://schemas.openxmlformats.org/officeDocument/2006/relationships/oleObject" Target="embeddings/oleObject610.bin"/><Relationship Id="rId1270" Type="http://schemas.openxmlformats.org/officeDocument/2006/relationships/oleObject" Target="embeddings/oleObject746.bin"/><Relationship Id="rId640" Type="http://schemas.openxmlformats.org/officeDocument/2006/relationships/image" Target="media/image269.wmf"/><Relationship Id="rId738" Type="http://schemas.openxmlformats.org/officeDocument/2006/relationships/image" Target="media/image314.wmf"/><Relationship Id="rId945" Type="http://schemas.openxmlformats.org/officeDocument/2006/relationships/oleObject" Target="embeddings/oleObject541.bin"/><Relationship Id="rId1368" Type="http://schemas.openxmlformats.org/officeDocument/2006/relationships/oleObject" Target="embeddings/oleObject809.bin"/><Relationship Id="rId74" Type="http://schemas.openxmlformats.org/officeDocument/2006/relationships/image" Target="media/image35.wmf"/><Relationship Id="rId377" Type="http://schemas.openxmlformats.org/officeDocument/2006/relationships/oleObject" Target="embeddings/oleObject204.bin"/><Relationship Id="rId500" Type="http://schemas.openxmlformats.org/officeDocument/2006/relationships/image" Target="media/image217.wmf"/><Relationship Id="rId584" Type="http://schemas.openxmlformats.org/officeDocument/2006/relationships/image" Target="media/image250.wmf"/><Relationship Id="rId805" Type="http://schemas.openxmlformats.org/officeDocument/2006/relationships/image" Target="media/image341.wmf"/><Relationship Id="rId1130" Type="http://schemas.openxmlformats.org/officeDocument/2006/relationships/oleObject" Target="embeddings/oleObject656.bin"/><Relationship Id="rId1228" Type="http://schemas.openxmlformats.org/officeDocument/2006/relationships/image" Target="media/image501.wmf"/><Relationship Id="rId1435" Type="http://schemas.openxmlformats.org/officeDocument/2006/relationships/image" Target="media/image581.wmf"/><Relationship Id="rId5" Type="http://schemas.openxmlformats.org/officeDocument/2006/relationships/footnotes" Target="footnotes.xml"/><Relationship Id="rId237" Type="http://schemas.openxmlformats.org/officeDocument/2006/relationships/image" Target="media/image113.wmf"/><Relationship Id="rId791" Type="http://schemas.openxmlformats.org/officeDocument/2006/relationships/image" Target="media/image335.wmf"/><Relationship Id="rId889" Type="http://schemas.openxmlformats.org/officeDocument/2006/relationships/oleObject" Target="embeddings/oleObject507.bin"/><Relationship Id="rId1074" Type="http://schemas.openxmlformats.org/officeDocument/2006/relationships/image" Target="media/image451.wmf"/><Relationship Id="rId444" Type="http://schemas.openxmlformats.org/officeDocument/2006/relationships/oleObject" Target="embeddings/oleObject244.bin"/><Relationship Id="rId651" Type="http://schemas.openxmlformats.org/officeDocument/2006/relationships/image" Target="media/image273.wmf"/><Relationship Id="rId749" Type="http://schemas.openxmlformats.org/officeDocument/2006/relationships/oleObject" Target="embeddings/oleObject424.bin"/><Relationship Id="rId1281" Type="http://schemas.openxmlformats.org/officeDocument/2006/relationships/oleObject" Target="embeddings/oleObject754.bin"/><Relationship Id="rId1379" Type="http://schemas.openxmlformats.org/officeDocument/2006/relationships/image" Target="media/image559.wmf"/><Relationship Id="rId1502" Type="http://schemas.openxmlformats.org/officeDocument/2006/relationships/image" Target="media/image602.wmf"/><Relationship Id="rId290" Type="http://schemas.openxmlformats.org/officeDocument/2006/relationships/oleObject" Target="embeddings/oleObject150.bin"/><Relationship Id="rId304" Type="http://schemas.openxmlformats.org/officeDocument/2006/relationships/image" Target="media/image137.wmf"/><Relationship Id="rId388" Type="http://schemas.openxmlformats.org/officeDocument/2006/relationships/oleObject" Target="embeddings/oleObject212.bin"/><Relationship Id="rId511" Type="http://schemas.openxmlformats.org/officeDocument/2006/relationships/image" Target="media/image221.wmf"/><Relationship Id="rId609" Type="http://schemas.openxmlformats.org/officeDocument/2006/relationships/image" Target="media/image258.wmf"/><Relationship Id="rId956" Type="http://schemas.openxmlformats.org/officeDocument/2006/relationships/image" Target="media/image403.wmf"/><Relationship Id="rId1141" Type="http://schemas.openxmlformats.org/officeDocument/2006/relationships/oleObject" Target="embeddings/oleObject666.bin"/><Relationship Id="rId1239" Type="http://schemas.openxmlformats.org/officeDocument/2006/relationships/oleObject" Target="embeddings/oleObject729.bin"/><Relationship Id="rId85" Type="http://schemas.openxmlformats.org/officeDocument/2006/relationships/oleObject" Target="embeddings/oleObject39.bin"/><Relationship Id="rId150" Type="http://schemas.openxmlformats.org/officeDocument/2006/relationships/oleObject" Target="embeddings/oleObject72.bin"/><Relationship Id="rId595" Type="http://schemas.openxmlformats.org/officeDocument/2006/relationships/oleObject" Target="embeddings/oleObject336.bin"/><Relationship Id="rId816" Type="http://schemas.openxmlformats.org/officeDocument/2006/relationships/oleObject" Target="embeddings/oleObject464.bin"/><Relationship Id="rId1001" Type="http://schemas.openxmlformats.org/officeDocument/2006/relationships/oleObject" Target="embeddings/oleObject574.bin"/><Relationship Id="rId1446" Type="http://schemas.openxmlformats.org/officeDocument/2006/relationships/image" Target="media/image585.wmf"/><Relationship Id="rId248" Type="http://schemas.openxmlformats.org/officeDocument/2006/relationships/image" Target="media/image118.wmf"/><Relationship Id="rId455" Type="http://schemas.openxmlformats.org/officeDocument/2006/relationships/image" Target="media/image200.wmf"/><Relationship Id="rId662" Type="http://schemas.openxmlformats.org/officeDocument/2006/relationships/oleObject" Target="embeddings/oleObject378.bin"/><Relationship Id="rId1085" Type="http://schemas.openxmlformats.org/officeDocument/2006/relationships/oleObject" Target="embeddings/oleObject625.bin"/><Relationship Id="rId1292" Type="http://schemas.openxmlformats.org/officeDocument/2006/relationships/oleObject" Target="embeddings/oleObject760.bin"/><Relationship Id="rId1306" Type="http://schemas.openxmlformats.org/officeDocument/2006/relationships/oleObject" Target="embeddings/oleObject770.bin"/><Relationship Id="rId1513" Type="http://schemas.openxmlformats.org/officeDocument/2006/relationships/oleObject" Target="embeddings/oleObject901.bin"/><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68.bin"/><Relationship Id="rId522" Type="http://schemas.openxmlformats.org/officeDocument/2006/relationships/oleObject" Target="embeddings/oleObject290.bin"/><Relationship Id="rId967" Type="http://schemas.openxmlformats.org/officeDocument/2006/relationships/oleObject" Target="embeddings/oleObject554.bin"/><Relationship Id="rId1152" Type="http://schemas.openxmlformats.org/officeDocument/2006/relationships/oleObject" Target="embeddings/oleObject676.bin"/><Relationship Id="rId96" Type="http://schemas.openxmlformats.org/officeDocument/2006/relationships/oleObject" Target="embeddings/oleObject45.bin"/><Relationship Id="rId161" Type="http://schemas.openxmlformats.org/officeDocument/2006/relationships/oleObject" Target="embeddings/oleObject77.bin"/><Relationship Id="rId399" Type="http://schemas.openxmlformats.org/officeDocument/2006/relationships/oleObject" Target="embeddings/oleObject219.bin"/><Relationship Id="rId827" Type="http://schemas.openxmlformats.org/officeDocument/2006/relationships/oleObject" Target="embeddings/oleObject474.bin"/><Relationship Id="rId1012" Type="http://schemas.openxmlformats.org/officeDocument/2006/relationships/image" Target="media/image427.wmf"/><Relationship Id="rId1457" Type="http://schemas.openxmlformats.org/officeDocument/2006/relationships/oleObject" Target="embeddings/oleObject863.bin"/><Relationship Id="rId259" Type="http://schemas.openxmlformats.org/officeDocument/2006/relationships/oleObject" Target="embeddings/oleObject131.bin"/><Relationship Id="rId466" Type="http://schemas.openxmlformats.org/officeDocument/2006/relationships/oleObject" Target="embeddings/oleObject256.bin"/><Relationship Id="rId673" Type="http://schemas.openxmlformats.org/officeDocument/2006/relationships/oleObject" Target="embeddings/oleObject384.bin"/><Relationship Id="rId880" Type="http://schemas.openxmlformats.org/officeDocument/2006/relationships/oleObject" Target="embeddings/oleObject502.bin"/><Relationship Id="rId1096" Type="http://schemas.openxmlformats.org/officeDocument/2006/relationships/oleObject" Target="embeddings/oleObject632.bin"/><Relationship Id="rId1317" Type="http://schemas.openxmlformats.org/officeDocument/2006/relationships/oleObject" Target="embeddings/oleObject778.bin"/><Relationship Id="rId1524" Type="http://schemas.openxmlformats.org/officeDocument/2006/relationships/oleObject" Target="embeddings/oleObject908.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image" Target="media/image146.wmf"/><Relationship Id="rId533" Type="http://schemas.openxmlformats.org/officeDocument/2006/relationships/oleObject" Target="embeddings/oleObject296.bin"/><Relationship Id="rId978" Type="http://schemas.openxmlformats.org/officeDocument/2006/relationships/oleObject" Target="embeddings/oleObject561.bin"/><Relationship Id="rId1163" Type="http://schemas.openxmlformats.org/officeDocument/2006/relationships/oleObject" Target="embeddings/oleObject682.bin"/><Relationship Id="rId1370" Type="http://schemas.openxmlformats.org/officeDocument/2006/relationships/oleObject" Target="embeddings/oleObject810.bin"/><Relationship Id="rId740" Type="http://schemas.openxmlformats.org/officeDocument/2006/relationships/image" Target="media/image315.wmf"/><Relationship Id="rId838" Type="http://schemas.openxmlformats.org/officeDocument/2006/relationships/oleObject" Target="embeddings/oleObject480.bin"/><Relationship Id="rId1023" Type="http://schemas.openxmlformats.org/officeDocument/2006/relationships/image" Target="media/image432.wmf"/><Relationship Id="rId1468" Type="http://schemas.openxmlformats.org/officeDocument/2006/relationships/image" Target="media/image592.wmf"/><Relationship Id="rId172" Type="http://schemas.openxmlformats.org/officeDocument/2006/relationships/oleObject" Target="embeddings/oleObject83.bin"/><Relationship Id="rId477" Type="http://schemas.openxmlformats.org/officeDocument/2006/relationships/image" Target="media/image208.wmf"/><Relationship Id="rId600" Type="http://schemas.openxmlformats.org/officeDocument/2006/relationships/oleObject" Target="embeddings/oleObject340.bin"/><Relationship Id="rId684" Type="http://schemas.openxmlformats.org/officeDocument/2006/relationships/image" Target="media/image288.wmf"/><Relationship Id="rId1230" Type="http://schemas.openxmlformats.org/officeDocument/2006/relationships/oleObject" Target="embeddings/oleObject723.bin"/><Relationship Id="rId1328" Type="http://schemas.openxmlformats.org/officeDocument/2006/relationships/image" Target="media/image538.wmf"/><Relationship Id="rId337" Type="http://schemas.openxmlformats.org/officeDocument/2006/relationships/image" Target="media/image151.wmf"/><Relationship Id="rId891" Type="http://schemas.openxmlformats.org/officeDocument/2006/relationships/oleObject" Target="embeddings/oleObject508.bin"/><Relationship Id="rId905" Type="http://schemas.openxmlformats.org/officeDocument/2006/relationships/oleObject" Target="embeddings/oleObject516.bin"/><Relationship Id="rId989" Type="http://schemas.openxmlformats.org/officeDocument/2006/relationships/oleObject" Target="embeddings/oleObject568.bin"/><Relationship Id="rId34" Type="http://schemas.openxmlformats.org/officeDocument/2006/relationships/image" Target="media/image15.png"/><Relationship Id="rId544" Type="http://schemas.openxmlformats.org/officeDocument/2006/relationships/oleObject" Target="embeddings/oleObject303.bin"/><Relationship Id="rId751" Type="http://schemas.openxmlformats.org/officeDocument/2006/relationships/image" Target="media/image320.wmf"/><Relationship Id="rId849" Type="http://schemas.openxmlformats.org/officeDocument/2006/relationships/image" Target="media/image358.wmf"/><Relationship Id="rId1174" Type="http://schemas.openxmlformats.org/officeDocument/2006/relationships/image" Target="media/image481.wmf"/><Relationship Id="rId1381" Type="http://schemas.openxmlformats.org/officeDocument/2006/relationships/image" Target="media/image560.wmf"/><Relationship Id="rId1479" Type="http://schemas.openxmlformats.org/officeDocument/2006/relationships/oleObject" Target="embeddings/oleObject878.bin"/><Relationship Id="rId183" Type="http://schemas.openxmlformats.org/officeDocument/2006/relationships/image" Target="media/image88.wmf"/><Relationship Id="rId390" Type="http://schemas.openxmlformats.org/officeDocument/2006/relationships/image" Target="media/image171.wmf"/><Relationship Id="rId404" Type="http://schemas.openxmlformats.org/officeDocument/2006/relationships/oleObject" Target="embeddings/oleObject222.bin"/><Relationship Id="rId611" Type="http://schemas.openxmlformats.org/officeDocument/2006/relationships/image" Target="media/image259.wmf"/><Relationship Id="rId1034" Type="http://schemas.openxmlformats.org/officeDocument/2006/relationships/oleObject" Target="embeddings/oleObject591.bin"/><Relationship Id="rId1241" Type="http://schemas.openxmlformats.org/officeDocument/2006/relationships/oleObject" Target="embeddings/oleObject730.bin"/><Relationship Id="rId1339" Type="http://schemas.openxmlformats.org/officeDocument/2006/relationships/oleObject" Target="embeddings/oleObject792.bin"/><Relationship Id="rId250" Type="http://schemas.openxmlformats.org/officeDocument/2006/relationships/image" Target="media/image119.wmf"/><Relationship Id="rId488" Type="http://schemas.openxmlformats.org/officeDocument/2006/relationships/oleObject" Target="embeddings/oleObject271.bin"/><Relationship Id="rId695" Type="http://schemas.openxmlformats.org/officeDocument/2006/relationships/oleObject" Target="embeddings/oleObject396.bin"/><Relationship Id="rId709" Type="http://schemas.openxmlformats.org/officeDocument/2006/relationships/image" Target="media/image300.wmf"/><Relationship Id="rId916" Type="http://schemas.openxmlformats.org/officeDocument/2006/relationships/image" Target="media/image389.wmf"/><Relationship Id="rId1101" Type="http://schemas.openxmlformats.org/officeDocument/2006/relationships/oleObject" Target="embeddings/oleObject636.bin"/><Relationship Id="rId45" Type="http://schemas.openxmlformats.org/officeDocument/2006/relationships/image" Target="media/image21.wmf"/><Relationship Id="rId110" Type="http://schemas.openxmlformats.org/officeDocument/2006/relationships/oleObject" Target="embeddings/oleObject52.bin"/><Relationship Id="rId348" Type="http://schemas.openxmlformats.org/officeDocument/2006/relationships/image" Target="media/image156.wmf"/><Relationship Id="rId555" Type="http://schemas.openxmlformats.org/officeDocument/2006/relationships/oleObject" Target="embeddings/oleObject312.bin"/><Relationship Id="rId762" Type="http://schemas.openxmlformats.org/officeDocument/2006/relationships/oleObject" Target="embeddings/oleObject432.bin"/><Relationship Id="rId1185" Type="http://schemas.openxmlformats.org/officeDocument/2006/relationships/oleObject" Target="embeddings/oleObject694.bin"/><Relationship Id="rId1392" Type="http://schemas.openxmlformats.org/officeDocument/2006/relationships/oleObject" Target="embeddings/oleObject821.bin"/><Relationship Id="rId1406" Type="http://schemas.openxmlformats.org/officeDocument/2006/relationships/image" Target="media/image570.wmf"/><Relationship Id="rId194" Type="http://schemas.openxmlformats.org/officeDocument/2006/relationships/oleObject" Target="embeddings/oleObject95.bin"/><Relationship Id="rId208" Type="http://schemas.openxmlformats.org/officeDocument/2006/relationships/oleObject" Target="embeddings/oleObject101.bin"/><Relationship Id="rId415" Type="http://schemas.openxmlformats.org/officeDocument/2006/relationships/image" Target="media/image182.wmf"/><Relationship Id="rId622" Type="http://schemas.openxmlformats.org/officeDocument/2006/relationships/image" Target="media/image264.wmf"/><Relationship Id="rId1045" Type="http://schemas.openxmlformats.org/officeDocument/2006/relationships/image" Target="media/image442.wmf"/><Relationship Id="rId1252" Type="http://schemas.openxmlformats.org/officeDocument/2006/relationships/oleObject" Target="embeddings/oleObject736.bin"/><Relationship Id="rId261" Type="http://schemas.openxmlformats.org/officeDocument/2006/relationships/oleObject" Target="embeddings/oleObject132.bin"/><Relationship Id="rId499" Type="http://schemas.openxmlformats.org/officeDocument/2006/relationships/oleObject" Target="embeddings/oleObject277.bin"/><Relationship Id="rId927" Type="http://schemas.openxmlformats.org/officeDocument/2006/relationships/oleObject" Target="embeddings/oleObject528.bin"/><Relationship Id="rId1112" Type="http://schemas.openxmlformats.org/officeDocument/2006/relationships/image" Target="media/image464.wmf"/><Relationship Id="rId56" Type="http://schemas.openxmlformats.org/officeDocument/2006/relationships/oleObject" Target="embeddings/oleObject24.bin"/><Relationship Id="rId359" Type="http://schemas.openxmlformats.org/officeDocument/2006/relationships/oleObject" Target="embeddings/oleObject193.bin"/><Relationship Id="rId566" Type="http://schemas.openxmlformats.org/officeDocument/2006/relationships/image" Target="media/image241.wmf"/><Relationship Id="rId773" Type="http://schemas.openxmlformats.org/officeDocument/2006/relationships/image" Target="media/image330.wmf"/><Relationship Id="rId1196" Type="http://schemas.openxmlformats.org/officeDocument/2006/relationships/oleObject" Target="embeddings/oleObject701.bin"/><Relationship Id="rId1417" Type="http://schemas.openxmlformats.org/officeDocument/2006/relationships/oleObject" Target="embeddings/oleObject837.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187.wmf"/><Relationship Id="rId633" Type="http://schemas.openxmlformats.org/officeDocument/2006/relationships/oleObject" Target="embeddings/oleObject360.bin"/><Relationship Id="rId980" Type="http://schemas.openxmlformats.org/officeDocument/2006/relationships/oleObject" Target="embeddings/oleObject563.bin"/><Relationship Id="rId1056" Type="http://schemas.openxmlformats.org/officeDocument/2006/relationships/oleObject" Target="embeddings/oleObject605.bin"/><Relationship Id="rId1263" Type="http://schemas.openxmlformats.org/officeDocument/2006/relationships/oleObject" Target="embeddings/oleObject742.bin"/><Relationship Id="rId840" Type="http://schemas.openxmlformats.org/officeDocument/2006/relationships/oleObject" Target="embeddings/oleObject481.bin"/><Relationship Id="rId938" Type="http://schemas.openxmlformats.org/officeDocument/2006/relationships/oleObject" Target="embeddings/oleObject535.bin"/><Relationship Id="rId1470" Type="http://schemas.openxmlformats.org/officeDocument/2006/relationships/oleObject" Target="embeddings/oleObject872.bin"/><Relationship Id="rId67" Type="http://schemas.openxmlformats.org/officeDocument/2006/relationships/image" Target="media/image32.wmf"/><Relationship Id="rId272" Type="http://schemas.openxmlformats.org/officeDocument/2006/relationships/oleObject" Target="embeddings/oleObject139.bin"/><Relationship Id="rId577" Type="http://schemas.openxmlformats.org/officeDocument/2006/relationships/oleObject" Target="embeddings/oleObject325.bin"/><Relationship Id="rId700" Type="http://schemas.openxmlformats.org/officeDocument/2006/relationships/image" Target="media/image296.wmf"/><Relationship Id="rId1123" Type="http://schemas.openxmlformats.org/officeDocument/2006/relationships/oleObject" Target="embeddings/oleObject650.bin"/><Relationship Id="rId1330" Type="http://schemas.openxmlformats.org/officeDocument/2006/relationships/image" Target="media/image539.wmf"/><Relationship Id="rId1428" Type="http://schemas.openxmlformats.org/officeDocument/2006/relationships/oleObject" Target="embeddings/oleObject844.bin"/><Relationship Id="rId132" Type="http://schemas.openxmlformats.org/officeDocument/2006/relationships/oleObject" Target="embeddings/oleObject61.bin"/><Relationship Id="rId784" Type="http://schemas.openxmlformats.org/officeDocument/2006/relationships/oleObject" Target="embeddings/oleObject445.bin"/><Relationship Id="rId991" Type="http://schemas.openxmlformats.org/officeDocument/2006/relationships/oleObject" Target="embeddings/oleObject569.bin"/><Relationship Id="rId1067" Type="http://schemas.openxmlformats.org/officeDocument/2006/relationships/oleObject" Target="embeddings/oleObject612.bin"/><Relationship Id="rId437" Type="http://schemas.openxmlformats.org/officeDocument/2006/relationships/oleObject" Target="embeddings/oleObject239.bin"/><Relationship Id="rId644" Type="http://schemas.openxmlformats.org/officeDocument/2006/relationships/image" Target="media/image270.wmf"/><Relationship Id="rId851" Type="http://schemas.openxmlformats.org/officeDocument/2006/relationships/oleObject" Target="embeddings/oleObject487.bin"/><Relationship Id="rId1274" Type="http://schemas.openxmlformats.org/officeDocument/2006/relationships/oleObject" Target="embeddings/oleObject748.bin"/><Relationship Id="rId1481" Type="http://schemas.openxmlformats.org/officeDocument/2006/relationships/image" Target="media/image596.wmf"/><Relationship Id="rId283" Type="http://schemas.openxmlformats.org/officeDocument/2006/relationships/image" Target="media/image132.wmf"/><Relationship Id="rId490" Type="http://schemas.openxmlformats.org/officeDocument/2006/relationships/oleObject" Target="embeddings/oleObject272.bin"/><Relationship Id="rId504" Type="http://schemas.openxmlformats.org/officeDocument/2006/relationships/image" Target="media/image219.wmf"/><Relationship Id="rId711" Type="http://schemas.openxmlformats.org/officeDocument/2006/relationships/image" Target="media/image301.wmf"/><Relationship Id="rId949" Type="http://schemas.openxmlformats.org/officeDocument/2006/relationships/oleObject" Target="embeddings/oleObject544.bin"/><Relationship Id="rId1134" Type="http://schemas.openxmlformats.org/officeDocument/2006/relationships/oleObject" Target="embeddings/oleObject660.bin"/><Relationship Id="rId1341" Type="http://schemas.openxmlformats.org/officeDocument/2006/relationships/oleObject" Target="embeddings/oleObject794.bin"/><Relationship Id="rId78" Type="http://schemas.openxmlformats.org/officeDocument/2006/relationships/image" Target="media/image37.wmf"/><Relationship Id="rId143" Type="http://schemas.openxmlformats.org/officeDocument/2006/relationships/oleObject" Target="embeddings/oleObject68.bin"/><Relationship Id="rId350" Type="http://schemas.openxmlformats.org/officeDocument/2006/relationships/image" Target="media/image157.wmf"/><Relationship Id="rId588" Type="http://schemas.openxmlformats.org/officeDocument/2006/relationships/image" Target="media/image252.wmf"/><Relationship Id="rId795" Type="http://schemas.openxmlformats.org/officeDocument/2006/relationships/oleObject" Target="embeddings/oleObject453.bin"/><Relationship Id="rId809" Type="http://schemas.openxmlformats.org/officeDocument/2006/relationships/image" Target="media/image343.wmf"/><Relationship Id="rId1201" Type="http://schemas.openxmlformats.org/officeDocument/2006/relationships/oleObject" Target="embeddings/oleObject704.bin"/><Relationship Id="rId1439" Type="http://schemas.openxmlformats.org/officeDocument/2006/relationships/oleObject" Target="embeddings/oleObject851.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46.bin"/><Relationship Id="rId655" Type="http://schemas.openxmlformats.org/officeDocument/2006/relationships/image" Target="media/image275.wmf"/><Relationship Id="rId862" Type="http://schemas.openxmlformats.org/officeDocument/2006/relationships/image" Target="media/image364.wmf"/><Relationship Id="rId1078" Type="http://schemas.openxmlformats.org/officeDocument/2006/relationships/oleObject" Target="embeddings/oleObject620.bin"/><Relationship Id="rId1285" Type="http://schemas.openxmlformats.org/officeDocument/2006/relationships/image" Target="media/image523.wmf"/><Relationship Id="rId1492" Type="http://schemas.openxmlformats.org/officeDocument/2006/relationships/oleObject" Target="embeddings/oleObject887.bin"/><Relationship Id="rId1506" Type="http://schemas.openxmlformats.org/officeDocument/2006/relationships/image" Target="media/image603.wmf"/><Relationship Id="rId294" Type="http://schemas.openxmlformats.org/officeDocument/2006/relationships/oleObject" Target="embeddings/oleObject153.bin"/><Relationship Id="rId308" Type="http://schemas.openxmlformats.org/officeDocument/2006/relationships/oleObject" Target="embeddings/oleObject163.bin"/><Relationship Id="rId515" Type="http://schemas.openxmlformats.org/officeDocument/2006/relationships/image" Target="media/image223.wmf"/><Relationship Id="rId722" Type="http://schemas.openxmlformats.org/officeDocument/2006/relationships/oleObject" Target="embeddings/oleObject410.bin"/><Relationship Id="rId1145" Type="http://schemas.openxmlformats.org/officeDocument/2006/relationships/oleObject" Target="embeddings/oleObject669.bin"/><Relationship Id="rId1352" Type="http://schemas.openxmlformats.org/officeDocument/2006/relationships/oleObject" Target="embeddings/oleObject800.bin"/><Relationship Id="rId89" Type="http://schemas.openxmlformats.org/officeDocument/2006/relationships/oleObject" Target="embeddings/oleObject41.bin"/><Relationship Id="rId154" Type="http://schemas.openxmlformats.org/officeDocument/2006/relationships/oleObject" Target="embeddings/oleObject74.bin"/><Relationship Id="rId361" Type="http://schemas.openxmlformats.org/officeDocument/2006/relationships/oleObject" Target="embeddings/oleObject194.bin"/><Relationship Id="rId599" Type="http://schemas.openxmlformats.org/officeDocument/2006/relationships/image" Target="media/image254.wmf"/><Relationship Id="rId1005" Type="http://schemas.openxmlformats.org/officeDocument/2006/relationships/oleObject" Target="embeddings/oleObject576.bin"/><Relationship Id="rId1212" Type="http://schemas.openxmlformats.org/officeDocument/2006/relationships/oleObject" Target="embeddings/oleObject711.bin"/><Relationship Id="rId459" Type="http://schemas.openxmlformats.org/officeDocument/2006/relationships/image" Target="media/image202.wmf"/><Relationship Id="rId666" Type="http://schemas.openxmlformats.org/officeDocument/2006/relationships/image" Target="media/image280.wmf"/><Relationship Id="rId873" Type="http://schemas.openxmlformats.org/officeDocument/2006/relationships/oleObject" Target="embeddings/oleObject498.bin"/><Relationship Id="rId1089" Type="http://schemas.openxmlformats.org/officeDocument/2006/relationships/image" Target="media/image456.wmf"/><Relationship Id="rId1296" Type="http://schemas.openxmlformats.org/officeDocument/2006/relationships/oleObject" Target="embeddings/oleObject763.bin"/><Relationship Id="rId1517" Type="http://schemas.openxmlformats.org/officeDocument/2006/relationships/oleObject" Target="embeddings/oleObject903.bin"/><Relationship Id="rId16" Type="http://schemas.openxmlformats.org/officeDocument/2006/relationships/image" Target="media/image6.wmf"/><Relationship Id="rId221" Type="http://schemas.openxmlformats.org/officeDocument/2006/relationships/image" Target="media/image108.wmf"/><Relationship Id="rId319" Type="http://schemas.openxmlformats.org/officeDocument/2006/relationships/oleObject" Target="embeddings/oleObject170.bin"/><Relationship Id="rId526" Type="http://schemas.openxmlformats.org/officeDocument/2006/relationships/image" Target="media/image228.wmf"/><Relationship Id="rId1156" Type="http://schemas.openxmlformats.org/officeDocument/2006/relationships/image" Target="media/image472.wmf"/><Relationship Id="rId1363" Type="http://schemas.openxmlformats.org/officeDocument/2006/relationships/oleObject" Target="embeddings/oleObject806.bin"/><Relationship Id="rId733" Type="http://schemas.openxmlformats.org/officeDocument/2006/relationships/oleObject" Target="embeddings/oleObject416.bin"/><Relationship Id="rId940" Type="http://schemas.openxmlformats.org/officeDocument/2006/relationships/oleObject" Target="embeddings/oleObject537.bin"/><Relationship Id="rId1016" Type="http://schemas.openxmlformats.org/officeDocument/2006/relationships/oleObject" Target="embeddings/oleObject582.bin"/><Relationship Id="rId165" Type="http://schemas.openxmlformats.org/officeDocument/2006/relationships/oleObject" Target="embeddings/oleObject79.bin"/><Relationship Id="rId372" Type="http://schemas.openxmlformats.org/officeDocument/2006/relationships/image" Target="media/image166.wmf"/><Relationship Id="rId677" Type="http://schemas.openxmlformats.org/officeDocument/2006/relationships/oleObject" Target="embeddings/oleObject387.bin"/><Relationship Id="rId800" Type="http://schemas.openxmlformats.org/officeDocument/2006/relationships/image" Target="media/image339.wmf"/><Relationship Id="rId1223" Type="http://schemas.openxmlformats.org/officeDocument/2006/relationships/image" Target="media/image499.wmf"/><Relationship Id="rId1430" Type="http://schemas.openxmlformats.org/officeDocument/2006/relationships/oleObject" Target="embeddings/oleObject845.bin"/><Relationship Id="rId1528" Type="http://schemas.openxmlformats.org/officeDocument/2006/relationships/footer" Target="footer2.xml"/><Relationship Id="rId232" Type="http://schemas.openxmlformats.org/officeDocument/2006/relationships/oleObject" Target="embeddings/oleObject115.bin"/><Relationship Id="rId884" Type="http://schemas.openxmlformats.org/officeDocument/2006/relationships/oleObject" Target="embeddings/oleObject504.bin"/><Relationship Id="rId27" Type="http://schemas.openxmlformats.org/officeDocument/2006/relationships/oleObject" Target="embeddings/oleObject10.bin"/><Relationship Id="rId537" Type="http://schemas.openxmlformats.org/officeDocument/2006/relationships/oleObject" Target="embeddings/oleObject298.bin"/><Relationship Id="rId744" Type="http://schemas.openxmlformats.org/officeDocument/2006/relationships/image" Target="media/image317.wmf"/><Relationship Id="rId951" Type="http://schemas.openxmlformats.org/officeDocument/2006/relationships/oleObject" Target="embeddings/oleObject545.bin"/><Relationship Id="rId1167" Type="http://schemas.openxmlformats.org/officeDocument/2006/relationships/oleObject" Target="embeddings/oleObject684.bin"/><Relationship Id="rId1374" Type="http://schemas.openxmlformats.org/officeDocument/2006/relationships/oleObject" Target="embeddings/oleObject812.bin"/><Relationship Id="rId80" Type="http://schemas.openxmlformats.org/officeDocument/2006/relationships/image" Target="media/image38.wmf"/><Relationship Id="rId176" Type="http://schemas.openxmlformats.org/officeDocument/2006/relationships/oleObject" Target="embeddings/oleObject85.bin"/><Relationship Id="rId383" Type="http://schemas.openxmlformats.org/officeDocument/2006/relationships/oleObject" Target="embeddings/oleObject208.bin"/><Relationship Id="rId590" Type="http://schemas.openxmlformats.org/officeDocument/2006/relationships/image" Target="media/image253.wmf"/><Relationship Id="rId604" Type="http://schemas.openxmlformats.org/officeDocument/2006/relationships/oleObject" Target="embeddings/oleObject343.bin"/><Relationship Id="rId811" Type="http://schemas.openxmlformats.org/officeDocument/2006/relationships/image" Target="media/image344.wmf"/><Relationship Id="rId1027" Type="http://schemas.openxmlformats.org/officeDocument/2006/relationships/image" Target="media/image434.wmf"/><Relationship Id="rId1234" Type="http://schemas.openxmlformats.org/officeDocument/2006/relationships/oleObject" Target="embeddings/oleObject725.bin"/><Relationship Id="rId1441" Type="http://schemas.openxmlformats.org/officeDocument/2006/relationships/image" Target="media/image583.wmf"/><Relationship Id="rId243" Type="http://schemas.openxmlformats.org/officeDocument/2006/relationships/image" Target="media/image116.wmf"/><Relationship Id="rId450" Type="http://schemas.openxmlformats.org/officeDocument/2006/relationships/image" Target="media/image197.png"/><Relationship Id="rId688" Type="http://schemas.openxmlformats.org/officeDocument/2006/relationships/image" Target="media/image290.wmf"/><Relationship Id="rId895" Type="http://schemas.openxmlformats.org/officeDocument/2006/relationships/image" Target="media/image379.wmf"/><Relationship Id="rId909" Type="http://schemas.openxmlformats.org/officeDocument/2006/relationships/oleObject" Target="embeddings/oleObject518.bin"/><Relationship Id="rId1080" Type="http://schemas.openxmlformats.org/officeDocument/2006/relationships/oleObject" Target="embeddings/oleObject621.bin"/><Relationship Id="rId1301" Type="http://schemas.openxmlformats.org/officeDocument/2006/relationships/oleObject" Target="embeddings/oleObject766.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40.wmf"/><Relationship Id="rId548" Type="http://schemas.openxmlformats.org/officeDocument/2006/relationships/image" Target="media/image236.wmf"/><Relationship Id="rId755" Type="http://schemas.openxmlformats.org/officeDocument/2006/relationships/oleObject" Target="embeddings/oleObject428.bin"/><Relationship Id="rId962" Type="http://schemas.openxmlformats.org/officeDocument/2006/relationships/image" Target="media/image406.wmf"/><Relationship Id="rId1178" Type="http://schemas.openxmlformats.org/officeDocument/2006/relationships/oleObject" Target="embeddings/oleObject690.bin"/><Relationship Id="rId1385" Type="http://schemas.openxmlformats.org/officeDocument/2006/relationships/image" Target="media/image562.wmf"/><Relationship Id="rId91" Type="http://schemas.openxmlformats.org/officeDocument/2006/relationships/oleObject" Target="embeddings/oleObject42.bin"/><Relationship Id="rId187" Type="http://schemas.openxmlformats.org/officeDocument/2006/relationships/image" Target="media/image90.wmf"/><Relationship Id="rId394" Type="http://schemas.openxmlformats.org/officeDocument/2006/relationships/oleObject" Target="embeddings/oleObject216.bin"/><Relationship Id="rId408" Type="http://schemas.openxmlformats.org/officeDocument/2006/relationships/oleObject" Target="embeddings/oleObject224.bin"/><Relationship Id="rId615" Type="http://schemas.openxmlformats.org/officeDocument/2006/relationships/oleObject" Target="embeddings/oleObject349.bin"/><Relationship Id="rId822" Type="http://schemas.openxmlformats.org/officeDocument/2006/relationships/oleObject" Target="embeddings/oleObject469.bin"/><Relationship Id="rId1038" Type="http://schemas.openxmlformats.org/officeDocument/2006/relationships/oleObject" Target="embeddings/oleObject593.bin"/><Relationship Id="rId1245" Type="http://schemas.openxmlformats.org/officeDocument/2006/relationships/oleObject" Target="embeddings/oleObject732.bin"/><Relationship Id="rId1452" Type="http://schemas.openxmlformats.org/officeDocument/2006/relationships/oleObject" Target="embeddings/oleObject860.bin"/><Relationship Id="rId254" Type="http://schemas.openxmlformats.org/officeDocument/2006/relationships/image" Target="media/image121.wmf"/><Relationship Id="rId699" Type="http://schemas.openxmlformats.org/officeDocument/2006/relationships/oleObject" Target="embeddings/oleObject398.bin"/><Relationship Id="rId1091" Type="http://schemas.openxmlformats.org/officeDocument/2006/relationships/oleObject" Target="embeddings/oleObject629.bin"/><Relationship Id="rId1105" Type="http://schemas.openxmlformats.org/officeDocument/2006/relationships/image" Target="media/image461.wmf"/><Relationship Id="rId1312" Type="http://schemas.openxmlformats.org/officeDocument/2006/relationships/image" Target="media/image532.wmf"/><Relationship Id="rId49" Type="http://schemas.openxmlformats.org/officeDocument/2006/relationships/image" Target="media/image23.wmf"/><Relationship Id="rId114" Type="http://schemas.openxmlformats.org/officeDocument/2006/relationships/oleObject" Target="embeddings/oleObject54.bin"/><Relationship Id="rId461" Type="http://schemas.openxmlformats.org/officeDocument/2006/relationships/image" Target="media/image203.wmf"/><Relationship Id="rId559" Type="http://schemas.openxmlformats.org/officeDocument/2006/relationships/oleObject" Target="embeddings/oleObject316.bin"/><Relationship Id="rId766" Type="http://schemas.openxmlformats.org/officeDocument/2006/relationships/oleObject" Target="embeddings/oleObject434.bin"/><Relationship Id="rId1189" Type="http://schemas.openxmlformats.org/officeDocument/2006/relationships/oleObject" Target="embeddings/oleObject696.bin"/><Relationship Id="rId1396" Type="http://schemas.openxmlformats.org/officeDocument/2006/relationships/oleObject" Target="embeddings/oleObject824.bin"/><Relationship Id="rId198" Type="http://schemas.openxmlformats.org/officeDocument/2006/relationships/image" Target="media/image96.wmf"/><Relationship Id="rId321" Type="http://schemas.openxmlformats.org/officeDocument/2006/relationships/oleObject" Target="embeddings/oleObject172.bin"/><Relationship Id="rId419" Type="http://schemas.openxmlformats.org/officeDocument/2006/relationships/image" Target="media/image184.wmf"/><Relationship Id="rId626" Type="http://schemas.openxmlformats.org/officeDocument/2006/relationships/oleObject" Target="embeddings/oleObject355.bin"/><Relationship Id="rId973" Type="http://schemas.openxmlformats.org/officeDocument/2006/relationships/image" Target="media/image409.wmf"/><Relationship Id="rId1049" Type="http://schemas.openxmlformats.org/officeDocument/2006/relationships/image" Target="media/image443.wmf"/><Relationship Id="rId1256" Type="http://schemas.openxmlformats.org/officeDocument/2006/relationships/image" Target="media/image512.wmf"/><Relationship Id="rId833" Type="http://schemas.openxmlformats.org/officeDocument/2006/relationships/image" Target="media/image350.wmf"/><Relationship Id="rId1116" Type="http://schemas.openxmlformats.org/officeDocument/2006/relationships/image" Target="media/image466.wmf"/><Relationship Id="rId1463" Type="http://schemas.openxmlformats.org/officeDocument/2006/relationships/oleObject" Target="embeddings/oleObject867.bin"/><Relationship Id="rId265" Type="http://schemas.openxmlformats.org/officeDocument/2006/relationships/oleObject" Target="embeddings/oleObject134.bin"/><Relationship Id="rId472" Type="http://schemas.openxmlformats.org/officeDocument/2006/relationships/oleObject" Target="embeddings/oleObject260.bin"/><Relationship Id="rId900" Type="http://schemas.openxmlformats.org/officeDocument/2006/relationships/oleObject" Target="embeddings/oleObject513.bin"/><Relationship Id="rId1323" Type="http://schemas.openxmlformats.org/officeDocument/2006/relationships/oleObject" Target="embeddings/oleObject782.bin"/><Relationship Id="rId1530" Type="http://schemas.openxmlformats.org/officeDocument/2006/relationships/theme" Target="theme/theme1.xml"/><Relationship Id="rId125" Type="http://schemas.openxmlformats.org/officeDocument/2006/relationships/image" Target="media/image61.png"/><Relationship Id="rId332" Type="http://schemas.openxmlformats.org/officeDocument/2006/relationships/oleObject" Target="embeddings/oleObject178.bin"/><Relationship Id="rId777" Type="http://schemas.openxmlformats.org/officeDocument/2006/relationships/image" Target="media/image332.wmf"/><Relationship Id="rId984" Type="http://schemas.openxmlformats.org/officeDocument/2006/relationships/image" Target="media/image413.wmf"/><Relationship Id="rId637" Type="http://schemas.openxmlformats.org/officeDocument/2006/relationships/image" Target="media/image268.wmf"/><Relationship Id="rId844" Type="http://schemas.openxmlformats.org/officeDocument/2006/relationships/oleObject" Target="embeddings/oleObject483.bin"/><Relationship Id="rId1267" Type="http://schemas.openxmlformats.org/officeDocument/2006/relationships/oleObject" Target="embeddings/oleObject744.bin"/><Relationship Id="rId1474" Type="http://schemas.openxmlformats.org/officeDocument/2006/relationships/oleObject" Target="embeddings/oleObject875.bin"/><Relationship Id="rId276" Type="http://schemas.openxmlformats.org/officeDocument/2006/relationships/image" Target="media/image129.png"/><Relationship Id="rId483" Type="http://schemas.openxmlformats.org/officeDocument/2006/relationships/oleObject" Target="embeddings/oleObject267.bin"/><Relationship Id="rId690" Type="http://schemas.openxmlformats.org/officeDocument/2006/relationships/image" Target="media/image291.wmf"/><Relationship Id="rId704" Type="http://schemas.openxmlformats.org/officeDocument/2006/relationships/image" Target="media/image298.wmf"/><Relationship Id="rId911" Type="http://schemas.openxmlformats.org/officeDocument/2006/relationships/oleObject" Target="embeddings/oleObject519.bin"/><Relationship Id="rId1127" Type="http://schemas.openxmlformats.org/officeDocument/2006/relationships/oleObject" Target="embeddings/oleObject653.bin"/><Relationship Id="rId1334" Type="http://schemas.openxmlformats.org/officeDocument/2006/relationships/oleObject" Target="embeddings/oleObject789.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53.wmf"/><Relationship Id="rId550" Type="http://schemas.openxmlformats.org/officeDocument/2006/relationships/oleObject" Target="embeddings/oleObject308.bin"/><Relationship Id="rId788" Type="http://schemas.openxmlformats.org/officeDocument/2006/relationships/oleObject" Target="embeddings/oleObject449.bin"/><Relationship Id="rId995" Type="http://schemas.openxmlformats.org/officeDocument/2006/relationships/oleObject" Target="embeddings/oleObject571.bin"/><Relationship Id="rId1180" Type="http://schemas.openxmlformats.org/officeDocument/2006/relationships/image" Target="media/image483.wmf"/><Relationship Id="rId1401" Type="http://schemas.openxmlformats.org/officeDocument/2006/relationships/oleObject" Target="embeddings/oleObject828.bin"/><Relationship Id="rId203" Type="http://schemas.openxmlformats.org/officeDocument/2006/relationships/oleObject" Target="embeddings/oleObject99.bin"/><Relationship Id="rId648" Type="http://schemas.openxmlformats.org/officeDocument/2006/relationships/image" Target="media/image272.wmf"/><Relationship Id="rId855" Type="http://schemas.openxmlformats.org/officeDocument/2006/relationships/oleObject" Target="embeddings/oleObject489.bin"/><Relationship Id="rId1040" Type="http://schemas.openxmlformats.org/officeDocument/2006/relationships/oleObject" Target="embeddings/oleObject594.bin"/><Relationship Id="rId1278" Type="http://schemas.openxmlformats.org/officeDocument/2006/relationships/oleObject" Target="embeddings/oleObject751.bin"/><Relationship Id="rId1485" Type="http://schemas.openxmlformats.org/officeDocument/2006/relationships/image" Target="media/image597.wmf"/><Relationship Id="rId287" Type="http://schemas.openxmlformats.org/officeDocument/2006/relationships/oleObject" Target="embeddings/oleObject148.bin"/><Relationship Id="rId410" Type="http://schemas.openxmlformats.org/officeDocument/2006/relationships/oleObject" Target="embeddings/oleObject225.bin"/><Relationship Id="rId494" Type="http://schemas.openxmlformats.org/officeDocument/2006/relationships/image" Target="media/image214.wmf"/><Relationship Id="rId508" Type="http://schemas.openxmlformats.org/officeDocument/2006/relationships/oleObject" Target="embeddings/oleObject282.bin"/><Relationship Id="rId715" Type="http://schemas.openxmlformats.org/officeDocument/2006/relationships/image" Target="media/image303.wmf"/><Relationship Id="rId922" Type="http://schemas.openxmlformats.org/officeDocument/2006/relationships/oleObject" Target="embeddings/oleObject525.bin"/><Relationship Id="rId1138" Type="http://schemas.openxmlformats.org/officeDocument/2006/relationships/image" Target="media/image469.png"/><Relationship Id="rId1345" Type="http://schemas.openxmlformats.org/officeDocument/2006/relationships/oleObject" Target="embeddings/oleObject796.bin"/><Relationship Id="rId147" Type="http://schemas.openxmlformats.org/officeDocument/2006/relationships/oleObject" Target="embeddings/oleObject70.bin"/><Relationship Id="rId354" Type="http://schemas.openxmlformats.org/officeDocument/2006/relationships/image" Target="media/image159.wmf"/><Relationship Id="rId799" Type="http://schemas.openxmlformats.org/officeDocument/2006/relationships/oleObject" Target="embeddings/oleObject455.bin"/><Relationship Id="rId1191" Type="http://schemas.openxmlformats.org/officeDocument/2006/relationships/oleObject" Target="embeddings/oleObject697.bin"/><Relationship Id="rId1205" Type="http://schemas.openxmlformats.org/officeDocument/2006/relationships/oleObject" Target="embeddings/oleObject707.bin"/><Relationship Id="rId51" Type="http://schemas.openxmlformats.org/officeDocument/2006/relationships/image" Target="media/image24.wmf"/><Relationship Id="rId561" Type="http://schemas.openxmlformats.org/officeDocument/2006/relationships/oleObject" Target="embeddings/oleObject317.bin"/><Relationship Id="rId659" Type="http://schemas.openxmlformats.org/officeDocument/2006/relationships/image" Target="media/image277.wmf"/><Relationship Id="rId866" Type="http://schemas.openxmlformats.org/officeDocument/2006/relationships/image" Target="media/image366.wmf"/><Relationship Id="rId1289" Type="http://schemas.openxmlformats.org/officeDocument/2006/relationships/image" Target="media/image525.wmf"/><Relationship Id="rId1412" Type="http://schemas.openxmlformats.org/officeDocument/2006/relationships/oleObject" Target="embeddings/oleObject834.bin"/><Relationship Id="rId1496" Type="http://schemas.openxmlformats.org/officeDocument/2006/relationships/oleObject" Target="embeddings/oleObject890.bin"/><Relationship Id="rId214" Type="http://schemas.openxmlformats.org/officeDocument/2006/relationships/oleObject" Target="embeddings/oleObject104.bin"/><Relationship Id="rId298" Type="http://schemas.openxmlformats.org/officeDocument/2006/relationships/oleObject" Target="embeddings/oleObject157.bin"/><Relationship Id="rId421" Type="http://schemas.openxmlformats.org/officeDocument/2006/relationships/image" Target="media/image185.wmf"/><Relationship Id="rId519" Type="http://schemas.openxmlformats.org/officeDocument/2006/relationships/image" Target="media/image225.wmf"/><Relationship Id="rId1051" Type="http://schemas.openxmlformats.org/officeDocument/2006/relationships/image" Target="media/image444.wmf"/><Relationship Id="rId1149" Type="http://schemas.openxmlformats.org/officeDocument/2006/relationships/oleObject" Target="embeddings/oleObject673.bin"/><Relationship Id="rId1356" Type="http://schemas.openxmlformats.org/officeDocument/2006/relationships/oleObject" Target="embeddings/oleObject802.bin"/><Relationship Id="rId158" Type="http://schemas.openxmlformats.org/officeDocument/2006/relationships/image" Target="media/image77.wmf"/><Relationship Id="rId726" Type="http://schemas.openxmlformats.org/officeDocument/2006/relationships/image" Target="media/image308.wmf"/><Relationship Id="rId933" Type="http://schemas.openxmlformats.org/officeDocument/2006/relationships/image" Target="media/image396.wmf"/><Relationship Id="rId1009" Type="http://schemas.openxmlformats.org/officeDocument/2006/relationships/oleObject" Target="embeddings/oleObject578.bin"/><Relationship Id="rId62" Type="http://schemas.openxmlformats.org/officeDocument/2006/relationships/oleObject" Target="embeddings/oleObject27.bin"/><Relationship Id="rId365" Type="http://schemas.openxmlformats.org/officeDocument/2006/relationships/image" Target="media/image163.wmf"/><Relationship Id="rId572" Type="http://schemas.openxmlformats.org/officeDocument/2006/relationships/image" Target="media/image244.wmf"/><Relationship Id="rId1216" Type="http://schemas.openxmlformats.org/officeDocument/2006/relationships/oleObject" Target="embeddings/oleObject714.bin"/><Relationship Id="rId1423" Type="http://schemas.openxmlformats.org/officeDocument/2006/relationships/image" Target="media/image577.wmf"/><Relationship Id="rId225" Type="http://schemas.openxmlformats.org/officeDocument/2006/relationships/oleObject" Target="embeddings/oleObject110.bin"/><Relationship Id="rId432" Type="http://schemas.openxmlformats.org/officeDocument/2006/relationships/image" Target="media/image190.wmf"/><Relationship Id="rId877" Type="http://schemas.openxmlformats.org/officeDocument/2006/relationships/oleObject" Target="embeddings/oleObject500.bin"/><Relationship Id="rId1062" Type="http://schemas.openxmlformats.org/officeDocument/2006/relationships/image" Target="media/image447.wmf"/><Relationship Id="rId737" Type="http://schemas.openxmlformats.org/officeDocument/2006/relationships/oleObject" Target="embeddings/oleObject418.bin"/><Relationship Id="rId944" Type="http://schemas.openxmlformats.org/officeDocument/2006/relationships/oleObject" Target="embeddings/oleObject540.bin"/><Relationship Id="rId1367" Type="http://schemas.openxmlformats.org/officeDocument/2006/relationships/oleObject" Target="embeddings/oleObject808.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67.wmf"/><Relationship Id="rId583" Type="http://schemas.openxmlformats.org/officeDocument/2006/relationships/oleObject" Target="embeddings/oleObject328.bin"/><Relationship Id="rId790" Type="http://schemas.openxmlformats.org/officeDocument/2006/relationships/image" Target="media/image334.png"/><Relationship Id="rId804" Type="http://schemas.openxmlformats.org/officeDocument/2006/relationships/oleObject" Target="embeddings/oleObject458.bin"/><Relationship Id="rId1227" Type="http://schemas.openxmlformats.org/officeDocument/2006/relationships/oleObject" Target="embeddings/oleObject721.bin"/><Relationship Id="rId1434" Type="http://schemas.openxmlformats.org/officeDocument/2006/relationships/oleObject" Target="embeddings/oleObject848.bin"/><Relationship Id="rId4" Type="http://schemas.openxmlformats.org/officeDocument/2006/relationships/webSettings" Target="webSettings.xml"/><Relationship Id="rId236" Type="http://schemas.openxmlformats.org/officeDocument/2006/relationships/oleObject" Target="embeddings/oleObject118.bin"/><Relationship Id="rId443" Type="http://schemas.openxmlformats.org/officeDocument/2006/relationships/oleObject" Target="embeddings/oleObject243.bin"/><Relationship Id="rId650" Type="http://schemas.openxmlformats.org/officeDocument/2006/relationships/oleObject" Target="embeddings/oleObject372.bin"/><Relationship Id="rId888" Type="http://schemas.openxmlformats.org/officeDocument/2006/relationships/image" Target="media/image376.wmf"/><Relationship Id="rId1073" Type="http://schemas.openxmlformats.org/officeDocument/2006/relationships/oleObject" Target="embeddings/oleObject617.bin"/><Relationship Id="rId1280" Type="http://schemas.openxmlformats.org/officeDocument/2006/relationships/oleObject" Target="embeddings/oleObject753.bin"/><Relationship Id="rId1501" Type="http://schemas.openxmlformats.org/officeDocument/2006/relationships/oleObject" Target="embeddings/oleObject894.bin"/><Relationship Id="rId303" Type="http://schemas.openxmlformats.org/officeDocument/2006/relationships/oleObject" Target="embeddings/oleObject161.bin"/><Relationship Id="rId748" Type="http://schemas.openxmlformats.org/officeDocument/2006/relationships/image" Target="media/image319.wmf"/><Relationship Id="rId955" Type="http://schemas.openxmlformats.org/officeDocument/2006/relationships/oleObject" Target="embeddings/oleObject547.bin"/><Relationship Id="rId1140" Type="http://schemas.openxmlformats.org/officeDocument/2006/relationships/oleObject" Target="embeddings/oleObject665.bin"/><Relationship Id="rId1378" Type="http://schemas.openxmlformats.org/officeDocument/2006/relationships/oleObject" Target="embeddings/oleObject814.bin"/><Relationship Id="rId84" Type="http://schemas.openxmlformats.org/officeDocument/2006/relationships/image" Target="media/image40.wmf"/><Relationship Id="rId387" Type="http://schemas.openxmlformats.org/officeDocument/2006/relationships/oleObject" Target="embeddings/oleObject211.bin"/><Relationship Id="rId510" Type="http://schemas.openxmlformats.org/officeDocument/2006/relationships/oleObject" Target="embeddings/oleObject284.bin"/><Relationship Id="rId594" Type="http://schemas.openxmlformats.org/officeDocument/2006/relationships/oleObject" Target="embeddings/oleObject335.bin"/><Relationship Id="rId608" Type="http://schemas.openxmlformats.org/officeDocument/2006/relationships/oleObject" Target="embeddings/oleObject345.bin"/><Relationship Id="rId815" Type="http://schemas.openxmlformats.org/officeDocument/2006/relationships/image" Target="media/image346.wmf"/><Relationship Id="rId1238" Type="http://schemas.openxmlformats.org/officeDocument/2006/relationships/image" Target="media/image504.wmf"/><Relationship Id="rId1445" Type="http://schemas.openxmlformats.org/officeDocument/2006/relationships/oleObject" Target="embeddings/oleObject855.bin"/><Relationship Id="rId247" Type="http://schemas.openxmlformats.org/officeDocument/2006/relationships/oleObject" Target="embeddings/oleObject124.bin"/><Relationship Id="rId899" Type="http://schemas.openxmlformats.org/officeDocument/2006/relationships/image" Target="media/image381.wmf"/><Relationship Id="rId1000" Type="http://schemas.openxmlformats.org/officeDocument/2006/relationships/image" Target="media/image421.wmf"/><Relationship Id="rId1084" Type="http://schemas.openxmlformats.org/officeDocument/2006/relationships/image" Target="media/image454.wmf"/><Relationship Id="rId1305" Type="http://schemas.openxmlformats.org/officeDocument/2006/relationships/oleObject" Target="embeddings/oleObject769.bin"/><Relationship Id="rId107" Type="http://schemas.openxmlformats.org/officeDocument/2006/relationships/image" Target="media/image51.wmf"/><Relationship Id="rId454" Type="http://schemas.openxmlformats.org/officeDocument/2006/relationships/oleObject" Target="embeddings/oleObject249.bin"/><Relationship Id="rId661" Type="http://schemas.openxmlformats.org/officeDocument/2006/relationships/image" Target="media/image278.wmf"/><Relationship Id="rId759" Type="http://schemas.openxmlformats.org/officeDocument/2006/relationships/oleObject" Target="embeddings/oleObject430.bin"/><Relationship Id="rId966" Type="http://schemas.openxmlformats.org/officeDocument/2006/relationships/oleObject" Target="embeddings/oleObject553.bin"/><Relationship Id="rId1291" Type="http://schemas.openxmlformats.org/officeDocument/2006/relationships/image" Target="media/image526.wmf"/><Relationship Id="rId1389" Type="http://schemas.openxmlformats.org/officeDocument/2006/relationships/image" Target="media/image564.wmf"/><Relationship Id="rId1512" Type="http://schemas.openxmlformats.org/officeDocument/2006/relationships/image" Target="media/image606.wmf"/><Relationship Id="rId11" Type="http://schemas.openxmlformats.org/officeDocument/2006/relationships/image" Target="media/image3.png"/><Relationship Id="rId314" Type="http://schemas.openxmlformats.org/officeDocument/2006/relationships/oleObject" Target="embeddings/oleObject167.bin"/><Relationship Id="rId398" Type="http://schemas.openxmlformats.org/officeDocument/2006/relationships/image" Target="media/image174.png"/><Relationship Id="rId521" Type="http://schemas.openxmlformats.org/officeDocument/2006/relationships/image" Target="media/image226.wmf"/><Relationship Id="rId619" Type="http://schemas.openxmlformats.org/officeDocument/2006/relationships/oleObject" Target="embeddings/oleObject351.bin"/><Relationship Id="rId1151" Type="http://schemas.openxmlformats.org/officeDocument/2006/relationships/oleObject" Target="embeddings/oleObject675.bin"/><Relationship Id="rId1249" Type="http://schemas.openxmlformats.org/officeDocument/2006/relationships/oleObject" Target="embeddings/oleObject734.bin"/><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oleObject" Target="embeddings/oleObject473.bin"/><Relationship Id="rId1011" Type="http://schemas.openxmlformats.org/officeDocument/2006/relationships/oleObject" Target="embeddings/oleObject579.bin"/><Relationship Id="rId1109" Type="http://schemas.openxmlformats.org/officeDocument/2006/relationships/oleObject" Target="embeddings/oleObject641.bin"/><Relationship Id="rId1456" Type="http://schemas.openxmlformats.org/officeDocument/2006/relationships/image" Target="media/image588.wmf"/><Relationship Id="rId258" Type="http://schemas.openxmlformats.org/officeDocument/2006/relationships/image" Target="media/image122.wmf"/><Relationship Id="rId465" Type="http://schemas.openxmlformats.org/officeDocument/2006/relationships/image" Target="media/image204.wmf"/><Relationship Id="rId672" Type="http://schemas.openxmlformats.org/officeDocument/2006/relationships/image" Target="media/image283.wmf"/><Relationship Id="rId1095" Type="http://schemas.openxmlformats.org/officeDocument/2006/relationships/image" Target="media/image458.wmf"/><Relationship Id="rId1316" Type="http://schemas.openxmlformats.org/officeDocument/2006/relationships/oleObject" Target="embeddings/oleObject777.bin"/><Relationship Id="rId1523" Type="http://schemas.openxmlformats.org/officeDocument/2006/relationships/image" Target="media/image610.wmf"/><Relationship Id="rId22" Type="http://schemas.openxmlformats.org/officeDocument/2006/relationships/image" Target="media/image9.wmf"/><Relationship Id="rId118" Type="http://schemas.openxmlformats.org/officeDocument/2006/relationships/oleObject" Target="embeddings/oleObject56.bin"/><Relationship Id="rId325" Type="http://schemas.openxmlformats.org/officeDocument/2006/relationships/oleObject" Target="embeddings/oleObject174.bin"/><Relationship Id="rId532" Type="http://schemas.openxmlformats.org/officeDocument/2006/relationships/image" Target="media/image231.wmf"/><Relationship Id="rId977" Type="http://schemas.openxmlformats.org/officeDocument/2006/relationships/image" Target="media/image411.wmf"/><Relationship Id="rId1162" Type="http://schemas.openxmlformats.org/officeDocument/2006/relationships/image" Target="media/image475.wmf"/><Relationship Id="rId171" Type="http://schemas.openxmlformats.org/officeDocument/2006/relationships/oleObject" Target="embeddings/oleObject82.bin"/><Relationship Id="rId837" Type="http://schemas.openxmlformats.org/officeDocument/2006/relationships/image" Target="media/image352.wmf"/><Relationship Id="rId1022" Type="http://schemas.openxmlformats.org/officeDocument/2006/relationships/oleObject" Target="embeddings/oleObject585.bin"/><Relationship Id="rId1467" Type="http://schemas.openxmlformats.org/officeDocument/2006/relationships/oleObject" Target="embeddings/oleObject870.bin"/><Relationship Id="rId269" Type="http://schemas.openxmlformats.org/officeDocument/2006/relationships/oleObject" Target="embeddings/oleObject137.bin"/><Relationship Id="rId476" Type="http://schemas.openxmlformats.org/officeDocument/2006/relationships/oleObject" Target="embeddings/oleObject263.bin"/><Relationship Id="rId683" Type="http://schemas.openxmlformats.org/officeDocument/2006/relationships/oleObject" Target="embeddings/oleObject390.bin"/><Relationship Id="rId890" Type="http://schemas.openxmlformats.org/officeDocument/2006/relationships/image" Target="media/image377.wmf"/><Relationship Id="rId904" Type="http://schemas.openxmlformats.org/officeDocument/2006/relationships/image" Target="media/image383.wmf"/><Relationship Id="rId1327" Type="http://schemas.openxmlformats.org/officeDocument/2006/relationships/oleObject" Target="embeddings/oleObject784.bin"/><Relationship Id="rId33" Type="http://schemas.openxmlformats.org/officeDocument/2006/relationships/oleObject" Target="embeddings/oleObject13.bin"/><Relationship Id="rId129" Type="http://schemas.openxmlformats.org/officeDocument/2006/relationships/oleObject" Target="embeddings/oleObject59.bin"/><Relationship Id="rId336" Type="http://schemas.openxmlformats.org/officeDocument/2006/relationships/oleObject" Target="embeddings/oleObject180.bin"/><Relationship Id="rId543" Type="http://schemas.openxmlformats.org/officeDocument/2006/relationships/oleObject" Target="embeddings/oleObject302.bin"/><Relationship Id="rId988" Type="http://schemas.openxmlformats.org/officeDocument/2006/relationships/image" Target="media/image415.wmf"/><Relationship Id="rId1173" Type="http://schemas.openxmlformats.org/officeDocument/2006/relationships/oleObject" Target="embeddings/oleObject687.bin"/><Relationship Id="rId1380" Type="http://schemas.openxmlformats.org/officeDocument/2006/relationships/oleObject" Target="embeddings/oleObject815.bin"/><Relationship Id="rId182" Type="http://schemas.openxmlformats.org/officeDocument/2006/relationships/oleObject" Target="embeddings/oleObject89.bin"/><Relationship Id="rId403" Type="http://schemas.openxmlformats.org/officeDocument/2006/relationships/image" Target="media/image176.wmf"/><Relationship Id="rId750" Type="http://schemas.openxmlformats.org/officeDocument/2006/relationships/oleObject" Target="embeddings/oleObject425.bin"/><Relationship Id="rId848" Type="http://schemas.openxmlformats.org/officeDocument/2006/relationships/oleObject" Target="embeddings/oleObject485.bin"/><Relationship Id="rId1033" Type="http://schemas.openxmlformats.org/officeDocument/2006/relationships/image" Target="media/image437.wmf"/><Relationship Id="rId1478" Type="http://schemas.openxmlformats.org/officeDocument/2006/relationships/image" Target="media/image595.wmf"/><Relationship Id="rId487" Type="http://schemas.openxmlformats.org/officeDocument/2006/relationships/oleObject" Target="embeddings/oleObject270.bin"/><Relationship Id="rId610" Type="http://schemas.openxmlformats.org/officeDocument/2006/relationships/oleObject" Target="embeddings/oleObject346.bin"/><Relationship Id="rId694" Type="http://schemas.openxmlformats.org/officeDocument/2006/relationships/image" Target="media/image293.wmf"/><Relationship Id="rId708" Type="http://schemas.openxmlformats.org/officeDocument/2006/relationships/oleObject" Target="embeddings/oleObject403.bin"/><Relationship Id="rId915" Type="http://schemas.openxmlformats.org/officeDocument/2006/relationships/oleObject" Target="embeddings/oleObject521.bin"/><Relationship Id="rId1240" Type="http://schemas.openxmlformats.org/officeDocument/2006/relationships/image" Target="media/image505.wmf"/><Relationship Id="rId1338" Type="http://schemas.openxmlformats.org/officeDocument/2006/relationships/oleObject" Target="embeddings/oleObject791.bin"/><Relationship Id="rId347" Type="http://schemas.openxmlformats.org/officeDocument/2006/relationships/image" Target="media/image155.png"/><Relationship Id="rId999" Type="http://schemas.openxmlformats.org/officeDocument/2006/relationships/oleObject" Target="embeddings/oleObject573.bin"/><Relationship Id="rId1100" Type="http://schemas.openxmlformats.org/officeDocument/2006/relationships/oleObject" Target="embeddings/oleObject635.bin"/><Relationship Id="rId1184" Type="http://schemas.openxmlformats.org/officeDocument/2006/relationships/image" Target="media/image485.wmf"/><Relationship Id="rId1405" Type="http://schemas.openxmlformats.org/officeDocument/2006/relationships/oleObject" Target="embeddings/oleObject830.bin"/><Relationship Id="rId44" Type="http://schemas.openxmlformats.org/officeDocument/2006/relationships/oleObject" Target="embeddings/oleObject18.bin"/><Relationship Id="rId554" Type="http://schemas.openxmlformats.org/officeDocument/2006/relationships/oleObject" Target="embeddings/oleObject311.bin"/><Relationship Id="rId761" Type="http://schemas.openxmlformats.org/officeDocument/2006/relationships/image" Target="media/image324.wmf"/><Relationship Id="rId859" Type="http://schemas.openxmlformats.org/officeDocument/2006/relationships/oleObject" Target="embeddings/oleObject491.bin"/><Relationship Id="rId1391" Type="http://schemas.openxmlformats.org/officeDocument/2006/relationships/image" Target="media/image565.wmf"/><Relationship Id="rId1489" Type="http://schemas.openxmlformats.org/officeDocument/2006/relationships/oleObject" Target="embeddings/oleObject885.bin"/><Relationship Id="rId193" Type="http://schemas.openxmlformats.org/officeDocument/2006/relationships/image" Target="media/image93.wmf"/><Relationship Id="rId207" Type="http://schemas.openxmlformats.org/officeDocument/2006/relationships/image" Target="media/image101.wmf"/><Relationship Id="rId414" Type="http://schemas.openxmlformats.org/officeDocument/2006/relationships/oleObject" Target="embeddings/oleObject227.bin"/><Relationship Id="rId498" Type="http://schemas.openxmlformats.org/officeDocument/2006/relationships/image" Target="media/image216.wmf"/><Relationship Id="rId621" Type="http://schemas.openxmlformats.org/officeDocument/2006/relationships/oleObject" Target="embeddings/oleObject352.bin"/><Relationship Id="rId1044" Type="http://schemas.openxmlformats.org/officeDocument/2006/relationships/oleObject" Target="embeddings/oleObject597.bin"/><Relationship Id="rId1251" Type="http://schemas.openxmlformats.org/officeDocument/2006/relationships/oleObject" Target="embeddings/oleObject735.bin"/><Relationship Id="rId1349" Type="http://schemas.openxmlformats.org/officeDocument/2006/relationships/oleObject" Target="embeddings/oleObject798.bin"/><Relationship Id="rId260" Type="http://schemas.openxmlformats.org/officeDocument/2006/relationships/image" Target="media/image123.jpeg"/><Relationship Id="rId719" Type="http://schemas.openxmlformats.org/officeDocument/2006/relationships/image" Target="media/image305.wmf"/><Relationship Id="rId926" Type="http://schemas.openxmlformats.org/officeDocument/2006/relationships/image" Target="media/image393.wmf"/><Relationship Id="rId1111" Type="http://schemas.openxmlformats.org/officeDocument/2006/relationships/oleObject" Target="embeddings/oleObject642.bin"/><Relationship Id="rId55" Type="http://schemas.openxmlformats.org/officeDocument/2006/relationships/image" Target="media/image26.wmf"/><Relationship Id="rId120" Type="http://schemas.openxmlformats.org/officeDocument/2006/relationships/oleObject" Target="embeddings/oleObject57.bin"/><Relationship Id="rId358" Type="http://schemas.openxmlformats.org/officeDocument/2006/relationships/image" Target="media/image160.wmf"/><Relationship Id="rId565" Type="http://schemas.openxmlformats.org/officeDocument/2006/relationships/oleObject" Target="embeddings/oleObject319.bin"/><Relationship Id="rId772" Type="http://schemas.openxmlformats.org/officeDocument/2006/relationships/oleObject" Target="embeddings/oleObject437.bin"/><Relationship Id="rId1195" Type="http://schemas.openxmlformats.org/officeDocument/2006/relationships/oleObject" Target="embeddings/oleObject700.bin"/><Relationship Id="rId1209" Type="http://schemas.openxmlformats.org/officeDocument/2006/relationships/oleObject" Target="embeddings/oleObject709.bin"/><Relationship Id="rId1416" Type="http://schemas.openxmlformats.org/officeDocument/2006/relationships/image" Target="media/image574.wmf"/><Relationship Id="rId218" Type="http://schemas.openxmlformats.org/officeDocument/2006/relationships/oleObject" Target="embeddings/oleObject106.bin"/><Relationship Id="rId425" Type="http://schemas.openxmlformats.org/officeDocument/2006/relationships/oleObject" Target="embeddings/oleObject233.bin"/><Relationship Id="rId632" Type="http://schemas.openxmlformats.org/officeDocument/2006/relationships/image" Target="media/image267.wmf"/><Relationship Id="rId1055" Type="http://schemas.openxmlformats.org/officeDocument/2006/relationships/oleObject" Target="embeddings/oleObject604.bin"/><Relationship Id="rId1262" Type="http://schemas.openxmlformats.org/officeDocument/2006/relationships/image" Target="media/image515.wmf"/><Relationship Id="rId271" Type="http://schemas.openxmlformats.org/officeDocument/2006/relationships/oleObject" Target="embeddings/oleObject138.bin"/><Relationship Id="rId937" Type="http://schemas.openxmlformats.org/officeDocument/2006/relationships/oleObject" Target="embeddings/oleObject534.bin"/><Relationship Id="rId1122" Type="http://schemas.openxmlformats.org/officeDocument/2006/relationships/oleObject" Target="embeddings/oleObject649.bin"/><Relationship Id="rId66" Type="http://schemas.openxmlformats.org/officeDocument/2006/relationships/oleObject" Target="embeddings/oleObject29.bin"/><Relationship Id="rId131" Type="http://schemas.openxmlformats.org/officeDocument/2006/relationships/image" Target="media/image65.wmf"/><Relationship Id="rId369" Type="http://schemas.openxmlformats.org/officeDocument/2006/relationships/image" Target="media/image165.wmf"/><Relationship Id="rId576" Type="http://schemas.openxmlformats.org/officeDocument/2006/relationships/image" Target="media/image246.wmf"/><Relationship Id="rId783" Type="http://schemas.openxmlformats.org/officeDocument/2006/relationships/oleObject" Target="embeddings/oleObject444.bin"/><Relationship Id="rId990" Type="http://schemas.openxmlformats.org/officeDocument/2006/relationships/image" Target="media/image416.wmf"/><Relationship Id="rId1427" Type="http://schemas.openxmlformats.org/officeDocument/2006/relationships/image" Target="media/image578.wmf"/><Relationship Id="rId229" Type="http://schemas.openxmlformats.org/officeDocument/2006/relationships/oleObject" Target="embeddings/oleObject112.bin"/><Relationship Id="rId436" Type="http://schemas.openxmlformats.org/officeDocument/2006/relationships/image" Target="media/image192.wmf"/><Relationship Id="rId643" Type="http://schemas.openxmlformats.org/officeDocument/2006/relationships/oleObject" Target="embeddings/oleObject368.bin"/><Relationship Id="rId1066" Type="http://schemas.openxmlformats.org/officeDocument/2006/relationships/image" Target="media/image449.wmf"/><Relationship Id="rId1273" Type="http://schemas.openxmlformats.org/officeDocument/2006/relationships/image" Target="media/image520.wmf"/><Relationship Id="rId1480" Type="http://schemas.openxmlformats.org/officeDocument/2006/relationships/oleObject" Target="embeddings/oleObject879.bin"/><Relationship Id="rId850" Type="http://schemas.openxmlformats.org/officeDocument/2006/relationships/oleObject" Target="embeddings/oleObject486.bin"/><Relationship Id="rId948" Type="http://schemas.openxmlformats.org/officeDocument/2006/relationships/oleObject" Target="embeddings/oleObject543.bin"/><Relationship Id="rId1133" Type="http://schemas.openxmlformats.org/officeDocument/2006/relationships/oleObject" Target="embeddings/oleObject659.bin"/><Relationship Id="rId77" Type="http://schemas.openxmlformats.org/officeDocument/2006/relationships/oleObject" Target="embeddings/oleObject35.bin"/><Relationship Id="rId282" Type="http://schemas.openxmlformats.org/officeDocument/2006/relationships/oleObject" Target="embeddings/oleObject145.bin"/><Relationship Id="rId503" Type="http://schemas.openxmlformats.org/officeDocument/2006/relationships/oleObject" Target="embeddings/oleObject279.bin"/><Relationship Id="rId587" Type="http://schemas.openxmlformats.org/officeDocument/2006/relationships/oleObject" Target="embeddings/oleObject330.bin"/><Relationship Id="rId710" Type="http://schemas.openxmlformats.org/officeDocument/2006/relationships/oleObject" Target="embeddings/oleObject404.bin"/><Relationship Id="rId808" Type="http://schemas.openxmlformats.org/officeDocument/2006/relationships/oleObject" Target="embeddings/oleObject460.bin"/><Relationship Id="rId1340" Type="http://schemas.openxmlformats.org/officeDocument/2006/relationships/oleObject" Target="embeddings/oleObject793.bin"/><Relationship Id="rId1438" Type="http://schemas.openxmlformats.org/officeDocument/2006/relationships/oleObject" Target="embeddings/oleObject850.bin"/><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image" Target="media/image196.wmf"/><Relationship Id="rId794" Type="http://schemas.openxmlformats.org/officeDocument/2006/relationships/image" Target="media/image336.wmf"/><Relationship Id="rId1077" Type="http://schemas.openxmlformats.org/officeDocument/2006/relationships/oleObject" Target="embeddings/oleObject619.bin"/><Relationship Id="rId1200" Type="http://schemas.openxmlformats.org/officeDocument/2006/relationships/oleObject" Target="embeddings/oleObject703.bin"/><Relationship Id="rId654" Type="http://schemas.openxmlformats.org/officeDocument/2006/relationships/oleObject" Target="embeddings/oleObject374.bin"/><Relationship Id="rId861" Type="http://schemas.openxmlformats.org/officeDocument/2006/relationships/oleObject" Target="embeddings/oleObject492.bin"/><Relationship Id="rId959" Type="http://schemas.openxmlformats.org/officeDocument/2006/relationships/oleObject" Target="embeddings/oleObject549.bin"/><Relationship Id="rId1284" Type="http://schemas.openxmlformats.org/officeDocument/2006/relationships/oleObject" Target="embeddings/oleObject756.bin"/><Relationship Id="rId1491" Type="http://schemas.openxmlformats.org/officeDocument/2006/relationships/oleObject" Target="embeddings/oleObject886.bin"/><Relationship Id="rId1505" Type="http://schemas.openxmlformats.org/officeDocument/2006/relationships/oleObject" Target="embeddings/oleObject897.bin"/><Relationship Id="rId293" Type="http://schemas.openxmlformats.org/officeDocument/2006/relationships/oleObject" Target="embeddings/oleObject152.bin"/><Relationship Id="rId307" Type="http://schemas.openxmlformats.org/officeDocument/2006/relationships/image" Target="media/image139.wmf"/><Relationship Id="rId514" Type="http://schemas.openxmlformats.org/officeDocument/2006/relationships/oleObject" Target="embeddings/oleObject286.bin"/><Relationship Id="rId721" Type="http://schemas.openxmlformats.org/officeDocument/2006/relationships/image" Target="media/image306.wmf"/><Relationship Id="rId1144" Type="http://schemas.openxmlformats.org/officeDocument/2006/relationships/oleObject" Target="embeddings/oleObject668.bin"/><Relationship Id="rId1351" Type="http://schemas.openxmlformats.org/officeDocument/2006/relationships/image" Target="media/image546.wmf"/><Relationship Id="rId1449" Type="http://schemas.openxmlformats.org/officeDocument/2006/relationships/oleObject" Target="embeddings/oleObject858.bin"/><Relationship Id="rId88" Type="http://schemas.openxmlformats.org/officeDocument/2006/relationships/image" Target="media/image42.wmf"/><Relationship Id="rId153" Type="http://schemas.openxmlformats.org/officeDocument/2006/relationships/image" Target="media/image74.wmf"/><Relationship Id="rId360" Type="http://schemas.openxmlformats.org/officeDocument/2006/relationships/image" Target="media/image161.wmf"/><Relationship Id="rId598" Type="http://schemas.openxmlformats.org/officeDocument/2006/relationships/oleObject" Target="embeddings/oleObject339.bin"/><Relationship Id="rId819" Type="http://schemas.openxmlformats.org/officeDocument/2006/relationships/oleObject" Target="embeddings/oleObject466.bin"/><Relationship Id="rId1004" Type="http://schemas.openxmlformats.org/officeDocument/2006/relationships/image" Target="media/image423.wmf"/><Relationship Id="rId1211" Type="http://schemas.openxmlformats.org/officeDocument/2006/relationships/oleObject" Target="embeddings/oleObject710.bin"/><Relationship Id="rId220" Type="http://schemas.openxmlformats.org/officeDocument/2006/relationships/oleObject" Target="embeddings/oleObject107.bin"/><Relationship Id="rId458" Type="http://schemas.openxmlformats.org/officeDocument/2006/relationships/oleObject" Target="embeddings/oleObject251.bin"/><Relationship Id="rId665" Type="http://schemas.openxmlformats.org/officeDocument/2006/relationships/oleObject" Target="embeddings/oleObject380.bin"/><Relationship Id="rId872" Type="http://schemas.openxmlformats.org/officeDocument/2006/relationships/image" Target="media/image369.wmf"/><Relationship Id="rId1088" Type="http://schemas.openxmlformats.org/officeDocument/2006/relationships/oleObject" Target="embeddings/oleObject627.bin"/><Relationship Id="rId1295" Type="http://schemas.openxmlformats.org/officeDocument/2006/relationships/oleObject" Target="embeddings/oleObject762.bin"/><Relationship Id="rId1309" Type="http://schemas.openxmlformats.org/officeDocument/2006/relationships/oleObject" Target="embeddings/oleObject772.bin"/><Relationship Id="rId1516" Type="http://schemas.openxmlformats.org/officeDocument/2006/relationships/image" Target="media/image608.wmf"/><Relationship Id="rId15" Type="http://schemas.openxmlformats.org/officeDocument/2006/relationships/oleObject" Target="embeddings/oleObject4.bin"/><Relationship Id="rId318" Type="http://schemas.openxmlformats.org/officeDocument/2006/relationships/image" Target="media/image143.wmf"/><Relationship Id="rId525" Type="http://schemas.openxmlformats.org/officeDocument/2006/relationships/oleObject" Target="embeddings/oleObject292.bin"/><Relationship Id="rId732" Type="http://schemas.openxmlformats.org/officeDocument/2006/relationships/image" Target="media/image311.wmf"/><Relationship Id="rId1155" Type="http://schemas.openxmlformats.org/officeDocument/2006/relationships/oleObject" Target="embeddings/oleObject678.bin"/><Relationship Id="rId1362" Type="http://schemas.openxmlformats.org/officeDocument/2006/relationships/image" Target="media/image551.wmf"/><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oleObject" Target="embeddings/oleObject200.bin"/><Relationship Id="rId1015" Type="http://schemas.openxmlformats.org/officeDocument/2006/relationships/image" Target="media/image428.wmf"/><Relationship Id="rId1222" Type="http://schemas.openxmlformats.org/officeDocument/2006/relationships/oleObject" Target="embeddings/oleObject718.bin"/><Relationship Id="rId469" Type="http://schemas.openxmlformats.org/officeDocument/2006/relationships/image" Target="media/image205.wmf"/><Relationship Id="rId676" Type="http://schemas.openxmlformats.org/officeDocument/2006/relationships/oleObject" Target="embeddings/oleObject386.bin"/><Relationship Id="rId883" Type="http://schemas.openxmlformats.org/officeDocument/2006/relationships/image" Target="media/image374.wmf"/><Relationship Id="rId1099" Type="http://schemas.openxmlformats.org/officeDocument/2006/relationships/image" Target="media/image459.wmf"/><Relationship Id="rId1527" Type="http://schemas.openxmlformats.org/officeDocument/2006/relationships/footer" Target="footer1.xml"/><Relationship Id="rId26" Type="http://schemas.openxmlformats.org/officeDocument/2006/relationships/image" Target="media/image11.wmf"/><Relationship Id="rId231" Type="http://schemas.openxmlformats.org/officeDocument/2006/relationships/oleObject" Target="embeddings/oleObject114.bin"/><Relationship Id="rId329" Type="http://schemas.openxmlformats.org/officeDocument/2006/relationships/oleObject" Target="embeddings/oleObject176.bin"/><Relationship Id="rId536" Type="http://schemas.openxmlformats.org/officeDocument/2006/relationships/image" Target="media/image233.wmf"/><Relationship Id="rId1166" Type="http://schemas.openxmlformats.org/officeDocument/2006/relationships/image" Target="media/image477.wmf"/><Relationship Id="rId1373" Type="http://schemas.openxmlformats.org/officeDocument/2006/relationships/image" Target="media/image556.wmf"/><Relationship Id="rId175" Type="http://schemas.openxmlformats.org/officeDocument/2006/relationships/image" Target="media/image85.wmf"/><Relationship Id="rId743" Type="http://schemas.openxmlformats.org/officeDocument/2006/relationships/oleObject" Target="embeddings/oleObject421.bin"/><Relationship Id="rId950" Type="http://schemas.openxmlformats.org/officeDocument/2006/relationships/image" Target="media/image400.wmf"/><Relationship Id="rId1026" Type="http://schemas.openxmlformats.org/officeDocument/2006/relationships/oleObject" Target="embeddings/oleObject587.bin"/><Relationship Id="rId382" Type="http://schemas.openxmlformats.org/officeDocument/2006/relationships/oleObject" Target="embeddings/oleObject207.bin"/><Relationship Id="rId603" Type="http://schemas.openxmlformats.org/officeDocument/2006/relationships/oleObject" Target="embeddings/oleObject342.bin"/><Relationship Id="rId687" Type="http://schemas.openxmlformats.org/officeDocument/2006/relationships/oleObject" Target="embeddings/oleObject392.bin"/><Relationship Id="rId810" Type="http://schemas.openxmlformats.org/officeDocument/2006/relationships/oleObject" Target="embeddings/oleObject461.bin"/><Relationship Id="rId908" Type="http://schemas.openxmlformats.org/officeDocument/2006/relationships/image" Target="media/image385.wmf"/><Relationship Id="rId1233" Type="http://schemas.openxmlformats.org/officeDocument/2006/relationships/image" Target="media/image503.wmf"/><Relationship Id="rId1440" Type="http://schemas.openxmlformats.org/officeDocument/2006/relationships/oleObject" Target="embeddings/oleObject852.bin"/><Relationship Id="rId242" Type="http://schemas.openxmlformats.org/officeDocument/2006/relationships/oleObject" Target="embeddings/oleObject121.bin"/><Relationship Id="rId894" Type="http://schemas.openxmlformats.org/officeDocument/2006/relationships/oleObject" Target="embeddings/oleObject510.bin"/><Relationship Id="rId1177" Type="http://schemas.openxmlformats.org/officeDocument/2006/relationships/image" Target="media/image482.wmf"/><Relationship Id="rId1300" Type="http://schemas.openxmlformats.org/officeDocument/2006/relationships/image" Target="media/image529.wmf"/><Relationship Id="rId37" Type="http://schemas.openxmlformats.org/officeDocument/2006/relationships/image" Target="media/image17.wmf"/><Relationship Id="rId102" Type="http://schemas.openxmlformats.org/officeDocument/2006/relationships/oleObject" Target="embeddings/oleObject48.bin"/><Relationship Id="rId547" Type="http://schemas.openxmlformats.org/officeDocument/2006/relationships/oleObject" Target="embeddings/oleObject306.bin"/><Relationship Id="rId754" Type="http://schemas.openxmlformats.org/officeDocument/2006/relationships/oleObject" Target="embeddings/oleObject427.bin"/><Relationship Id="rId961" Type="http://schemas.openxmlformats.org/officeDocument/2006/relationships/oleObject" Target="embeddings/oleObject550.bin"/><Relationship Id="rId1384" Type="http://schemas.openxmlformats.org/officeDocument/2006/relationships/oleObject" Target="embeddings/oleObject817.bin"/><Relationship Id="rId90" Type="http://schemas.openxmlformats.org/officeDocument/2006/relationships/image" Target="media/image43.wmf"/><Relationship Id="rId186" Type="http://schemas.openxmlformats.org/officeDocument/2006/relationships/oleObject" Target="embeddings/oleObject91.bin"/><Relationship Id="rId393" Type="http://schemas.openxmlformats.org/officeDocument/2006/relationships/image" Target="media/image172.wmf"/><Relationship Id="rId407" Type="http://schemas.openxmlformats.org/officeDocument/2006/relationships/image" Target="media/image178.wmf"/><Relationship Id="rId614" Type="http://schemas.openxmlformats.org/officeDocument/2006/relationships/oleObject" Target="embeddings/oleObject348.bin"/><Relationship Id="rId821" Type="http://schemas.openxmlformats.org/officeDocument/2006/relationships/oleObject" Target="embeddings/oleObject468.bin"/><Relationship Id="rId1037" Type="http://schemas.openxmlformats.org/officeDocument/2006/relationships/image" Target="media/image439.wmf"/><Relationship Id="rId1244" Type="http://schemas.openxmlformats.org/officeDocument/2006/relationships/image" Target="media/image507.wmf"/><Relationship Id="rId1451" Type="http://schemas.openxmlformats.org/officeDocument/2006/relationships/oleObject" Target="embeddings/oleObject859.bin"/><Relationship Id="rId253" Type="http://schemas.openxmlformats.org/officeDocument/2006/relationships/oleObject" Target="embeddings/oleObject127.bin"/><Relationship Id="rId460" Type="http://schemas.openxmlformats.org/officeDocument/2006/relationships/oleObject" Target="embeddings/oleObject252.bin"/><Relationship Id="rId698" Type="http://schemas.openxmlformats.org/officeDocument/2006/relationships/image" Target="media/image295.wmf"/><Relationship Id="rId919" Type="http://schemas.openxmlformats.org/officeDocument/2006/relationships/oleObject" Target="embeddings/oleObject523.bin"/><Relationship Id="rId1090" Type="http://schemas.openxmlformats.org/officeDocument/2006/relationships/oleObject" Target="embeddings/oleObject628.bin"/><Relationship Id="rId1104" Type="http://schemas.openxmlformats.org/officeDocument/2006/relationships/oleObject" Target="embeddings/oleObject638.bin"/><Relationship Id="rId1311" Type="http://schemas.openxmlformats.org/officeDocument/2006/relationships/oleObject" Target="embeddings/oleObject774.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71.bin"/><Relationship Id="rId558" Type="http://schemas.openxmlformats.org/officeDocument/2006/relationships/oleObject" Target="embeddings/oleObject315.bin"/><Relationship Id="rId765" Type="http://schemas.openxmlformats.org/officeDocument/2006/relationships/image" Target="media/image326.wmf"/><Relationship Id="rId972" Type="http://schemas.openxmlformats.org/officeDocument/2006/relationships/oleObject" Target="embeddings/oleObject558.bin"/><Relationship Id="rId1188" Type="http://schemas.openxmlformats.org/officeDocument/2006/relationships/image" Target="media/image487.wmf"/><Relationship Id="rId1395" Type="http://schemas.openxmlformats.org/officeDocument/2006/relationships/oleObject" Target="embeddings/oleObject823.bin"/><Relationship Id="rId1409" Type="http://schemas.openxmlformats.org/officeDocument/2006/relationships/oleObject" Target="embeddings/oleObject832.bin"/><Relationship Id="rId197" Type="http://schemas.openxmlformats.org/officeDocument/2006/relationships/oleObject" Target="embeddings/oleObject96.bin"/><Relationship Id="rId418" Type="http://schemas.openxmlformats.org/officeDocument/2006/relationships/oleObject" Target="embeddings/oleObject229.bin"/><Relationship Id="rId625" Type="http://schemas.openxmlformats.org/officeDocument/2006/relationships/image" Target="media/image265.wmf"/><Relationship Id="rId832" Type="http://schemas.openxmlformats.org/officeDocument/2006/relationships/oleObject" Target="embeddings/oleObject477.bin"/><Relationship Id="rId1048" Type="http://schemas.openxmlformats.org/officeDocument/2006/relationships/oleObject" Target="embeddings/oleObject600.bin"/><Relationship Id="rId1255" Type="http://schemas.openxmlformats.org/officeDocument/2006/relationships/oleObject" Target="embeddings/oleObject738.bin"/><Relationship Id="rId1462" Type="http://schemas.openxmlformats.org/officeDocument/2006/relationships/oleObject" Target="embeddings/oleObject866.bin"/><Relationship Id="rId264" Type="http://schemas.openxmlformats.org/officeDocument/2006/relationships/image" Target="media/image125.wmf"/><Relationship Id="rId471" Type="http://schemas.openxmlformats.org/officeDocument/2006/relationships/image" Target="media/image206.wmf"/><Relationship Id="rId1115" Type="http://schemas.openxmlformats.org/officeDocument/2006/relationships/oleObject" Target="embeddings/oleObject644.bin"/><Relationship Id="rId1322" Type="http://schemas.openxmlformats.org/officeDocument/2006/relationships/oleObject" Target="embeddings/oleObject781.bin"/><Relationship Id="rId59" Type="http://schemas.openxmlformats.org/officeDocument/2006/relationships/image" Target="media/image28.wmf"/><Relationship Id="rId124" Type="http://schemas.openxmlformats.org/officeDocument/2006/relationships/image" Target="media/image60.png"/><Relationship Id="rId569" Type="http://schemas.openxmlformats.org/officeDocument/2006/relationships/oleObject" Target="embeddings/oleObject321.bin"/><Relationship Id="rId776" Type="http://schemas.openxmlformats.org/officeDocument/2006/relationships/oleObject" Target="embeddings/oleObject439.bin"/><Relationship Id="rId983" Type="http://schemas.openxmlformats.org/officeDocument/2006/relationships/oleObject" Target="embeddings/oleObject565.bin"/><Relationship Id="rId1199" Type="http://schemas.openxmlformats.org/officeDocument/2006/relationships/image" Target="media/image491.wmf"/><Relationship Id="rId331" Type="http://schemas.openxmlformats.org/officeDocument/2006/relationships/image" Target="media/image148.wmf"/><Relationship Id="rId429" Type="http://schemas.openxmlformats.org/officeDocument/2006/relationships/oleObject" Target="embeddings/oleObject235.bin"/><Relationship Id="rId636" Type="http://schemas.openxmlformats.org/officeDocument/2006/relationships/oleObject" Target="embeddings/oleObject363.bin"/><Relationship Id="rId1059" Type="http://schemas.openxmlformats.org/officeDocument/2006/relationships/oleObject" Target="embeddings/oleObject607.bin"/><Relationship Id="rId1266" Type="http://schemas.openxmlformats.org/officeDocument/2006/relationships/image" Target="media/image517.wmf"/><Relationship Id="rId1473" Type="http://schemas.openxmlformats.org/officeDocument/2006/relationships/image" Target="media/image593.wmf"/><Relationship Id="rId843" Type="http://schemas.openxmlformats.org/officeDocument/2006/relationships/image" Target="media/image355.wmf"/><Relationship Id="rId1126" Type="http://schemas.openxmlformats.org/officeDocument/2006/relationships/oleObject" Target="embeddings/oleObject652.bin"/><Relationship Id="rId275" Type="http://schemas.openxmlformats.org/officeDocument/2006/relationships/oleObject" Target="embeddings/oleObject141.bin"/><Relationship Id="rId482" Type="http://schemas.openxmlformats.org/officeDocument/2006/relationships/oleObject" Target="embeddings/oleObject266.bin"/><Relationship Id="rId703" Type="http://schemas.openxmlformats.org/officeDocument/2006/relationships/oleObject" Target="embeddings/oleObject400.bin"/><Relationship Id="rId910" Type="http://schemas.openxmlformats.org/officeDocument/2006/relationships/image" Target="media/image386.wmf"/><Relationship Id="rId1333" Type="http://schemas.openxmlformats.org/officeDocument/2006/relationships/oleObject" Target="embeddings/oleObject788.bin"/><Relationship Id="rId135" Type="http://schemas.openxmlformats.org/officeDocument/2006/relationships/oleObject" Target="embeddings/oleObject63.bin"/><Relationship Id="rId342" Type="http://schemas.openxmlformats.org/officeDocument/2006/relationships/oleObject" Target="embeddings/oleObject184.bin"/><Relationship Id="rId787" Type="http://schemas.openxmlformats.org/officeDocument/2006/relationships/oleObject" Target="embeddings/oleObject448.bin"/><Relationship Id="rId994" Type="http://schemas.openxmlformats.org/officeDocument/2006/relationships/image" Target="media/image418.wmf"/><Relationship Id="rId1400" Type="http://schemas.openxmlformats.org/officeDocument/2006/relationships/image" Target="media/image567.wmf"/><Relationship Id="rId202" Type="http://schemas.openxmlformats.org/officeDocument/2006/relationships/image" Target="media/image98.wmf"/><Relationship Id="rId647" Type="http://schemas.openxmlformats.org/officeDocument/2006/relationships/oleObject" Target="embeddings/oleObject370.bin"/><Relationship Id="rId854" Type="http://schemas.openxmlformats.org/officeDocument/2006/relationships/image" Target="media/image360.wmf"/><Relationship Id="rId1277" Type="http://schemas.openxmlformats.org/officeDocument/2006/relationships/oleObject" Target="embeddings/oleObject750.bin"/><Relationship Id="rId1484" Type="http://schemas.openxmlformats.org/officeDocument/2006/relationships/oleObject" Target="embeddings/oleObject882.bin"/><Relationship Id="rId286" Type="http://schemas.openxmlformats.org/officeDocument/2006/relationships/image" Target="media/image133.wmf"/><Relationship Id="rId493" Type="http://schemas.openxmlformats.org/officeDocument/2006/relationships/oleObject" Target="embeddings/oleObject274.bin"/><Relationship Id="rId507" Type="http://schemas.openxmlformats.org/officeDocument/2006/relationships/oleObject" Target="embeddings/oleObject281.bin"/><Relationship Id="rId714" Type="http://schemas.openxmlformats.org/officeDocument/2006/relationships/oleObject" Target="embeddings/oleObject406.bin"/><Relationship Id="rId921" Type="http://schemas.openxmlformats.org/officeDocument/2006/relationships/image" Target="media/image391.wmf"/><Relationship Id="rId1137" Type="http://schemas.openxmlformats.org/officeDocument/2006/relationships/oleObject" Target="embeddings/oleObject663.bin"/><Relationship Id="rId1344" Type="http://schemas.openxmlformats.org/officeDocument/2006/relationships/image" Target="media/image543.wmf"/><Relationship Id="rId50" Type="http://schemas.openxmlformats.org/officeDocument/2006/relationships/oleObject" Target="embeddings/oleObject21.bin"/><Relationship Id="rId146" Type="http://schemas.openxmlformats.org/officeDocument/2006/relationships/image" Target="media/image71.wmf"/><Relationship Id="rId353" Type="http://schemas.openxmlformats.org/officeDocument/2006/relationships/oleObject" Target="embeddings/oleObject189.bin"/><Relationship Id="rId560" Type="http://schemas.openxmlformats.org/officeDocument/2006/relationships/image" Target="media/image238.wmf"/><Relationship Id="rId798" Type="http://schemas.openxmlformats.org/officeDocument/2006/relationships/image" Target="media/image338.wmf"/><Relationship Id="rId1190" Type="http://schemas.openxmlformats.org/officeDocument/2006/relationships/image" Target="media/image488.wmf"/><Relationship Id="rId1204" Type="http://schemas.openxmlformats.org/officeDocument/2006/relationships/image" Target="media/image492.wmf"/><Relationship Id="rId1411" Type="http://schemas.openxmlformats.org/officeDocument/2006/relationships/image" Target="media/image572.wmf"/><Relationship Id="rId213" Type="http://schemas.openxmlformats.org/officeDocument/2006/relationships/image" Target="media/image104.wmf"/><Relationship Id="rId420" Type="http://schemas.openxmlformats.org/officeDocument/2006/relationships/oleObject" Target="embeddings/oleObject230.bin"/><Relationship Id="rId658" Type="http://schemas.openxmlformats.org/officeDocument/2006/relationships/oleObject" Target="embeddings/oleObject376.bin"/><Relationship Id="rId865" Type="http://schemas.openxmlformats.org/officeDocument/2006/relationships/oleObject" Target="embeddings/oleObject494.bin"/><Relationship Id="rId1050" Type="http://schemas.openxmlformats.org/officeDocument/2006/relationships/oleObject" Target="embeddings/oleObject601.bin"/><Relationship Id="rId1288" Type="http://schemas.openxmlformats.org/officeDocument/2006/relationships/oleObject" Target="embeddings/oleObject758.bin"/><Relationship Id="rId1495" Type="http://schemas.openxmlformats.org/officeDocument/2006/relationships/image" Target="media/image600.wmf"/><Relationship Id="rId1509" Type="http://schemas.openxmlformats.org/officeDocument/2006/relationships/oleObject" Target="embeddings/oleObject899.bin"/><Relationship Id="rId297" Type="http://schemas.openxmlformats.org/officeDocument/2006/relationships/oleObject" Target="embeddings/oleObject156.bin"/><Relationship Id="rId518" Type="http://schemas.openxmlformats.org/officeDocument/2006/relationships/oleObject" Target="embeddings/oleObject288.bin"/><Relationship Id="rId725" Type="http://schemas.openxmlformats.org/officeDocument/2006/relationships/oleObject" Target="embeddings/oleObject412.bin"/><Relationship Id="rId932" Type="http://schemas.openxmlformats.org/officeDocument/2006/relationships/oleObject" Target="embeddings/oleObject531.bin"/><Relationship Id="rId1148" Type="http://schemas.openxmlformats.org/officeDocument/2006/relationships/oleObject" Target="embeddings/oleObject672.bin"/><Relationship Id="rId1355" Type="http://schemas.openxmlformats.org/officeDocument/2006/relationships/image" Target="media/image548.wmf"/><Relationship Id="rId157" Type="http://schemas.openxmlformats.org/officeDocument/2006/relationships/image" Target="media/image76.png"/><Relationship Id="rId364" Type="http://schemas.openxmlformats.org/officeDocument/2006/relationships/image" Target="media/image162.png"/><Relationship Id="rId1008" Type="http://schemas.openxmlformats.org/officeDocument/2006/relationships/image" Target="media/image425.wmf"/><Relationship Id="rId1215" Type="http://schemas.openxmlformats.org/officeDocument/2006/relationships/oleObject" Target="embeddings/oleObject713.bin"/><Relationship Id="rId1422" Type="http://schemas.openxmlformats.org/officeDocument/2006/relationships/oleObject" Target="embeddings/oleObject840.bin"/><Relationship Id="rId61" Type="http://schemas.openxmlformats.org/officeDocument/2006/relationships/image" Target="media/image29.wmf"/><Relationship Id="rId571" Type="http://schemas.openxmlformats.org/officeDocument/2006/relationships/oleObject" Target="embeddings/oleObject322.bin"/><Relationship Id="rId669" Type="http://schemas.openxmlformats.org/officeDocument/2006/relationships/oleObject" Target="embeddings/oleObject382.bin"/><Relationship Id="rId876" Type="http://schemas.openxmlformats.org/officeDocument/2006/relationships/image" Target="media/image371.wmf"/><Relationship Id="rId1299" Type="http://schemas.openxmlformats.org/officeDocument/2006/relationships/oleObject" Target="embeddings/oleObject765.bin"/><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36.bin"/><Relationship Id="rId529" Type="http://schemas.openxmlformats.org/officeDocument/2006/relationships/oleObject" Target="embeddings/oleObject294.bin"/><Relationship Id="rId736" Type="http://schemas.openxmlformats.org/officeDocument/2006/relationships/image" Target="media/image313.wmf"/><Relationship Id="rId1061" Type="http://schemas.openxmlformats.org/officeDocument/2006/relationships/oleObject" Target="embeddings/oleObject609.bin"/><Relationship Id="rId1159" Type="http://schemas.openxmlformats.org/officeDocument/2006/relationships/oleObject" Target="embeddings/oleObject680.bin"/><Relationship Id="rId1366" Type="http://schemas.openxmlformats.org/officeDocument/2006/relationships/image" Target="media/image553.wmf"/><Relationship Id="rId168" Type="http://schemas.openxmlformats.org/officeDocument/2006/relationships/image" Target="media/image82.wmf"/><Relationship Id="rId943" Type="http://schemas.openxmlformats.org/officeDocument/2006/relationships/oleObject" Target="embeddings/oleObject539.bin"/><Relationship Id="rId1019" Type="http://schemas.openxmlformats.org/officeDocument/2006/relationships/image" Target="media/image430.wmf"/><Relationship Id="rId72" Type="http://schemas.openxmlformats.org/officeDocument/2006/relationships/oleObject" Target="embeddings/oleObject32.bin"/><Relationship Id="rId375" Type="http://schemas.openxmlformats.org/officeDocument/2006/relationships/oleObject" Target="embeddings/oleObject203.bin"/><Relationship Id="rId582" Type="http://schemas.openxmlformats.org/officeDocument/2006/relationships/image" Target="media/image249.wmf"/><Relationship Id="rId803" Type="http://schemas.openxmlformats.org/officeDocument/2006/relationships/oleObject" Target="embeddings/oleObject457.bin"/><Relationship Id="rId1226" Type="http://schemas.openxmlformats.org/officeDocument/2006/relationships/image" Target="media/image500.wmf"/><Relationship Id="rId1433" Type="http://schemas.openxmlformats.org/officeDocument/2006/relationships/oleObject" Target="embeddings/oleObject847.bin"/><Relationship Id="rId3" Type="http://schemas.openxmlformats.org/officeDocument/2006/relationships/settings" Target="settings.xml"/><Relationship Id="rId235" Type="http://schemas.openxmlformats.org/officeDocument/2006/relationships/oleObject" Target="embeddings/oleObject117.bin"/><Relationship Id="rId442" Type="http://schemas.openxmlformats.org/officeDocument/2006/relationships/oleObject" Target="embeddings/oleObject242.bin"/><Relationship Id="rId887" Type="http://schemas.openxmlformats.org/officeDocument/2006/relationships/oleObject" Target="embeddings/oleObject506.bin"/><Relationship Id="rId1072" Type="http://schemas.openxmlformats.org/officeDocument/2006/relationships/image" Target="media/image450.wmf"/><Relationship Id="rId1500" Type="http://schemas.openxmlformats.org/officeDocument/2006/relationships/image" Target="media/image601.png"/><Relationship Id="rId302" Type="http://schemas.openxmlformats.org/officeDocument/2006/relationships/oleObject" Target="embeddings/oleObject160.bin"/><Relationship Id="rId747" Type="http://schemas.openxmlformats.org/officeDocument/2006/relationships/oleObject" Target="embeddings/oleObject423.bin"/><Relationship Id="rId954" Type="http://schemas.openxmlformats.org/officeDocument/2006/relationships/image" Target="media/image402.wmf"/><Relationship Id="rId1377" Type="http://schemas.openxmlformats.org/officeDocument/2006/relationships/image" Target="media/image558.wmf"/><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image" Target="media/image170.wmf"/><Relationship Id="rId593" Type="http://schemas.openxmlformats.org/officeDocument/2006/relationships/oleObject" Target="embeddings/oleObject334.bin"/><Relationship Id="rId607" Type="http://schemas.openxmlformats.org/officeDocument/2006/relationships/image" Target="media/image257.wmf"/><Relationship Id="rId814" Type="http://schemas.openxmlformats.org/officeDocument/2006/relationships/oleObject" Target="embeddings/oleObject463.bin"/><Relationship Id="rId1237" Type="http://schemas.openxmlformats.org/officeDocument/2006/relationships/oleObject" Target="embeddings/oleObject728.bin"/><Relationship Id="rId1444" Type="http://schemas.openxmlformats.org/officeDocument/2006/relationships/oleObject" Target="embeddings/oleObject854.bin"/><Relationship Id="rId246" Type="http://schemas.openxmlformats.org/officeDocument/2006/relationships/oleObject" Target="embeddings/oleObject123.bin"/><Relationship Id="rId453" Type="http://schemas.openxmlformats.org/officeDocument/2006/relationships/image" Target="media/image199.wmf"/><Relationship Id="rId660" Type="http://schemas.openxmlformats.org/officeDocument/2006/relationships/oleObject" Target="embeddings/oleObject377.bin"/><Relationship Id="rId898" Type="http://schemas.openxmlformats.org/officeDocument/2006/relationships/oleObject" Target="embeddings/oleObject512.bin"/><Relationship Id="rId1083" Type="http://schemas.openxmlformats.org/officeDocument/2006/relationships/oleObject" Target="embeddings/oleObject624.bin"/><Relationship Id="rId1290" Type="http://schemas.openxmlformats.org/officeDocument/2006/relationships/oleObject" Target="embeddings/oleObject759.bin"/><Relationship Id="rId1304" Type="http://schemas.openxmlformats.org/officeDocument/2006/relationships/oleObject" Target="embeddings/oleObject768.bin"/><Relationship Id="rId1511" Type="http://schemas.openxmlformats.org/officeDocument/2006/relationships/oleObject" Target="embeddings/oleObject900.bin"/><Relationship Id="rId106" Type="http://schemas.openxmlformats.org/officeDocument/2006/relationships/oleObject" Target="embeddings/oleObject50.bin"/><Relationship Id="rId313" Type="http://schemas.openxmlformats.org/officeDocument/2006/relationships/oleObject" Target="embeddings/oleObject166.bin"/><Relationship Id="rId758" Type="http://schemas.openxmlformats.org/officeDocument/2006/relationships/image" Target="media/image323.wmf"/><Relationship Id="rId965" Type="http://schemas.openxmlformats.org/officeDocument/2006/relationships/oleObject" Target="embeddings/oleObject552.bin"/><Relationship Id="rId1150" Type="http://schemas.openxmlformats.org/officeDocument/2006/relationships/oleObject" Target="embeddings/oleObject674.bin"/><Relationship Id="rId1388" Type="http://schemas.openxmlformats.org/officeDocument/2006/relationships/oleObject" Target="embeddings/oleObject819.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218.bin"/><Relationship Id="rId520" Type="http://schemas.openxmlformats.org/officeDocument/2006/relationships/oleObject" Target="embeddings/oleObject289.bin"/><Relationship Id="rId618" Type="http://schemas.openxmlformats.org/officeDocument/2006/relationships/image" Target="media/image262.wmf"/><Relationship Id="rId825" Type="http://schemas.openxmlformats.org/officeDocument/2006/relationships/oleObject" Target="embeddings/oleObject472.bin"/><Relationship Id="rId1248" Type="http://schemas.openxmlformats.org/officeDocument/2006/relationships/image" Target="media/image509.wmf"/><Relationship Id="rId1455" Type="http://schemas.openxmlformats.org/officeDocument/2006/relationships/image" Target="media/image58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24</Pages>
  <Words>4470</Words>
  <Characters>25482</Characters>
  <Application>Microsoft Office Word</Application>
  <DocSecurity>0</DocSecurity>
  <Lines>212</Lines>
  <Paragraphs>59</Paragraphs>
  <ScaleCrop>false</ScaleCrop>
  <Company/>
  <LinksUpToDate>false</LinksUpToDate>
  <CharactersWithSpaces>298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dell</cp:lastModifiedBy>
  <cp:revision>5</cp:revision>
  <cp:lastPrinted>2024-05-10T01:13:00Z</cp:lastPrinted>
  <dcterms:created xsi:type="dcterms:W3CDTF">2024-05-07T13:41:00Z</dcterms:created>
  <dcterms:modified xsi:type="dcterms:W3CDTF">2024-05-10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4bf68244f407468fbe05ba843e1d4ae8ndaxmtiwmdg5nq</vt:lpwstr>
  </property>
</Properties>
</file>